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4431" r:id="rId2"/>
    <p:sldId id="2147375953" r:id="rId3"/>
    <p:sldId id="2147375961" r:id="rId4"/>
    <p:sldId id="2147375962" r:id="rId5"/>
    <p:sldId id="2147375969" r:id="rId6"/>
    <p:sldId id="2147375934" r:id="rId7"/>
    <p:sldId id="2147375935" r:id="rId8"/>
    <p:sldId id="2147375880" r:id="rId9"/>
    <p:sldId id="2147375972" r:id="rId10"/>
    <p:sldId id="2147375970" r:id="rId11"/>
    <p:sldId id="2147375971" r:id="rId12"/>
    <p:sldId id="311" r:id="rId13"/>
    <p:sldId id="256" r:id="rId14"/>
    <p:sldId id="4430" r:id="rId15"/>
    <p:sldId id="2147375967" r:id="rId16"/>
    <p:sldId id="2147375955" r:id="rId17"/>
    <p:sldId id="2147375975" r:id="rId18"/>
    <p:sldId id="2147375978" r:id="rId19"/>
    <p:sldId id="2147375980" r:id="rId20"/>
    <p:sldId id="2147375979" r:id="rId21"/>
    <p:sldId id="2147375977" r:id="rId22"/>
    <p:sldId id="2147375976" r:id="rId23"/>
  </p:sldIdLst>
  <p:sldSz cx="12192000" cy="6858000"/>
  <p:notesSz cx="6805613" cy="9944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FF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26" autoAdjust="0"/>
    <p:restoredTop sz="95033" autoAdjust="0"/>
  </p:normalViewPr>
  <p:slideViewPr>
    <p:cSldViewPr snapToGrid="0">
      <p:cViewPr varScale="1">
        <p:scale>
          <a:sx n="78" d="100"/>
          <a:sy n="78" d="100"/>
        </p:scale>
        <p:origin x="1008" y="72"/>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dia Almahli" userId="9bd67cf12fbb31c1" providerId="LiveId" clId="{8939DFE7-8E58-4A71-B383-F7110D198BA8}"/>
    <pc:docChg chg="undo custSel addSld delSld modSld">
      <pc:chgData name="Hadia Almahli" userId="9bd67cf12fbb31c1" providerId="LiveId" clId="{8939DFE7-8E58-4A71-B383-F7110D198BA8}" dt="2024-01-25T09:31:21.868" v="399" actId="729"/>
      <pc:docMkLst>
        <pc:docMk/>
      </pc:docMkLst>
      <pc:sldChg chg="addSp delSp modSp mod modShow">
        <pc:chgData name="Hadia Almahli" userId="9bd67cf12fbb31c1" providerId="LiveId" clId="{8939DFE7-8E58-4A71-B383-F7110D198BA8}" dt="2024-01-25T09:31:21.868" v="399" actId="729"/>
        <pc:sldMkLst>
          <pc:docMk/>
          <pc:sldMk cId="1367041190" sldId="4240"/>
        </pc:sldMkLst>
        <pc:spChg chg="del mod">
          <ac:chgData name="Hadia Almahli" userId="9bd67cf12fbb31c1" providerId="LiveId" clId="{8939DFE7-8E58-4A71-B383-F7110D198BA8}" dt="2024-01-25T09:12:27.705" v="194" actId="478"/>
          <ac:spMkLst>
            <pc:docMk/>
            <pc:sldMk cId="1367041190" sldId="4240"/>
            <ac:spMk id="3" creationId="{8068BAAD-CEB1-3B5F-ABDA-148B34FEE3E7}"/>
          </ac:spMkLst>
        </pc:spChg>
        <pc:spChg chg="mod">
          <ac:chgData name="Hadia Almahli" userId="9bd67cf12fbb31c1" providerId="LiveId" clId="{8939DFE7-8E58-4A71-B383-F7110D198BA8}" dt="2024-01-25T09:13:04.022" v="204" actId="1076"/>
          <ac:spMkLst>
            <pc:docMk/>
            <pc:sldMk cId="1367041190" sldId="4240"/>
            <ac:spMk id="7" creationId="{43B9C56D-755A-3CA2-3946-3E0BD9AC3DA6}"/>
          </ac:spMkLst>
        </pc:spChg>
        <pc:spChg chg="mod">
          <ac:chgData name="Hadia Almahli" userId="9bd67cf12fbb31c1" providerId="LiveId" clId="{8939DFE7-8E58-4A71-B383-F7110D198BA8}" dt="2024-01-25T09:12:47.331" v="198" actId="1076"/>
          <ac:spMkLst>
            <pc:docMk/>
            <pc:sldMk cId="1367041190" sldId="4240"/>
            <ac:spMk id="8" creationId="{921AEAF6-87FA-AEF7-0357-0A06EAFEA420}"/>
          </ac:spMkLst>
        </pc:spChg>
        <pc:spChg chg="add mod">
          <ac:chgData name="Hadia Almahli" userId="9bd67cf12fbb31c1" providerId="LiveId" clId="{8939DFE7-8E58-4A71-B383-F7110D198BA8}" dt="2024-01-25T09:08:24.630" v="97" actId="1076"/>
          <ac:spMkLst>
            <pc:docMk/>
            <pc:sldMk cId="1367041190" sldId="4240"/>
            <ac:spMk id="9" creationId="{AFB3FC91-F863-78C9-52DB-8E8C184EBB4E}"/>
          </ac:spMkLst>
        </pc:spChg>
        <pc:spChg chg="add mod">
          <ac:chgData name="Hadia Almahli" userId="9bd67cf12fbb31c1" providerId="LiveId" clId="{8939DFE7-8E58-4A71-B383-F7110D198BA8}" dt="2024-01-25T09:12:19.285" v="191" actId="1076"/>
          <ac:spMkLst>
            <pc:docMk/>
            <pc:sldMk cId="1367041190" sldId="4240"/>
            <ac:spMk id="14" creationId="{B7EEA13D-9EF2-8FD2-2699-8DF69CD91C09}"/>
          </ac:spMkLst>
        </pc:spChg>
        <pc:spChg chg="add del">
          <ac:chgData name="Hadia Almahli" userId="9bd67cf12fbb31c1" providerId="LiveId" clId="{8939DFE7-8E58-4A71-B383-F7110D198BA8}" dt="2024-01-25T09:13:57.956" v="216" actId="478"/>
          <ac:spMkLst>
            <pc:docMk/>
            <pc:sldMk cId="1367041190" sldId="4240"/>
            <ac:spMk id="15" creationId="{394D19FA-8433-091E-81C1-D6844D5E96EA}"/>
          </ac:spMkLst>
        </pc:spChg>
        <pc:spChg chg="del mod">
          <ac:chgData name="Hadia Almahli" userId="9bd67cf12fbb31c1" providerId="LiveId" clId="{8939DFE7-8E58-4A71-B383-F7110D198BA8}" dt="2024-01-25T09:05:41.139" v="79" actId="478"/>
          <ac:spMkLst>
            <pc:docMk/>
            <pc:sldMk cId="1367041190" sldId="4240"/>
            <ac:spMk id="16" creationId="{D175E522-92F0-344E-9F86-E40AF22473E9}"/>
          </ac:spMkLst>
        </pc:spChg>
        <pc:spChg chg="del">
          <ac:chgData name="Hadia Almahli" userId="9bd67cf12fbb31c1" providerId="LiveId" clId="{8939DFE7-8E58-4A71-B383-F7110D198BA8}" dt="2024-01-25T09:05:43.469" v="80" actId="478"/>
          <ac:spMkLst>
            <pc:docMk/>
            <pc:sldMk cId="1367041190" sldId="4240"/>
            <ac:spMk id="17" creationId="{EFF576CB-2FE8-E768-390A-19B72CB8077F}"/>
          </ac:spMkLst>
        </pc:spChg>
        <pc:spChg chg="del mod">
          <ac:chgData name="Hadia Almahli" userId="9bd67cf12fbb31c1" providerId="LiveId" clId="{8939DFE7-8E58-4A71-B383-F7110D198BA8}" dt="2024-01-25T09:04:56.880" v="69" actId="478"/>
          <ac:spMkLst>
            <pc:docMk/>
            <pc:sldMk cId="1367041190" sldId="4240"/>
            <ac:spMk id="18" creationId="{75EDA627-9DEA-E785-4C2A-474E7AB7B02D}"/>
          </ac:spMkLst>
        </pc:spChg>
        <pc:spChg chg="mod">
          <ac:chgData name="Hadia Almahli" userId="9bd67cf12fbb31c1" providerId="LiveId" clId="{8939DFE7-8E58-4A71-B383-F7110D198BA8}" dt="2024-01-25T09:13:30.754" v="214" actId="14100"/>
          <ac:spMkLst>
            <pc:docMk/>
            <pc:sldMk cId="1367041190" sldId="4240"/>
            <ac:spMk id="20" creationId="{EAA6277F-795A-1996-6C0D-917006183548}"/>
          </ac:spMkLst>
        </pc:spChg>
        <pc:spChg chg="del mod">
          <ac:chgData name="Hadia Almahli" userId="9bd67cf12fbb31c1" providerId="LiveId" clId="{8939DFE7-8E58-4A71-B383-F7110D198BA8}" dt="2024-01-25T09:05:37.160" v="78" actId="478"/>
          <ac:spMkLst>
            <pc:docMk/>
            <pc:sldMk cId="1367041190" sldId="4240"/>
            <ac:spMk id="21" creationId="{F898CB3B-E17E-9ECB-0CA4-1E4264D2C507}"/>
          </ac:spMkLst>
        </pc:spChg>
        <pc:spChg chg="add mod">
          <ac:chgData name="Hadia Almahli" userId="9bd67cf12fbb31c1" providerId="LiveId" clId="{8939DFE7-8E58-4A71-B383-F7110D198BA8}" dt="2024-01-25T09:21:46.166" v="365"/>
          <ac:spMkLst>
            <pc:docMk/>
            <pc:sldMk cId="1367041190" sldId="4240"/>
            <ac:spMk id="22" creationId="{8617EB32-77CA-408E-B1EB-2285DE601416}"/>
          </ac:spMkLst>
        </pc:spChg>
        <pc:spChg chg="add mod">
          <ac:chgData name="Hadia Almahli" userId="9bd67cf12fbb31c1" providerId="LiveId" clId="{8939DFE7-8E58-4A71-B383-F7110D198BA8}" dt="2024-01-25T09:30:42.667" v="398" actId="1076"/>
          <ac:spMkLst>
            <pc:docMk/>
            <pc:sldMk cId="1367041190" sldId="4240"/>
            <ac:spMk id="25" creationId="{DEB3129D-7BFA-FA14-4E92-659887E5A437}"/>
          </ac:spMkLst>
        </pc:spChg>
        <pc:graphicFrameChg chg="del">
          <ac:chgData name="Hadia Almahli" userId="9bd67cf12fbb31c1" providerId="LiveId" clId="{8939DFE7-8E58-4A71-B383-F7110D198BA8}" dt="2024-01-25T08:58:14.646" v="42" actId="478"/>
          <ac:graphicFrameMkLst>
            <pc:docMk/>
            <pc:sldMk cId="1367041190" sldId="4240"/>
            <ac:graphicFrameMk id="2" creationId="{2AA37241-63F4-A9B9-0C1E-22034D71C1DA}"/>
          </ac:graphicFrameMkLst>
        </pc:graphicFrameChg>
        <pc:graphicFrameChg chg="add mod">
          <ac:chgData name="Hadia Almahli" userId="9bd67cf12fbb31c1" providerId="LiveId" clId="{8939DFE7-8E58-4A71-B383-F7110D198BA8}" dt="2024-01-25T09:12:35.776" v="196" actId="1076"/>
          <ac:graphicFrameMkLst>
            <pc:docMk/>
            <pc:sldMk cId="1367041190" sldId="4240"/>
            <ac:graphicFrameMk id="4" creationId="{4778D7C3-9A90-F359-F02A-33E6A5D10601}"/>
          </ac:graphicFrameMkLst>
        </pc:graphicFrameChg>
        <pc:graphicFrameChg chg="add mod">
          <ac:chgData name="Hadia Almahli" userId="9bd67cf12fbb31c1" providerId="LiveId" clId="{8939DFE7-8E58-4A71-B383-F7110D198BA8}" dt="2024-01-25T09:29:06.698" v="369" actId="208"/>
          <ac:graphicFrameMkLst>
            <pc:docMk/>
            <pc:sldMk cId="1367041190" sldId="4240"/>
            <ac:graphicFrameMk id="5" creationId="{6AD21497-1C7D-0C01-15FB-420855088D10}"/>
          </ac:graphicFrameMkLst>
        </pc:graphicFrameChg>
        <pc:graphicFrameChg chg="del mod">
          <ac:chgData name="Hadia Almahli" userId="9bd67cf12fbb31c1" providerId="LiveId" clId="{8939DFE7-8E58-4A71-B383-F7110D198BA8}" dt="2024-01-25T08:58:05.187" v="39" actId="478"/>
          <ac:graphicFrameMkLst>
            <pc:docMk/>
            <pc:sldMk cId="1367041190" sldId="4240"/>
            <ac:graphicFrameMk id="6" creationId="{57E9C76B-9C04-EAA3-A8E6-36DC927C16A1}"/>
          </ac:graphicFrameMkLst>
        </pc:graphicFrameChg>
        <pc:graphicFrameChg chg="add mod">
          <ac:chgData name="Hadia Almahli" userId="9bd67cf12fbb31c1" providerId="LiveId" clId="{8939DFE7-8E58-4A71-B383-F7110D198BA8}" dt="2024-01-25T09:08:15.767" v="95" actId="1076"/>
          <ac:graphicFrameMkLst>
            <pc:docMk/>
            <pc:sldMk cId="1367041190" sldId="4240"/>
            <ac:graphicFrameMk id="10" creationId="{8C34C498-BAC0-E597-71AA-7548339B7CA5}"/>
          </ac:graphicFrameMkLst>
        </pc:graphicFrameChg>
        <pc:graphicFrameChg chg="add mod">
          <ac:chgData name="Hadia Almahli" userId="9bd67cf12fbb31c1" providerId="LiveId" clId="{8939DFE7-8E58-4A71-B383-F7110D198BA8}" dt="2024-01-25T09:12:15.964" v="190" actId="1076"/>
          <ac:graphicFrameMkLst>
            <pc:docMk/>
            <pc:sldMk cId="1367041190" sldId="4240"/>
            <ac:graphicFrameMk id="11" creationId="{0EF79115-F33B-B08D-E2A6-DF2B8D7A7DC6}"/>
          </ac:graphicFrameMkLst>
        </pc:graphicFrameChg>
        <pc:graphicFrameChg chg="add mod">
          <ac:chgData name="Hadia Almahli" userId="9bd67cf12fbb31c1" providerId="LiveId" clId="{8939DFE7-8E58-4A71-B383-F7110D198BA8}" dt="2024-01-25T09:29:53.187" v="371" actId="207"/>
          <ac:graphicFrameMkLst>
            <pc:docMk/>
            <pc:sldMk cId="1367041190" sldId="4240"/>
            <ac:graphicFrameMk id="23" creationId="{92B32710-9E48-C4C1-1B6D-9779A32BD5EB}"/>
          </ac:graphicFrameMkLst>
        </pc:graphicFrameChg>
        <pc:picChg chg="add mod">
          <ac:chgData name="Hadia Almahli" userId="9bd67cf12fbb31c1" providerId="LiveId" clId="{8939DFE7-8E58-4A71-B383-F7110D198BA8}" dt="2024-01-25T09:21:46.166" v="365"/>
          <ac:picMkLst>
            <pc:docMk/>
            <pc:sldMk cId="1367041190" sldId="4240"/>
            <ac:picMk id="19" creationId="{3E0DBD00-7239-244D-7EE6-2BA9022B5515}"/>
          </ac:picMkLst>
        </pc:picChg>
        <pc:cxnChg chg="del">
          <ac:chgData name="Hadia Almahli" userId="9bd67cf12fbb31c1" providerId="LiveId" clId="{8939DFE7-8E58-4A71-B383-F7110D198BA8}" dt="2024-01-25T09:05:29.968" v="76" actId="478"/>
          <ac:cxnSpMkLst>
            <pc:docMk/>
            <pc:sldMk cId="1367041190" sldId="4240"/>
            <ac:cxnSpMk id="12" creationId="{BF725676-377A-5B7A-945F-078F79899B20}"/>
          </ac:cxnSpMkLst>
        </pc:cxnChg>
      </pc:sldChg>
      <pc:sldChg chg="modSp mod modShow">
        <pc:chgData name="Hadia Almahli" userId="9bd67cf12fbb31c1" providerId="LiveId" clId="{8939DFE7-8E58-4A71-B383-F7110D198BA8}" dt="2024-01-25T09:21:26.157" v="364" actId="729"/>
        <pc:sldMkLst>
          <pc:docMk/>
          <pc:sldMk cId="4012533103" sldId="4269"/>
        </pc:sldMkLst>
        <pc:graphicFrameChg chg="mod">
          <ac:chgData name="Hadia Almahli" userId="9bd67cf12fbb31c1" providerId="LiveId" clId="{8939DFE7-8E58-4A71-B383-F7110D198BA8}" dt="2024-01-25T09:08:38.969" v="98"/>
          <ac:graphicFrameMkLst>
            <pc:docMk/>
            <pc:sldMk cId="4012533103" sldId="4269"/>
            <ac:graphicFrameMk id="3" creationId="{65303FC9-D594-99E6-3A42-E7A5CED3E731}"/>
          </ac:graphicFrameMkLst>
        </pc:graphicFrameChg>
      </pc:sldChg>
      <pc:sldChg chg="addSp modSp mod">
        <pc:chgData name="Hadia Almahli" userId="9bd67cf12fbb31c1" providerId="LiveId" clId="{8939DFE7-8E58-4A71-B383-F7110D198BA8}" dt="2024-01-25T09:20:45.644" v="363" actId="313"/>
        <pc:sldMkLst>
          <pc:docMk/>
          <pc:sldMk cId="2969212380" sldId="4343"/>
        </pc:sldMkLst>
        <pc:spChg chg="add mod">
          <ac:chgData name="Hadia Almahli" userId="9bd67cf12fbb31c1" providerId="LiveId" clId="{8939DFE7-8E58-4A71-B383-F7110D198BA8}" dt="2024-01-25T09:20:45.644" v="363" actId="313"/>
          <ac:spMkLst>
            <pc:docMk/>
            <pc:sldMk cId="2969212380" sldId="4343"/>
            <ac:spMk id="5" creationId="{479BC2EC-A2D0-224B-94EB-A97956B73530}"/>
          </ac:spMkLst>
        </pc:spChg>
        <pc:spChg chg="mod">
          <ac:chgData name="Hadia Almahli" userId="9bd67cf12fbb31c1" providerId="LiveId" clId="{8939DFE7-8E58-4A71-B383-F7110D198BA8}" dt="2024-01-25T09:17:29.132" v="224" actId="1076"/>
          <ac:spMkLst>
            <pc:docMk/>
            <pc:sldMk cId="2969212380" sldId="4343"/>
            <ac:spMk id="9" creationId="{6FE65C0D-B13E-5FAF-7BAA-C3DEFCC2F12A}"/>
          </ac:spMkLst>
        </pc:spChg>
        <pc:spChg chg="mod">
          <ac:chgData name="Hadia Almahli" userId="9bd67cf12fbb31c1" providerId="LiveId" clId="{8939DFE7-8E58-4A71-B383-F7110D198BA8}" dt="2024-01-25T09:17:25.656" v="223" actId="1076"/>
          <ac:spMkLst>
            <pc:docMk/>
            <pc:sldMk cId="2969212380" sldId="4343"/>
            <ac:spMk id="17" creationId="{B84757A5-665D-A32F-6F07-46678C1A5B7F}"/>
          </ac:spMkLst>
        </pc:spChg>
        <pc:spChg chg="mod">
          <ac:chgData name="Hadia Almahli" userId="9bd67cf12fbb31c1" providerId="LiveId" clId="{8939DFE7-8E58-4A71-B383-F7110D198BA8}" dt="2024-01-25T09:17:39.738" v="226" actId="1076"/>
          <ac:spMkLst>
            <pc:docMk/>
            <pc:sldMk cId="2969212380" sldId="4343"/>
            <ac:spMk id="24" creationId="{3CCA762A-106B-56DB-8B63-F1379C095576}"/>
          </ac:spMkLst>
        </pc:spChg>
        <pc:graphicFrameChg chg="mod">
          <ac:chgData name="Hadia Almahli" userId="9bd67cf12fbb31c1" providerId="LiveId" clId="{8939DFE7-8E58-4A71-B383-F7110D198BA8}" dt="2024-01-25T09:17:20.117" v="221" actId="1076"/>
          <ac:graphicFrameMkLst>
            <pc:docMk/>
            <pc:sldMk cId="2969212380" sldId="4343"/>
            <ac:graphicFrameMk id="2" creationId="{B02989B0-C4AE-4421-0D81-36746C42BDC5}"/>
          </ac:graphicFrameMkLst>
        </pc:graphicFrameChg>
        <pc:graphicFrameChg chg="mod">
          <ac:chgData name="Hadia Almahli" userId="9bd67cf12fbb31c1" providerId="LiveId" clId="{8939DFE7-8E58-4A71-B383-F7110D198BA8}" dt="2024-01-25T09:17:31.883" v="225" actId="1076"/>
          <ac:graphicFrameMkLst>
            <pc:docMk/>
            <pc:sldMk cId="2969212380" sldId="4343"/>
            <ac:graphicFrameMk id="3" creationId="{A648AAF6-62D7-7FC3-0C2D-DCF2051AF6D7}"/>
          </ac:graphicFrameMkLst>
        </pc:graphicFrameChg>
        <pc:graphicFrameChg chg="mod">
          <ac:chgData name="Hadia Almahli" userId="9bd67cf12fbb31c1" providerId="LiveId" clId="{8939DFE7-8E58-4A71-B383-F7110D198BA8}" dt="2024-01-25T09:17:22.473" v="222" actId="1076"/>
          <ac:graphicFrameMkLst>
            <pc:docMk/>
            <pc:sldMk cId="2969212380" sldId="4343"/>
            <ac:graphicFrameMk id="6" creationId="{24D02798-6396-CA23-BE50-CE9DEFB97EBB}"/>
          </ac:graphicFrameMkLst>
        </pc:graphicFrameChg>
      </pc:sldChg>
      <pc:sldChg chg="addSp delSp modSp mod">
        <pc:chgData name="Hadia Almahli" userId="9bd67cf12fbb31c1" providerId="LiveId" clId="{8939DFE7-8E58-4A71-B383-F7110D198BA8}" dt="2024-01-23T18:23:18.257" v="26" actId="1076"/>
        <pc:sldMkLst>
          <pc:docMk/>
          <pc:sldMk cId="1791446402" sldId="4345"/>
        </pc:sldMkLst>
        <pc:spChg chg="add mod">
          <ac:chgData name="Hadia Almahli" userId="9bd67cf12fbb31c1" providerId="LiveId" clId="{8939DFE7-8E58-4A71-B383-F7110D198BA8}" dt="2024-01-23T18:23:18.257" v="26" actId="1076"/>
          <ac:spMkLst>
            <pc:docMk/>
            <pc:sldMk cId="1791446402" sldId="4345"/>
            <ac:spMk id="7" creationId="{27E58DC4-13B4-42F7-941B-0D40AB89B48D}"/>
          </ac:spMkLst>
        </pc:spChg>
        <pc:spChg chg="del mod">
          <ac:chgData name="Hadia Almahli" userId="9bd67cf12fbb31c1" providerId="LiveId" clId="{8939DFE7-8E58-4A71-B383-F7110D198BA8}" dt="2024-01-23T18:20:47.700" v="8" actId="478"/>
          <ac:spMkLst>
            <pc:docMk/>
            <pc:sldMk cId="1791446402" sldId="4345"/>
            <ac:spMk id="21" creationId="{8B4DCC3D-8A0E-676B-3372-692EFF0E5F74}"/>
          </ac:spMkLst>
        </pc:spChg>
        <pc:spChg chg="del">
          <ac:chgData name="Hadia Almahli" userId="9bd67cf12fbb31c1" providerId="LiveId" clId="{8939DFE7-8E58-4A71-B383-F7110D198BA8}" dt="2024-01-23T18:20:07.380" v="2" actId="478"/>
          <ac:spMkLst>
            <pc:docMk/>
            <pc:sldMk cId="1791446402" sldId="4345"/>
            <ac:spMk id="22" creationId="{83C8CBA5-971B-3E4B-903D-D045511FF5DA}"/>
          </ac:spMkLst>
        </pc:spChg>
        <pc:graphicFrameChg chg="add mod">
          <ac:chgData name="Hadia Almahli" userId="9bd67cf12fbb31c1" providerId="LiveId" clId="{8939DFE7-8E58-4A71-B383-F7110D198BA8}" dt="2024-01-23T18:22:43.863" v="19" actId="1076"/>
          <ac:graphicFrameMkLst>
            <pc:docMk/>
            <pc:sldMk cId="1791446402" sldId="4345"/>
            <ac:graphicFrameMk id="2" creationId="{4CB31BC6-54F2-56EC-81B7-4E31980A10FD}"/>
          </ac:graphicFrameMkLst>
        </pc:graphicFrameChg>
        <pc:graphicFrameChg chg="add del mod">
          <ac:chgData name="Hadia Almahli" userId="9bd67cf12fbb31c1" providerId="LiveId" clId="{8939DFE7-8E58-4A71-B383-F7110D198BA8}" dt="2024-01-23T18:21:09.554" v="11" actId="478"/>
          <ac:graphicFrameMkLst>
            <pc:docMk/>
            <pc:sldMk cId="1791446402" sldId="4345"/>
            <ac:graphicFrameMk id="3" creationId="{946ED654-A2D9-8496-3D20-86F21282250D}"/>
          </ac:graphicFrameMkLst>
        </pc:graphicFrameChg>
        <pc:graphicFrameChg chg="add mod">
          <ac:chgData name="Hadia Almahli" userId="9bd67cf12fbb31c1" providerId="LiveId" clId="{8939DFE7-8E58-4A71-B383-F7110D198BA8}" dt="2024-01-23T18:22:48.294" v="22" actId="1076"/>
          <ac:graphicFrameMkLst>
            <pc:docMk/>
            <pc:sldMk cId="1791446402" sldId="4345"/>
            <ac:graphicFrameMk id="4" creationId="{CBB501D7-63FA-BC63-F859-F74E313CB4CD}"/>
          </ac:graphicFrameMkLst>
        </pc:graphicFrameChg>
        <pc:graphicFrameChg chg="add mod">
          <ac:chgData name="Hadia Almahli" userId="9bd67cf12fbb31c1" providerId="LiveId" clId="{8939DFE7-8E58-4A71-B383-F7110D198BA8}" dt="2024-01-23T18:22:41.956" v="18" actId="1076"/>
          <ac:graphicFrameMkLst>
            <pc:docMk/>
            <pc:sldMk cId="1791446402" sldId="4345"/>
            <ac:graphicFrameMk id="5" creationId="{1F16C944-0B45-0C35-59C8-55389AA9E3AE}"/>
          </ac:graphicFrameMkLst>
        </pc:graphicFrameChg>
        <pc:graphicFrameChg chg="del">
          <ac:chgData name="Hadia Almahli" userId="9bd67cf12fbb31c1" providerId="LiveId" clId="{8939DFE7-8E58-4A71-B383-F7110D198BA8}" dt="2024-01-23T18:20:05.809" v="1" actId="478"/>
          <ac:graphicFrameMkLst>
            <pc:docMk/>
            <pc:sldMk cId="1791446402" sldId="4345"/>
            <ac:graphicFrameMk id="16" creationId="{0968456A-50BF-E17A-71A3-F4B8BE9C1C97}"/>
          </ac:graphicFrameMkLst>
        </pc:graphicFrameChg>
        <pc:graphicFrameChg chg="del">
          <ac:chgData name="Hadia Almahli" userId="9bd67cf12fbb31c1" providerId="LiveId" clId="{8939DFE7-8E58-4A71-B383-F7110D198BA8}" dt="2024-01-23T18:20:04.930" v="0" actId="478"/>
          <ac:graphicFrameMkLst>
            <pc:docMk/>
            <pc:sldMk cId="1791446402" sldId="4345"/>
            <ac:graphicFrameMk id="17" creationId="{B9B94092-FD4B-2CE8-33C2-1F6279F998E1}"/>
          </ac:graphicFrameMkLst>
        </pc:graphicFrameChg>
      </pc:sldChg>
      <pc:sldChg chg="del">
        <pc:chgData name="Hadia Almahli" userId="9bd67cf12fbb31c1" providerId="LiveId" clId="{8939DFE7-8E58-4A71-B383-F7110D198BA8}" dt="2024-01-25T09:06:50.804" v="85" actId="47"/>
        <pc:sldMkLst>
          <pc:docMk/>
          <pc:sldMk cId="2974173742" sldId="4347"/>
        </pc:sldMkLst>
      </pc:sldChg>
      <pc:sldChg chg="addSp delSp modSp new del mod">
        <pc:chgData name="Hadia Almahli" userId="9bd67cf12fbb31c1" providerId="LiveId" clId="{8939DFE7-8E58-4A71-B383-F7110D198BA8}" dt="2024-01-25T09:06:07.011" v="84" actId="47"/>
        <pc:sldMkLst>
          <pc:docMk/>
          <pc:sldMk cId="698802686" sldId="4348"/>
        </pc:sldMkLst>
        <pc:spChg chg="del">
          <ac:chgData name="Hadia Almahli" userId="9bd67cf12fbb31c1" providerId="LiveId" clId="{8939DFE7-8E58-4A71-B383-F7110D198BA8}" dt="2024-01-25T08:51:11.354" v="30" actId="478"/>
          <ac:spMkLst>
            <pc:docMk/>
            <pc:sldMk cId="698802686" sldId="4348"/>
            <ac:spMk id="2" creationId="{0D6532EC-5B6F-15CB-0BA3-960F810C0556}"/>
          </ac:spMkLst>
        </pc:spChg>
        <pc:spChg chg="del">
          <ac:chgData name="Hadia Almahli" userId="9bd67cf12fbb31c1" providerId="LiveId" clId="{8939DFE7-8E58-4A71-B383-F7110D198BA8}" dt="2024-01-25T08:51:09.401" v="29" actId="478"/>
          <ac:spMkLst>
            <pc:docMk/>
            <pc:sldMk cId="698802686" sldId="4348"/>
            <ac:spMk id="3" creationId="{646A49EF-4B3E-A2CF-2156-DD7BB772E2D2}"/>
          </ac:spMkLst>
        </pc:spChg>
        <pc:graphicFrameChg chg="add mod">
          <ac:chgData name="Hadia Almahli" userId="9bd67cf12fbb31c1" providerId="LiveId" clId="{8939DFE7-8E58-4A71-B383-F7110D198BA8}" dt="2024-01-25T08:51:17.151" v="32" actId="1076"/>
          <ac:graphicFrameMkLst>
            <pc:docMk/>
            <pc:sldMk cId="698802686" sldId="4348"/>
            <ac:graphicFrameMk id="5" creationId="{707F2A18-9B96-3944-6DAD-6FD04E776105}"/>
          </ac:graphicFrameMkLst>
        </pc:graphicFrameChg>
      </pc:sldChg>
    </pc:docChg>
  </pc:docChgLst>
  <pc:docChgLst>
    <pc:chgData name="Hadia Almahli" userId="9bd67cf12fbb31c1" providerId="LiveId" clId="{9F5D5A4E-0191-4571-A6CE-C98343D8EC41}"/>
    <pc:docChg chg="undo redo custSel addSld modSld sldOrd">
      <pc:chgData name="Hadia Almahli" userId="9bd67cf12fbb31c1" providerId="LiveId" clId="{9F5D5A4E-0191-4571-A6CE-C98343D8EC41}" dt="2024-01-25T18:22:54.900" v="884" actId="20577"/>
      <pc:docMkLst>
        <pc:docMk/>
      </pc:docMkLst>
      <pc:sldChg chg="modSp mod">
        <pc:chgData name="Hadia Almahli" userId="9bd67cf12fbb31c1" providerId="LiveId" clId="{9F5D5A4E-0191-4571-A6CE-C98343D8EC41}" dt="2024-01-25T16:23:57.744" v="563" actId="20577"/>
        <pc:sldMkLst>
          <pc:docMk/>
          <pc:sldMk cId="1367041190" sldId="4240"/>
        </pc:sldMkLst>
        <pc:spChg chg="mod">
          <ac:chgData name="Hadia Almahli" userId="9bd67cf12fbb31c1" providerId="LiveId" clId="{9F5D5A4E-0191-4571-A6CE-C98343D8EC41}" dt="2024-01-25T15:43:31.890" v="457" actId="1076"/>
          <ac:spMkLst>
            <pc:docMk/>
            <pc:sldMk cId="1367041190" sldId="4240"/>
            <ac:spMk id="7" creationId="{43B9C56D-755A-3CA2-3946-3E0BD9AC3DA6}"/>
          </ac:spMkLst>
        </pc:spChg>
        <pc:spChg chg="mod">
          <ac:chgData name="Hadia Almahli" userId="9bd67cf12fbb31c1" providerId="LiveId" clId="{9F5D5A4E-0191-4571-A6CE-C98343D8EC41}" dt="2024-01-25T15:43:40.699" v="460" actId="1076"/>
          <ac:spMkLst>
            <pc:docMk/>
            <pc:sldMk cId="1367041190" sldId="4240"/>
            <ac:spMk id="8" creationId="{921AEAF6-87FA-AEF7-0357-0A06EAFEA420}"/>
          </ac:spMkLst>
        </pc:spChg>
        <pc:spChg chg="mod">
          <ac:chgData name="Hadia Almahli" userId="9bd67cf12fbb31c1" providerId="LiveId" clId="{9F5D5A4E-0191-4571-A6CE-C98343D8EC41}" dt="2024-01-25T15:45:12.090" v="510" actId="20577"/>
          <ac:spMkLst>
            <pc:docMk/>
            <pc:sldMk cId="1367041190" sldId="4240"/>
            <ac:spMk id="12" creationId="{980DA4C1-7AB7-9A4A-06B1-1464A2A49EEE}"/>
          </ac:spMkLst>
        </pc:spChg>
        <pc:spChg chg="mod">
          <ac:chgData name="Hadia Almahli" userId="9bd67cf12fbb31c1" providerId="LiveId" clId="{9F5D5A4E-0191-4571-A6CE-C98343D8EC41}" dt="2024-01-25T16:23:57.744" v="563" actId="20577"/>
          <ac:spMkLst>
            <pc:docMk/>
            <pc:sldMk cId="1367041190" sldId="4240"/>
            <ac:spMk id="14" creationId="{B7EEA13D-9EF2-8FD2-2699-8DF69CD91C09}"/>
          </ac:spMkLst>
        </pc:spChg>
        <pc:spChg chg="mod">
          <ac:chgData name="Hadia Almahli" userId="9bd67cf12fbb31c1" providerId="LiveId" clId="{9F5D5A4E-0191-4571-A6CE-C98343D8EC41}" dt="2024-01-25T15:43:35.147" v="458" actId="1076"/>
          <ac:spMkLst>
            <pc:docMk/>
            <pc:sldMk cId="1367041190" sldId="4240"/>
            <ac:spMk id="20" creationId="{EAA6277F-795A-1996-6C0D-917006183548}"/>
          </ac:spMkLst>
        </pc:spChg>
        <pc:spChg chg="mod">
          <ac:chgData name="Hadia Almahli" userId="9bd67cf12fbb31c1" providerId="LiveId" clId="{9F5D5A4E-0191-4571-A6CE-C98343D8EC41}" dt="2024-01-25T16:22:54.641" v="549" actId="20577"/>
          <ac:spMkLst>
            <pc:docMk/>
            <pc:sldMk cId="1367041190" sldId="4240"/>
            <ac:spMk id="22" creationId="{8617EB32-77CA-408E-B1EB-2285DE601416}"/>
          </ac:spMkLst>
        </pc:spChg>
        <pc:graphicFrameChg chg="mod">
          <ac:chgData name="Hadia Almahli" userId="9bd67cf12fbb31c1" providerId="LiveId" clId="{9F5D5A4E-0191-4571-A6CE-C98343D8EC41}" dt="2024-01-25T15:43:27.498" v="456" actId="1076"/>
          <ac:graphicFrameMkLst>
            <pc:docMk/>
            <pc:sldMk cId="1367041190" sldId="4240"/>
            <ac:graphicFrameMk id="4" creationId="{4778D7C3-9A90-F359-F02A-33E6A5D10601}"/>
          </ac:graphicFrameMkLst>
        </pc:graphicFrameChg>
        <pc:graphicFrameChg chg="mod">
          <ac:chgData name="Hadia Almahli" userId="9bd67cf12fbb31c1" providerId="LiveId" clId="{9F5D5A4E-0191-4571-A6CE-C98343D8EC41}" dt="2024-01-25T15:43:43.410" v="461" actId="1076"/>
          <ac:graphicFrameMkLst>
            <pc:docMk/>
            <pc:sldMk cId="1367041190" sldId="4240"/>
            <ac:graphicFrameMk id="23" creationId="{92B32710-9E48-C4C1-1B6D-9779A32BD5EB}"/>
          </ac:graphicFrameMkLst>
        </pc:graphicFrameChg>
      </pc:sldChg>
      <pc:sldChg chg="addSp delSp modSp mod">
        <pc:chgData name="Hadia Almahli" userId="9bd67cf12fbb31c1" providerId="LiveId" clId="{9F5D5A4E-0191-4571-A6CE-C98343D8EC41}" dt="2024-01-25T16:51:58.496" v="595" actId="20577"/>
        <pc:sldMkLst>
          <pc:docMk/>
          <pc:sldMk cId="2969212380" sldId="4343"/>
        </pc:sldMkLst>
        <pc:spChg chg="mod">
          <ac:chgData name="Hadia Almahli" userId="9bd67cf12fbb31c1" providerId="LiveId" clId="{9F5D5A4E-0191-4571-A6CE-C98343D8EC41}" dt="2024-01-25T16:51:58.496" v="595" actId="20577"/>
          <ac:spMkLst>
            <pc:docMk/>
            <pc:sldMk cId="2969212380" sldId="4343"/>
            <ac:spMk id="5" creationId="{479BC2EC-A2D0-224B-94EB-A97956B73530}"/>
          </ac:spMkLst>
        </pc:spChg>
        <pc:spChg chg="mod">
          <ac:chgData name="Hadia Almahli" userId="9bd67cf12fbb31c1" providerId="LiveId" clId="{9F5D5A4E-0191-4571-A6CE-C98343D8EC41}" dt="2024-01-25T10:29:35.221" v="22" actId="1076"/>
          <ac:spMkLst>
            <pc:docMk/>
            <pc:sldMk cId="2969212380" sldId="4343"/>
            <ac:spMk id="9" creationId="{6FE65C0D-B13E-5FAF-7BAA-C3DEFCC2F12A}"/>
          </ac:spMkLst>
        </pc:spChg>
        <pc:spChg chg="add mod">
          <ac:chgData name="Hadia Almahli" userId="9bd67cf12fbb31c1" providerId="LiveId" clId="{9F5D5A4E-0191-4571-A6CE-C98343D8EC41}" dt="2024-01-25T10:31:16.655" v="45" actId="1076"/>
          <ac:spMkLst>
            <pc:docMk/>
            <pc:sldMk cId="2969212380" sldId="4343"/>
            <ac:spMk id="13" creationId="{E80AC41A-8A64-7FEC-5201-9B77F02D04B3}"/>
          </ac:spMkLst>
        </pc:spChg>
        <pc:spChg chg="add del mod">
          <ac:chgData name="Hadia Almahli" userId="9bd67cf12fbb31c1" providerId="LiveId" clId="{9F5D5A4E-0191-4571-A6CE-C98343D8EC41}" dt="2024-01-25T10:30:51.428" v="42" actId="478"/>
          <ac:spMkLst>
            <pc:docMk/>
            <pc:sldMk cId="2969212380" sldId="4343"/>
            <ac:spMk id="15" creationId="{C26907EF-7A7D-0F2B-3657-E40194694B8C}"/>
          </ac:spMkLst>
        </pc:spChg>
        <pc:spChg chg="add del mod">
          <ac:chgData name="Hadia Almahli" userId="9bd67cf12fbb31c1" providerId="LiveId" clId="{9F5D5A4E-0191-4571-A6CE-C98343D8EC41}" dt="2024-01-25T10:31:19.589" v="46" actId="478"/>
          <ac:spMkLst>
            <pc:docMk/>
            <pc:sldMk cId="2969212380" sldId="4343"/>
            <ac:spMk id="16" creationId="{17523018-A257-DBD6-AFDD-D3130279E9C8}"/>
          </ac:spMkLst>
        </pc:spChg>
        <pc:spChg chg="mod">
          <ac:chgData name="Hadia Almahli" userId="9bd67cf12fbb31c1" providerId="LiveId" clId="{9F5D5A4E-0191-4571-A6CE-C98343D8EC41}" dt="2024-01-25T10:28:25.633" v="14" actId="1076"/>
          <ac:spMkLst>
            <pc:docMk/>
            <pc:sldMk cId="2969212380" sldId="4343"/>
            <ac:spMk id="17" creationId="{B84757A5-665D-A32F-6F07-46678C1A5B7F}"/>
          </ac:spMkLst>
        </pc:spChg>
        <pc:graphicFrameChg chg="mod">
          <ac:chgData name="Hadia Almahli" userId="9bd67cf12fbb31c1" providerId="LiveId" clId="{9F5D5A4E-0191-4571-A6CE-C98343D8EC41}" dt="2024-01-25T10:28:19.039" v="12" actId="1076"/>
          <ac:graphicFrameMkLst>
            <pc:docMk/>
            <pc:sldMk cId="2969212380" sldId="4343"/>
            <ac:graphicFrameMk id="2" creationId="{B02989B0-C4AE-4421-0D81-36746C42BDC5}"/>
          </ac:graphicFrameMkLst>
        </pc:graphicFrameChg>
        <pc:graphicFrameChg chg="mod">
          <ac:chgData name="Hadia Almahli" userId="9bd67cf12fbb31c1" providerId="LiveId" clId="{9F5D5A4E-0191-4571-A6CE-C98343D8EC41}" dt="2024-01-25T10:28:22.351" v="13" actId="1076"/>
          <ac:graphicFrameMkLst>
            <pc:docMk/>
            <pc:sldMk cId="2969212380" sldId="4343"/>
            <ac:graphicFrameMk id="6" creationId="{24D02798-6396-CA23-BE50-CE9DEFB97EBB}"/>
          </ac:graphicFrameMkLst>
        </pc:graphicFrameChg>
        <pc:graphicFrameChg chg="add mod">
          <ac:chgData name="Hadia Almahli" userId="9bd67cf12fbb31c1" providerId="LiveId" clId="{9F5D5A4E-0191-4571-A6CE-C98343D8EC41}" dt="2024-01-25T10:30:02.943" v="30" actId="1076"/>
          <ac:graphicFrameMkLst>
            <pc:docMk/>
            <pc:sldMk cId="2969212380" sldId="4343"/>
            <ac:graphicFrameMk id="11" creationId="{5C19E39B-DBAF-5835-CF17-0BB8152D4F8D}"/>
          </ac:graphicFrameMkLst>
        </pc:graphicFrameChg>
        <pc:picChg chg="add mod">
          <ac:chgData name="Hadia Almahli" userId="9bd67cf12fbb31c1" providerId="LiveId" clId="{9F5D5A4E-0191-4571-A6CE-C98343D8EC41}" dt="2024-01-25T10:29:53.193" v="28" actId="14100"/>
          <ac:picMkLst>
            <pc:docMk/>
            <pc:sldMk cId="2969212380" sldId="4343"/>
            <ac:picMk id="8" creationId="{72C8FD9F-3750-A47D-BC1C-23337BE4F808}"/>
          </ac:picMkLst>
        </pc:picChg>
      </pc:sldChg>
      <pc:sldChg chg="modSp ord">
        <pc:chgData name="Hadia Almahli" userId="9bd67cf12fbb31c1" providerId="LiveId" clId="{9F5D5A4E-0191-4571-A6CE-C98343D8EC41}" dt="2024-01-25T15:50:04.205" v="544"/>
        <pc:sldMkLst>
          <pc:docMk/>
          <pc:sldMk cId="894880804" sldId="4344"/>
        </pc:sldMkLst>
        <pc:graphicFrameChg chg="mod">
          <ac:chgData name="Hadia Almahli" userId="9bd67cf12fbb31c1" providerId="LiveId" clId="{9F5D5A4E-0191-4571-A6CE-C98343D8EC41}" dt="2024-01-25T15:50:04.205" v="544"/>
          <ac:graphicFrameMkLst>
            <pc:docMk/>
            <pc:sldMk cId="894880804" sldId="4344"/>
            <ac:graphicFrameMk id="5" creationId="{2D36F03A-92A1-0BC6-8872-B14380EDDC3E}"/>
          </ac:graphicFrameMkLst>
        </pc:graphicFrameChg>
      </pc:sldChg>
      <pc:sldChg chg="addSp delSp modSp new mod">
        <pc:chgData name="Hadia Almahli" userId="9bd67cf12fbb31c1" providerId="LiveId" clId="{9F5D5A4E-0191-4571-A6CE-C98343D8EC41}" dt="2024-01-25T15:41:31.165" v="444" actId="20577"/>
        <pc:sldMkLst>
          <pc:docMk/>
          <pc:sldMk cId="2470532998" sldId="4345"/>
        </pc:sldMkLst>
        <pc:spChg chg="del">
          <ac:chgData name="Hadia Almahli" userId="9bd67cf12fbb31c1" providerId="LiveId" clId="{9F5D5A4E-0191-4571-A6CE-C98343D8EC41}" dt="2024-01-25T12:14:26.447" v="56" actId="22"/>
          <ac:spMkLst>
            <pc:docMk/>
            <pc:sldMk cId="2470532998" sldId="4345"/>
            <ac:spMk id="2" creationId="{72882E2A-F2F9-FC9D-9A3F-94A2D6A5A3D7}"/>
          </ac:spMkLst>
        </pc:spChg>
        <pc:spChg chg="del">
          <ac:chgData name="Hadia Almahli" userId="9bd67cf12fbb31c1" providerId="LiveId" clId="{9F5D5A4E-0191-4571-A6CE-C98343D8EC41}" dt="2024-01-25T12:26:55.059" v="100" actId="478"/>
          <ac:spMkLst>
            <pc:docMk/>
            <pc:sldMk cId="2470532998" sldId="4345"/>
            <ac:spMk id="3" creationId="{7FCD789F-8820-A30B-FEF4-97DFBAF51768}"/>
          </ac:spMkLst>
        </pc:spChg>
        <pc:spChg chg="add mod">
          <ac:chgData name="Hadia Almahli" userId="9bd67cf12fbb31c1" providerId="LiveId" clId="{9F5D5A4E-0191-4571-A6CE-C98343D8EC41}" dt="2024-01-25T14:48:51.443" v="271" actId="1076"/>
          <ac:spMkLst>
            <pc:docMk/>
            <pc:sldMk cId="2470532998" sldId="4345"/>
            <ac:spMk id="5" creationId="{975619DD-8907-0A83-D12B-6D929205D8B5}"/>
          </ac:spMkLst>
        </pc:spChg>
        <pc:spChg chg="add mod">
          <ac:chgData name="Hadia Almahli" userId="9bd67cf12fbb31c1" providerId="LiveId" clId="{9F5D5A4E-0191-4571-A6CE-C98343D8EC41}" dt="2024-01-25T15:41:31.165" v="444" actId="20577"/>
          <ac:spMkLst>
            <pc:docMk/>
            <pc:sldMk cId="2470532998" sldId="4345"/>
            <ac:spMk id="9" creationId="{6C2277CF-ACE9-3A95-2A1B-F6A0F7EC1A14}"/>
          </ac:spMkLst>
        </pc:spChg>
        <pc:spChg chg="add del">
          <ac:chgData name="Hadia Almahli" userId="9bd67cf12fbb31c1" providerId="LiveId" clId="{9F5D5A4E-0191-4571-A6CE-C98343D8EC41}" dt="2024-01-25T15:00:12.099" v="424" actId="478"/>
          <ac:spMkLst>
            <pc:docMk/>
            <pc:sldMk cId="2470532998" sldId="4345"/>
            <ac:spMk id="10" creationId="{1ED1DA30-C66C-E737-0412-CF9F972220A4}"/>
          </ac:spMkLst>
        </pc:spChg>
        <pc:spChg chg="add del mod">
          <ac:chgData name="Hadia Almahli" userId="9bd67cf12fbb31c1" providerId="LiveId" clId="{9F5D5A4E-0191-4571-A6CE-C98343D8EC41}" dt="2024-01-25T12:14:45.828" v="60" actId="478"/>
          <ac:spMkLst>
            <pc:docMk/>
            <pc:sldMk cId="2470532998" sldId="4345"/>
            <ac:spMk id="12" creationId="{67A3ED6B-175E-06AB-092D-0B07079F9A26}"/>
          </ac:spMkLst>
        </pc:spChg>
        <pc:spChg chg="add mod">
          <ac:chgData name="Hadia Almahli" userId="9bd67cf12fbb31c1" providerId="LiveId" clId="{9F5D5A4E-0191-4571-A6CE-C98343D8EC41}" dt="2024-01-25T15:33:04.831" v="428" actId="1076"/>
          <ac:spMkLst>
            <pc:docMk/>
            <pc:sldMk cId="2470532998" sldId="4345"/>
            <ac:spMk id="30" creationId="{BEEE02BC-A068-9515-4934-8F7DEA66E794}"/>
          </ac:spMkLst>
        </pc:spChg>
        <pc:spChg chg="add mod">
          <ac:chgData name="Hadia Almahli" userId="9bd67cf12fbb31c1" providerId="LiveId" clId="{9F5D5A4E-0191-4571-A6CE-C98343D8EC41}" dt="2024-01-25T14:49:12.975" v="274" actId="255"/>
          <ac:spMkLst>
            <pc:docMk/>
            <pc:sldMk cId="2470532998" sldId="4345"/>
            <ac:spMk id="31" creationId="{66DCEE09-E980-A1A1-8108-A80DB62ACBF3}"/>
          </ac:spMkLst>
        </pc:spChg>
        <pc:graphicFrameChg chg="add mod">
          <ac:chgData name="Hadia Almahli" userId="9bd67cf12fbb31c1" providerId="LiveId" clId="{9F5D5A4E-0191-4571-A6CE-C98343D8EC41}" dt="2024-01-25T12:34:24.638" v="157" actId="1076"/>
          <ac:graphicFrameMkLst>
            <pc:docMk/>
            <pc:sldMk cId="2470532998" sldId="4345"/>
            <ac:graphicFrameMk id="29" creationId="{E365F235-B2B1-A9DE-900E-A783DBF38A4D}"/>
          </ac:graphicFrameMkLst>
        </pc:graphicFrameChg>
        <pc:picChg chg="add mod">
          <ac:chgData name="Hadia Almahli" userId="9bd67cf12fbb31c1" providerId="LiveId" clId="{9F5D5A4E-0191-4571-A6CE-C98343D8EC41}" dt="2024-01-25T12:29:04.859" v="125" actId="1035"/>
          <ac:picMkLst>
            <pc:docMk/>
            <pc:sldMk cId="2470532998" sldId="4345"/>
            <ac:picMk id="6" creationId="{B151EA36-D62B-7C1B-D513-226C08B2CCAF}"/>
          </ac:picMkLst>
        </pc:picChg>
        <pc:picChg chg="add mod">
          <ac:chgData name="Hadia Almahli" userId="9bd67cf12fbb31c1" providerId="LiveId" clId="{9F5D5A4E-0191-4571-A6CE-C98343D8EC41}" dt="2024-01-25T12:26:52.340" v="99" actId="1076"/>
          <ac:picMkLst>
            <pc:docMk/>
            <pc:sldMk cId="2470532998" sldId="4345"/>
            <ac:picMk id="8" creationId="{02FBCE61-D2EA-0512-765D-82D93DFCEB9D}"/>
          </ac:picMkLst>
        </pc:picChg>
        <pc:picChg chg="add del mod ord">
          <ac:chgData name="Hadia Almahli" userId="9bd67cf12fbb31c1" providerId="LiveId" clId="{9F5D5A4E-0191-4571-A6CE-C98343D8EC41}" dt="2024-01-25T12:14:31.904" v="59" actId="478"/>
          <ac:picMkLst>
            <pc:docMk/>
            <pc:sldMk cId="2470532998" sldId="4345"/>
            <ac:picMk id="10" creationId="{55704939-3F58-7004-EC1F-4485B933738C}"/>
          </ac:picMkLst>
        </pc:picChg>
        <pc:picChg chg="add mod">
          <ac:chgData name="Hadia Almahli" userId="9bd67cf12fbb31c1" providerId="LiveId" clId="{9F5D5A4E-0191-4571-A6CE-C98343D8EC41}" dt="2024-01-25T15:01:35.834" v="427" actId="1076"/>
          <ac:picMkLst>
            <pc:docMk/>
            <pc:sldMk cId="2470532998" sldId="4345"/>
            <ac:picMk id="12" creationId="{93304A0D-7E1F-E204-2096-B604F6AF4C5F}"/>
          </ac:picMkLst>
        </pc:picChg>
        <pc:picChg chg="add mod">
          <ac:chgData name="Hadia Almahli" userId="9bd67cf12fbb31c1" providerId="LiveId" clId="{9F5D5A4E-0191-4571-A6CE-C98343D8EC41}" dt="2024-01-25T12:27:00.752" v="102" actId="14100"/>
          <ac:picMkLst>
            <pc:docMk/>
            <pc:sldMk cId="2470532998" sldId="4345"/>
            <ac:picMk id="14" creationId="{39D74D3F-2951-96B9-BF8E-D4A07A668755}"/>
          </ac:picMkLst>
        </pc:picChg>
        <pc:picChg chg="add mod">
          <ac:chgData name="Hadia Almahli" userId="9bd67cf12fbb31c1" providerId="LiveId" clId="{9F5D5A4E-0191-4571-A6CE-C98343D8EC41}" dt="2024-01-25T12:29:02.165" v="124" actId="14100"/>
          <ac:picMkLst>
            <pc:docMk/>
            <pc:sldMk cId="2470532998" sldId="4345"/>
            <ac:picMk id="16" creationId="{94CF8EA6-953D-5279-690E-D72DAAE94B18}"/>
          </ac:picMkLst>
        </pc:picChg>
        <pc:picChg chg="add mod">
          <ac:chgData name="Hadia Almahli" userId="9bd67cf12fbb31c1" providerId="LiveId" clId="{9F5D5A4E-0191-4571-A6CE-C98343D8EC41}" dt="2024-01-25T12:28:34.959" v="121" actId="14100"/>
          <ac:picMkLst>
            <pc:docMk/>
            <pc:sldMk cId="2470532998" sldId="4345"/>
            <ac:picMk id="18" creationId="{2848FAE0-E2C2-E9F5-78B1-106A5FDA60E4}"/>
          </ac:picMkLst>
        </pc:picChg>
        <pc:picChg chg="add mod">
          <ac:chgData name="Hadia Almahli" userId="9bd67cf12fbb31c1" providerId="LiveId" clId="{9F5D5A4E-0191-4571-A6CE-C98343D8EC41}" dt="2024-01-25T12:28:42.943" v="123" actId="14100"/>
          <ac:picMkLst>
            <pc:docMk/>
            <pc:sldMk cId="2470532998" sldId="4345"/>
            <ac:picMk id="20" creationId="{C318619F-7BA0-B762-D1F7-A61ED9FB0BF7}"/>
          </ac:picMkLst>
        </pc:picChg>
        <pc:picChg chg="add del">
          <ac:chgData name="Hadia Almahli" userId="9bd67cf12fbb31c1" providerId="LiveId" clId="{9F5D5A4E-0191-4571-A6CE-C98343D8EC41}" dt="2024-01-25T12:21:07.066" v="84" actId="478"/>
          <ac:picMkLst>
            <pc:docMk/>
            <pc:sldMk cId="2470532998" sldId="4345"/>
            <ac:picMk id="22" creationId="{3A117C20-7886-D633-EAEB-E235F4F92D0B}"/>
          </ac:picMkLst>
        </pc:picChg>
        <pc:picChg chg="add mod">
          <ac:chgData name="Hadia Almahli" userId="9bd67cf12fbb31c1" providerId="LiveId" clId="{9F5D5A4E-0191-4571-A6CE-C98343D8EC41}" dt="2024-01-25T12:28:03.600" v="114" actId="1076"/>
          <ac:picMkLst>
            <pc:docMk/>
            <pc:sldMk cId="2470532998" sldId="4345"/>
            <ac:picMk id="24" creationId="{F4BF1868-5F82-6500-5B02-B69190699D69}"/>
          </ac:picMkLst>
        </pc:picChg>
        <pc:picChg chg="add mod">
          <ac:chgData name="Hadia Almahli" userId="9bd67cf12fbb31c1" providerId="LiveId" clId="{9F5D5A4E-0191-4571-A6CE-C98343D8EC41}" dt="2024-01-25T12:28:03.600" v="114" actId="1076"/>
          <ac:picMkLst>
            <pc:docMk/>
            <pc:sldMk cId="2470532998" sldId="4345"/>
            <ac:picMk id="26" creationId="{7C9E760D-7CEC-DC21-5BCE-6289A3877813}"/>
          </ac:picMkLst>
        </pc:picChg>
        <pc:picChg chg="add mod">
          <ac:chgData name="Hadia Almahli" userId="9bd67cf12fbb31c1" providerId="LiveId" clId="{9F5D5A4E-0191-4571-A6CE-C98343D8EC41}" dt="2024-01-25T12:28:03.600" v="114" actId="1076"/>
          <ac:picMkLst>
            <pc:docMk/>
            <pc:sldMk cId="2470532998" sldId="4345"/>
            <ac:picMk id="28" creationId="{589E551A-66DC-B723-A2CC-B32F250066A8}"/>
          </ac:picMkLst>
        </pc:picChg>
      </pc:sldChg>
      <pc:sldChg chg="addSp delSp modSp new mod">
        <pc:chgData name="Hadia Almahli" userId="9bd67cf12fbb31c1" providerId="LiveId" clId="{9F5D5A4E-0191-4571-A6CE-C98343D8EC41}" dt="2024-01-25T15:42:46.157" v="455" actId="1076"/>
        <pc:sldMkLst>
          <pc:docMk/>
          <pc:sldMk cId="13704951" sldId="4346"/>
        </pc:sldMkLst>
        <pc:spChg chg="del">
          <ac:chgData name="Hadia Almahli" userId="9bd67cf12fbb31c1" providerId="LiveId" clId="{9F5D5A4E-0191-4571-A6CE-C98343D8EC41}" dt="2024-01-25T14:14:00.937" v="162" actId="478"/>
          <ac:spMkLst>
            <pc:docMk/>
            <pc:sldMk cId="13704951" sldId="4346"/>
            <ac:spMk id="2" creationId="{4212FC6F-E3C9-146A-B93B-BDC1596D293B}"/>
          </ac:spMkLst>
        </pc:spChg>
        <pc:spChg chg="del">
          <ac:chgData name="Hadia Almahli" userId="9bd67cf12fbb31c1" providerId="LiveId" clId="{9F5D5A4E-0191-4571-A6CE-C98343D8EC41}" dt="2024-01-25T14:13:56.917" v="159" actId="478"/>
          <ac:spMkLst>
            <pc:docMk/>
            <pc:sldMk cId="13704951" sldId="4346"/>
            <ac:spMk id="3" creationId="{F6EC9A04-492D-712D-DAFC-7E5A604201A1}"/>
          </ac:spMkLst>
        </pc:spChg>
        <pc:spChg chg="del">
          <ac:chgData name="Hadia Almahli" userId="9bd67cf12fbb31c1" providerId="LiveId" clId="{9F5D5A4E-0191-4571-A6CE-C98343D8EC41}" dt="2024-01-25T14:49:53.717" v="275" actId="478"/>
          <ac:spMkLst>
            <pc:docMk/>
            <pc:sldMk cId="13704951" sldId="4346"/>
            <ac:spMk id="4" creationId="{9A5C0FD5-A21D-5B8B-2350-A4DCBA87A824}"/>
          </ac:spMkLst>
        </pc:spChg>
        <pc:spChg chg="add mod">
          <ac:chgData name="Hadia Almahli" userId="9bd67cf12fbb31c1" providerId="LiveId" clId="{9F5D5A4E-0191-4571-A6CE-C98343D8EC41}" dt="2024-01-25T15:42:04.351" v="445" actId="1076"/>
          <ac:spMkLst>
            <pc:docMk/>
            <pc:sldMk cId="13704951" sldId="4346"/>
            <ac:spMk id="7" creationId="{D04A3E00-EFEC-EEBA-76E4-43CFC4A90A2C}"/>
          </ac:spMkLst>
        </pc:spChg>
        <pc:spChg chg="add mod">
          <ac:chgData name="Hadia Almahli" userId="9bd67cf12fbb31c1" providerId="LiveId" clId="{9F5D5A4E-0191-4571-A6CE-C98343D8EC41}" dt="2024-01-25T15:42:46.157" v="455" actId="1076"/>
          <ac:spMkLst>
            <pc:docMk/>
            <pc:sldMk cId="13704951" sldId="4346"/>
            <ac:spMk id="10" creationId="{FA08F1BE-6897-B0B7-5861-66B05B4B071B}"/>
          </ac:spMkLst>
        </pc:spChg>
        <pc:spChg chg="add mod">
          <ac:chgData name="Hadia Almahli" userId="9bd67cf12fbb31c1" providerId="LiveId" clId="{9F5D5A4E-0191-4571-A6CE-C98343D8EC41}" dt="2024-01-25T15:42:07.966" v="446" actId="1076"/>
          <ac:spMkLst>
            <pc:docMk/>
            <pc:sldMk cId="13704951" sldId="4346"/>
            <ac:spMk id="13" creationId="{2AA5581C-9C48-7CC0-B49C-D25AF5CB2B3E}"/>
          </ac:spMkLst>
        </pc:spChg>
        <pc:spChg chg="add del mod">
          <ac:chgData name="Hadia Almahli" userId="9bd67cf12fbb31c1" providerId="LiveId" clId="{9F5D5A4E-0191-4571-A6CE-C98343D8EC41}" dt="2024-01-25T14:18:26.793" v="179" actId="478"/>
          <ac:spMkLst>
            <pc:docMk/>
            <pc:sldMk cId="13704951" sldId="4346"/>
            <ac:spMk id="15" creationId="{2D1108B0-8356-43D2-382B-ADC3FEA7D390}"/>
          </ac:spMkLst>
        </pc:spChg>
        <pc:spChg chg="add mod">
          <ac:chgData name="Hadia Almahli" userId="9bd67cf12fbb31c1" providerId="LiveId" clId="{9F5D5A4E-0191-4571-A6CE-C98343D8EC41}" dt="2024-01-25T15:42:29.744" v="451" actId="1076"/>
          <ac:spMkLst>
            <pc:docMk/>
            <pc:sldMk cId="13704951" sldId="4346"/>
            <ac:spMk id="17" creationId="{5731EBAB-424E-DCD6-F47F-A1164442D9AD}"/>
          </ac:spMkLst>
        </pc:spChg>
        <pc:spChg chg="add mod">
          <ac:chgData name="Hadia Almahli" userId="9bd67cf12fbb31c1" providerId="LiveId" clId="{9F5D5A4E-0191-4571-A6CE-C98343D8EC41}" dt="2024-01-25T15:42:11.424" v="447" actId="1076"/>
          <ac:spMkLst>
            <pc:docMk/>
            <pc:sldMk cId="13704951" sldId="4346"/>
            <ac:spMk id="21" creationId="{955A7E43-B7AA-16FD-0B10-EE6AC1E302D6}"/>
          </ac:spMkLst>
        </pc:spChg>
        <pc:spChg chg="add mod">
          <ac:chgData name="Hadia Almahli" userId="9bd67cf12fbb31c1" providerId="LiveId" clId="{9F5D5A4E-0191-4571-A6CE-C98343D8EC41}" dt="2024-01-25T15:42:17.160" v="449" actId="1076"/>
          <ac:spMkLst>
            <pc:docMk/>
            <pc:sldMk cId="13704951" sldId="4346"/>
            <ac:spMk id="25" creationId="{9F107DF4-FF62-8D5C-310C-516B3035D738}"/>
          </ac:spMkLst>
        </pc:spChg>
        <pc:spChg chg="add mod">
          <ac:chgData name="Hadia Almahli" userId="9bd67cf12fbb31c1" providerId="LiveId" clId="{9F5D5A4E-0191-4571-A6CE-C98343D8EC41}" dt="2024-01-25T14:50:42.374" v="291" actId="1076"/>
          <ac:spMkLst>
            <pc:docMk/>
            <pc:sldMk cId="13704951" sldId="4346"/>
            <ac:spMk id="32" creationId="{1FCD1575-FB16-AB51-75DC-4424198D559B}"/>
          </ac:spMkLst>
        </pc:spChg>
        <pc:picChg chg="add del mod">
          <ac:chgData name="Hadia Almahli" userId="9bd67cf12fbb31c1" providerId="LiveId" clId="{9F5D5A4E-0191-4571-A6CE-C98343D8EC41}" dt="2024-01-25T14:27:57.819" v="244" actId="478"/>
          <ac:picMkLst>
            <pc:docMk/>
            <pc:sldMk cId="13704951" sldId="4346"/>
            <ac:picMk id="5" creationId="{57C0E37D-2819-2146-B65D-9A93E1846767}"/>
          </ac:picMkLst>
        </pc:picChg>
        <pc:picChg chg="add mod">
          <ac:chgData name="Hadia Almahli" userId="9bd67cf12fbb31c1" providerId="LiveId" clId="{9F5D5A4E-0191-4571-A6CE-C98343D8EC41}" dt="2024-01-25T15:42:33.842" v="452" actId="1076"/>
          <ac:picMkLst>
            <pc:docMk/>
            <pc:sldMk cId="13704951" sldId="4346"/>
            <ac:picMk id="8" creationId="{01BFA4B1-89DE-6A4F-871B-0D3B26362C99}"/>
          </ac:picMkLst>
        </pc:picChg>
        <pc:picChg chg="add del mod">
          <ac:chgData name="Hadia Almahli" userId="9bd67cf12fbb31c1" providerId="LiveId" clId="{9F5D5A4E-0191-4571-A6CE-C98343D8EC41}" dt="2024-01-25T14:29:49.203" v="250" actId="478"/>
          <ac:picMkLst>
            <pc:docMk/>
            <pc:sldMk cId="13704951" sldId="4346"/>
            <ac:picMk id="11" creationId="{44473FC7-2819-B849-B808-CF3DC288F655}"/>
          </ac:picMkLst>
        </pc:picChg>
        <pc:picChg chg="add mod">
          <ac:chgData name="Hadia Almahli" userId="9bd67cf12fbb31c1" providerId="LiveId" clId="{9F5D5A4E-0191-4571-A6CE-C98343D8EC41}" dt="2024-01-25T15:42:41.603" v="454" actId="1076"/>
          <ac:picMkLst>
            <pc:docMk/>
            <pc:sldMk cId="13704951" sldId="4346"/>
            <ac:picMk id="18" creationId="{213BF658-EF9A-764C-9D34-4C4609D30194}"/>
          </ac:picMkLst>
        </pc:picChg>
        <pc:picChg chg="add del mod">
          <ac:chgData name="Hadia Almahli" userId="9bd67cf12fbb31c1" providerId="LiveId" clId="{9F5D5A4E-0191-4571-A6CE-C98343D8EC41}" dt="2024-01-25T14:31:18.837" v="254" actId="478"/>
          <ac:picMkLst>
            <pc:docMk/>
            <pc:sldMk cId="13704951" sldId="4346"/>
            <ac:picMk id="19" creationId="{C91D2F5D-D33F-C34F-BB75-05386134B505}"/>
          </ac:picMkLst>
        </pc:picChg>
        <pc:picChg chg="add mod">
          <ac:chgData name="Hadia Almahli" userId="9bd67cf12fbb31c1" providerId="LiveId" clId="{9F5D5A4E-0191-4571-A6CE-C98343D8EC41}" dt="2024-01-25T15:42:14.293" v="448" actId="1076"/>
          <ac:picMkLst>
            <pc:docMk/>
            <pc:sldMk cId="13704951" sldId="4346"/>
            <ac:picMk id="23" creationId="{C87D61DC-3DB5-EBD0-29CE-50D46710C581}"/>
          </ac:picMkLst>
        </pc:picChg>
        <pc:picChg chg="add mod">
          <ac:chgData name="Hadia Almahli" userId="9bd67cf12fbb31c1" providerId="LiveId" clId="{9F5D5A4E-0191-4571-A6CE-C98343D8EC41}" dt="2024-01-25T14:28:55.580" v="249" actId="14100"/>
          <ac:picMkLst>
            <pc:docMk/>
            <pc:sldMk cId="13704951" sldId="4346"/>
            <ac:picMk id="27" creationId="{AF06ED05-4CD6-1B35-84C7-CF6DCE3D1FF7}"/>
          </ac:picMkLst>
        </pc:picChg>
        <pc:picChg chg="add mod">
          <ac:chgData name="Hadia Almahli" userId="9bd67cf12fbb31c1" providerId="LiveId" clId="{9F5D5A4E-0191-4571-A6CE-C98343D8EC41}" dt="2024-01-25T14:29:54.291" v="253" actId="1076"/>
          <ac:picMkLst>
            <pc:docMk/>
            <pc:sldMk cId="13704951" sldId="4346"/>
            <ac:picMk id="29" creationId="{C3FDAD6A-0B5A-D1EE-F728-E11F6A5130AF}"/>
          </ac:picMkLst>
        </pc:picChg>
        <pc:picChg chg="add mod">
          <ac:chgData name="Hadia Almahli" userId="9bd67cf12fbb31c1" providerId="LiveId" clId="{9F5D5A4E-0191-4571-A6CE-C98343D8EC41}" dt="2024-01-25T14:31:55.582" v="260" actId="1076"/>
          <ac:picMkLst>
            <pc:docMk/>
            <pc:sldMk cId="13704951" sldId="4346"/>
            <ac:picMk id="31" creationId="{A2DDAB51-76EA-5B4E-ACD2-52448B3C1EB6}"/>
          </ac:picMkLst>
        </pc:picChg>
      </pc:sldChg>
      <pc:sldChg chg="addSp delSp modSp new mod">
        <pc:chgData name="Hadia Almahli" userId="9bd67cf12fbb31c1" providerId="LiveId" clId="{9F5D5A4E-0191-4571-A6CE-C98343D8EC41}" dt="2024-01-25T18:22:54.900" v="884" actId="20577"/>
        <pc:sldMkLst>
          <pc:docMk/>
          <pc:sldMk cId="1765813231" sldId="4347"/>
        </pc:sldMkLst>
        <pc:spChg chg="del">
          <ac:chgData name="Hadia Almahli" userId="9bd67cf12fbb31c1" providerId="LiveId" clId="{9F5D5A4E-0191-4571-A6CE-C98343D8EC41}" dt="2024-01-25T18:19:46.275" v="607" actId="478"/>
          <ac:spMkLst>
            <pc:docMk/>
            <pc:sldMk cId="1765813231" sldId="4347"/>
            <ac:spMk id="2" creationId="{FC4AAB86-3753-5164-A1A3-E7CBEFE2862C}"/>
          </ac:spMkLst>
        </pc:spChg>
        <pc:spChg chg="del">
          <ac:chgData name="Hadia Almahli" userId="9bd67cf12fbb31c1" providerId="LiveId" clId="{9F5D5A4E-0191-4571-A6CE-C98343D8EC41}" dt="2024-01-25T18:19:39.747" v="605" actId="478"/>
          <ac:spMkLst>
            <pc:docMk/>
            <pc:sldMk cId="1765813231" sldId="4347"/>
            <ac:spMk id="3" creationId="{12209CDD-1B5A-C5EF-3D5A-B631B6E12229}"/>
          </ac:spMkLst>
        </pc:spChg>
        <pc:spChg chg="mod">
          <ac:chgData name="Hadia Almahli" userId="9bd67cf12fbb31c1" providerId="LiveId" clId="{9F5D5A4E-0191-4571-A6CE-C98343D8EC41}" dt="2024-01-25T18:19:44.089" v="606" actId="255"/>
          <ac:spMkLst>
            <pc:docMk/>
            <pc:sldMk cId="1765813231" sldId="4347"/>
            <ac:spMk id="4" creationId="{0CB6AF9C-52CF-D150-B087-F42532E420B9}"/>
          </ac:spMkLst>
        </pc:spChg>
        <pc:spChg chg="add mod">
          <ac:chgData name="Hadia Almahli" userId="9bd67cf12fbb31c1" providerId="LiveId" clId="{9F5D5A4E-0191-4571-A6CE-C98343D8EC41}" dt="2024-01-25T18:22:54.900" v="884" actId="20577"/>
          <ac:spMkLst>
            <pc:docMk/>
            <pc:sldMk cId="1765813231" sldId="4347"/>
            <ac:spMk id="5" creationId="{3CA95B8D-C3AD-3812-8FDF-4D2F44E7AC6E}"/>
          </ac:spMkLst>
        </pc:spChg>
      </pc:sldChg>
    </pc:docChg>
  </pc:docChgLst>
  <pc:docChgLst>
    <pc:chgData name="Hadia Almahli" userId="9bd67cf12fbb31c1" providerId="LiveId" clId="{B35E2DDE-E8F1-4CCC-819F-D79EC363676D}"/>
    <pc:docChg chg="undo custSel addSld delSld modSld sldOrd">
      <pc:chgData name="Hadia Almahli" userId="9bd67cf12fbb31c1" providerId="LiveId" clId="{B35E2DDE-E8F1-4CCC-819F-D79EC363676D}" dt="2024-02-21T15:52:09.152" v="462" actId="1076"/>
      <pc:docMkLst>
        <pc:docMk/>
      </pc:docMkLst>
      <pc:sldChg chg="ord modNotesTx">
        <pc:chgData name="Hadia Almahli" userId="9bd67cf12fbb31c1" providerId="LiveId" clId="{B35E2DDE-E8F1-4CCC-819F-D79EC363676D}" dt="2024-02-21T15:04:22.398" v="401"/>
        <pc:sldMkLst>
          <pc:docMk/>
          <pc:sldMk cId="1367041190" sldId="4240"/>
        </pc:sldMkLst>
      </pc:sldChg>
      <pc:sldChg chg="ord">
        <pc:chgData name="Hadia Almahli" userId="9bd67cf12fbb31c1" providerId="LiveId" clId="{B35E2DDE-E8F1-4CCC-819F-D79EC363676D}" dt="2024-02-21T15:04:58.199" v="406"/>
        <pc:sldMkLst>
          <pc:docMk/>
          <pc:sldMk cId="1391229780" sldId="4342"/>
        </pc:sldMkLst>
      </pc:sldChg>
      <pc:sldChg chg="modSp mod">
        <pc:chgData name="Hadia Almahli" userId="9bd67cf12fbb31c1" providerId="LiveId" clId="{B35E2DDE-E8F1-4CCC-819F-D79EC363676D}" dt="2024-02-21T15:52:09.152" v="462" actId="1076"/>
        <pc:sldMkLst>
          <pc:docMk/>
          <pc:sldMk cId="2969212380" sldId="4343"/>
        </pc:sldMkLst>
        <pc:spChg chg="mod">
          <ac:chgData name="Hadia Almahli" userId="9bd67cf12fbb31c1" providerId="LiveId" clId="{B35E2DDE-E8F1-4CCC-819F-D79EC363676D}" dt="2024-02-21T15:52:06.815" v="461" actId="1076"/>
          <ac:spMkLst>
            <pc:docMk/>
            <pc:sldMk cId="2969212380" sldId="4343"/>
            <ac:spMk id="9" creationId="{6FE65C0D-B13E-5FAF-7BAA-C3DEFCC2F12A}"/>
          </ac:spMkLst>
        </pc:spChg>
        <pc:spChg chg="mod">
          <ac:chgData name="Hadia Almahli" userId="9bd67cf12fbb31c1" providerId="LiveId" clId="{B35E2DDE-E8F1-4CCC-819F-D79EC363676D}" dt="2024-02-21T15:52:03.016" v="460" actId="1076"/>
          <ac:spMkLst>
            <pc:docMk/>
            <pc:sldMk cId="2969212380" sldId="4343"/>
            <ac:spMk id="24" creationId="{3CCA762A-106B-56DB-8B63-F1379C095576}"/>
          </ac:spMkLst>
        </pc:spChg>
        <pc:graphicFrameChg chg="mod">
          <ac:chgData name="Hadia Almahli" userId="9bd67cf12fbb31c1" providerId="LiveId" clId="{B35E2DDE-E8F1-4CCC-819F-D79EC363676D}" dt="2024-02-21T15:52:09.152" v="462" actId="1076"/>
          <ac:graphicFrameMkLst>
            <pc:docMk/>
            <pc:sldMk cId="2969212380" sldId="4343"/>
            <ac:graphicFrameMk id="2" creationId="{B02989B0-C4AE-4421-0D81-36746C42BDC5}"/>
          </ac:graphicFrameMkLst>
        </pc:graphicFrameChg>
        <pc:graphicFrameChg chg="mod">
          <ac:chgData name="Hadia Almahli" userId="9bd67cf12fbb31c1" providerId="LiveId" clId="{B35E2DDE-E8F1-4CCC-819F-D79EC363676D}" dt="2024-02-21T15:51:59.161" v="459" actId="1076"/>
          <ac:graphicFrameMkLst>
            <pc:docMk/>
            <pc:sldMk cId="2969212380" sldId="4343"/>
            <ac:graphicFrameMk id="3" creationId="{A648AAF6-62D7-7FC3-0C2D-DCF2051AF6D7}"/>
          </ac:graphicFrameMkLst>
        </pc:graphicFrameChg>
      </pc:sldChg>
      <pc:sldChg chg="del">
        <pc:chgData name="Hadia Almahli" userId="9bd67cf12fbb31c1" providerId="LiveId" clId="{B35E2DDE-E8F1-4CCC-819F-D79EC363676D}" dt="2024-02-21T15:25:43.753" v="410" actId="47"/>
        <pc:sldMkLst>
          <pc:docMk/>
          <pc:sldMk cId="3356255726" sldId="4348"/>
        </pc:sldMkLst>
      </pc:sldChg>
      <pc:sldChg chg="del">
        <pc:chgData name="Hadia Almahli" userId="9bd67cf12fbb31c1" providerId="LiveId" clId="{B35E2DDE-E8F1-4CCC-819F-D79EC363676D}" dt="2024-02-21T15:25:47.563" v="411" actId="47"/>
        <pc:sldMkLst>
          <pc:docMk/>
          <pc:sldMk cId="320534504" sldId="4349"/>
        </pc:sldMkLst>
      </pc:sldChg>
      <pc:sldChg chg="addSp delSp modSp del mod">
        <pc:chgData name="Hadia Almahli" userId="9bd67cf12fbb31c1" providerId="LiveId" clId="{B35E2DDE-E8F1-4CCC-819F-D79EC363676D}" dt="2024-02-21T15:03:38.072" v="397" actId="47"/>
        <pc:sldMkLst>
          <pc:docMk/>
          <pc:sldMk cId="726077118" sldId="4350"/>
        </pc:sldMkLst>
        <pc:spChg chg="add mod">
          <ac:chgData name="Hadia Almahli" userId="9bd67cf12fbb31c1" providerId="LiveId" clId="{B35E2DDE-E8F1-4CCC-819F-D79EC363676D}" dt="2024-02-20T11:51:50.137" v="1"/>
          <ac:spMkLst>
            <pc:docMk/>
            <pc:sldMk cId="726077118" sldId="4350"/>
            <ac:spMk id="2" creationId="{A30681F0-FE56-D8D6-D568-3A90A2C2201A}"/>
          </ac:spMkLst>
        </pc:spChg>
        <pc:spChg chg="add mod">
          <ac:chgData name="Hadia Almahli" userId="9bd67cf12fbb31c1" providerId="LiveId" clId="{B35E2DDE-E8F1-4CCC-819F-D79EC363676D}" dt="2024-02-20T12:03:46.832" v="253" actId="1037"/>
          <ac:spMkLst>
            <pc:docMk/>
            <pc:sldMk cId="726077118" sldId="4350"/>
            <ac:spMk id="3" creationId="{61EC5A99-8A36-5726-89A5-D14A16C1135F}"/>
          </ac:spMkLst>
        </pc:spChg>
        <pc:spChg chg="add mod">
          <ac:chgData name="Hadia Almahli" userId="9bd67cf12fbb31c1" providerId="LiveId" clId="{B35E2DDE-E8F1-4CCC-819F-D79EC363676D}" dt="2024-02-20T12:03:46.832" v="253" actId="1037"/>
          <ac:spMkLst>
            <pc:docMk/>
            <pc:sldMk cId="726077118" sldId="4350"/>
            <ac:spMk id="4" creationId="{977ACA86-832D-B465-DF06-7AC1F5007EDC}"/>
          </ac:spMkLst>
        </pc:spChg>
        <pc:spChg chg="add mod">
          <ac:chgData name="Hadia Almahli" userId="9bd67cf12fbb31c1" providerId="LiveId" clId="{B35E2DDE-E8F1-4CCC-819F-D79EC363676D}" dt="2024-02-20T12:03:46.832" v="253" actId="1037"/>
          <ac:spMkLst>
            <pc:docMk/>
            <pc:sldMk cId="726077118" sldId="4350"/>
            <ac:spMk id="6" creationId="{0DE22ADB-5EC0-7F8C-95F8-40C5E3D3E0A7}"/>
          </ac:spMkLst>
        </pc:spChg>
        <pc:spChg chg="del">
          <ac:chgData name="Hadia Almahli" userId="9bd67cf12fbb31c1" providerId="LiveId" clId="{B35E2DDE-E8F1-4CCC-819F-D79EC363676D}" dt="2024-02-20T12:01:31.635" v="100" actId="478"/>
          <ac:spMkLst>
            <pc:docMk/>
            <pc:sldMk cId="726077118" sldId="4350"/>
            <ac:spMk id="12" creationId="{ECC8F7EC-CD0C-16F5-3096-5EA327ECE8BE}"/>
          </ac:spMkLst>
        </pc:spChg>
        <pc:spChg chg="mod">
          <ac:chgData name="Hadia Almahli" userId="9bd67cf12fbb31c1" providerId="LiveId" clId="{B35E2DDE-E8F1-4CCC-819F-D79EC363676D}" dt="2024-02-20T12:03:46.832" v="253" actId="1037"/>
          <ac:spMkLst>
            <pc:docMk/>
            <pc:sldMk cId="726077118" sldId="4350"/>
            <ac:spMk id="13" creationId="{6B37BFA4-A6C0-54D8-E7D7-58F52C30FDF9}"/>
          </ac:spMkLst>
        </pc:spChg>
        <pc:spChg chg="mod">
          <ac:chgData name="Hadia Almahli" userId="9bd67cf12fbb31c1" providerId="LiveId" clId="{B35E2DDE-E8F1-4CCC-819F-D79EC363676D}" dt="2024-02-20T12:03:46.832" v="253" actId="1037"/>
          <ac:spMkLst>
            <pc:docMk/>
            <pc:sldMk cId="726077118" sldId="4350"/>
            <ac:spMk id="16" creationId="{EE50EB26-368C-9B6F-5ADE-8C3A5050874C}"/>
          </ac:spMkLst>
        </pc:spChg>
        <pc:spChg chg="del">
          <ac:chgData name="Hadia Almahli" userId="9bd67cf12fbb31c1" providerId="LiveId" clId="{B35E2DDE-E8F1-4CCC-819F-D79EC363676D}" dt="2024-02-20T12:03:15.522" v="162" actId="478"/>
          <ac:spMkLst>
            <pc:docMk/>
            <pc:sldMk cId="726077118" sldId="4350"/>
            <ac:spMk id="21" creationId="{16181AD5-D474-272A-4967-78FE54E259DD}"/>
          </ac:spMkLst>
        </pc:spChg>
        <pc:spChg chg="del">
          <ac:chgData name="Hadia Almahli" userId="9bd67cf12fbb31c1" providerId="LiveId" clId="{B35E2DDE-E8F1-4CCC-819F-D79EC363676D}" dt="2024-02-20T12:03:11.354" v="160" actId="478"/>
          <ac:spMkLst>
            <pc:docMk/>
            <pc:sldMk cId="726077118" sldId="4350"/>
            <ac:spMk id="24" creationId="{986FEF49-E3F6-D4F5-3726-EEAEF4EB9DBC}"/>
          </ac:spMkLst>
        </pc:spChg>
        <pc:spChg chg="del">
          <ac:chgData name="Hadia Almahli" userId="9bd67cf12fbb31c1" providerId="LiveId" clId="{B35E2DDE-E8F1-4CCC-819F-D79EC363676D}" dt="2024-02-20T12:03:14.837" v="161" actId="478"/>
          <ac:spMkLst>
            <pc:docMk/>
            <pc:sldMk cId="726077118" sldId="4350"/>
            <ac:spMk id="25" creationId="{A30681F0-FE56-D8D6-D568-3A90A2C2201A}"/>
          </ac:spMkLst>
        </pc:spChg>
        <pc:graphicFrameChg chg="mod">
          <ac:chgData name="Hadia Almahli" userId="9bd67cf12fbb31c1" providerId="LiveId" clId="{B35E2DDE-E8F1-4CCC-819F-D79EC363676D}" dt="2024-02-20T12:02:55.490" v="116" actId="1076"/>
          <ac:graphicFrameMkLst>
            <pc:docMk/>
            <pc:sldMk cId="726077118" sldId="4350"/>
            <ac:graphicFrameMk id="7" creationId="{061E8623-3CBE-ECB8-573D-76AB9BA68B83}"/>
          </ac:graphicFrameMkLst>
        </pc:graphicFrameChg>
        <pc:graphicFrameChg chg="del">
          <ac:chgData name="Hadia Almahli" userId="9bd67cf12fbb31c1" providerId="LiveId" clId="{B35E2DDE-E8F1-4CCC-819F-D79EC363676D}" dt="2024-02-20T12:02:35.541" v="114" actId="478"/>
          <ac:graphicFrameMkLst>
            <pc:docMk/>
            <pc:sldMk cId="726077118" sldId="4350"/>
            <ac:graphicFrameMk id="17" creationId="{901EA92B-E73B-F937-399F-CCCA30A0A129}"/>
          </ac:graphicFrameMkLst>
        </pc:graphicFrameChg>
        <pc:picChg chg="mod">
          <ac:chgData name="Hadia Almahli" userId="9bd67cf12fbb31c1" providerId="LiveId" clId="{B35E2DDE-E8F1-4CCC-819F-D79EC363676D}" dt="2024-02-20T12:03:51.475" v="254" actId="1076"/>
          <ac:picMkLst>
            <pc:docMk/>
            <pc:sldMk cId="726077118" sldId="4350"/>
            <ac:picMk id="5" creationId="{C8B881C3-897B-5016-6988-32A65FDFB455}"/>
          </ac:picMkLst>
        </pc:picChg>
      </pc:sldChg>
      <pc:sldChg chg="mod modShow">
        <pc:chgData name="Hadia Almahli" userId="9bd67cf12fbb31c1" providerId="LiveId" clId="{B35E2DDE-E8F1-4CCC-819F-D79EC363676D}" dt="2024-02-21T15:25:36.830" v="409" actId="729"/>
        <pc:sldMkLst>
          <pc:docMk/>
          <pc:sldMk cId="2782772515" sldId="4355"/>
        </pc:sldMkLst>
      </pc:sldChg>
      <pc:sldChg chg="mod modShow">
        <pc:chgData name="Hadia Almahli" userId="9bd67cf12fbb31c1" providerId="LiveId" clId="{B35E2DDE-E8F1-4CCC-819F-D79EC363676D}" dt="2024-02-21T15:25:33.428" v="408" actId="729"/>
        <pc:sldMkLst>
          <pc:docMk/>
          <pc:sldMk cId="2374299921" sldId="4356"/>
        </pc:sldMkLst>
      </pc:sldChg>
      <pc:sldChg chg="del">
        <pc:chgData name="Hadia Almahli" userId="9bd67cf12fbb31c1" providerId="LiveId" clId="{B35E2DDE-E8F1-4CCC-819F-D79EC363676D}" dt="2024-02-21T15:26:21.586" v="413" actId="47"/>
        <pc:sldMkLst>
          <pc:docMk/>
          <pc:sldMk cId="2531556360" sldId="4357"/>
        </pc:sldMkLst>
      </pc:sldChg>
      <pc:sldChg chg="del">
        <pc:chgData name="Hadia Almahli" userId="9bd67cf12fbb31c1" providerId="LiveId" clId="{B35E2DDE-E8F1-4CCC-819F-D79EC363676D}" dt="2024-02-21T15:26:18.689" v="412" actId="47"/>
        <pc:sldMkLst>
          <pc:docMk/>
          <pc:sldMk cId="1186708342" sldId="4358"/>
        </pc:sldMkLst>
      </pc:sldChg>
      <pc:sldChg chg="del">
        <pc:chgData name="Hadia Almahli" userId="9bd67cf12fbb31c1" providerId="LiveId" clId="{B35E2DDE-E8F1-4CCC-819F-D79EC363676D}" dt="2024-02-21T15:26:36.923" v="414" actId="47"/>
        <pc:sldMkLst>
          <pc:docMk/>
          <pc:sldMk cId="4017660397" sldId="4359"/>
        </pc:sldMkLst>
      </pc:sldChg>
      <pc:sldChg chg="del">
        <pc:chgData name="Hadia Almahli" userId="9bd67cf12fbb31c1" providerId="LiveId" clId="{B35E2DDE-E8F1-4CCC-819F-D79EC363676D}" dt="2024-02-21T15:26:39.847" v="415" actId="47"/>
        <pc:sldMkLst>
          <pc:docMk/>
          <pc:sldMk cId="3146139271" sldId="4360"/>
        </pc:sldMkLst>
      </pc:sldChg>
      <pc:sldChg chg="del">
        <pc:chgData name="Hadia Almahli" userId="9bd67cf12fbb31c1" providerId="LiveId" clId="{B35E2DDE-E8F1-4CCC-819F-D79EC363676D}" dt="2024-02-21T15:26:42.058" v="416" actId="47"/>
        <pc:sldMkLst>
          <pc:docMk/>
          <pc:sldMk cId="3108180490" sldId="4361"/>
        </pc:sldMkLst>
      </pc:sldChg>
      <pc:sldChg chg="ord">
        <pc:chgData name="Hadia Almahli" userId="9bd67cf12fbb31c1" providerId="LiveId" clId="{B35E2DDE-E8F1-4CCC-819F-D79EC363676D}" dt="2024-02-21T15:03:18.353" v="394"/>
        <pc:sldMkLst>
          <pc:docMk/>
          <pc:sldMk cId="3510789539" sldId="4362"/>
        </pc:sldMkLst>
      </pc:sldChg>
      <pc:sldChg chg="addSp delSp modSp add del mod modShow">
        <pc:chgData name="Hadia Almahli" userId="9bd67cf12fbb31c1" providerId="LiveId" clId="{B35E2DDE-E8F1-4CCC-819F-D79EC363676D}" dt="2024-02-21T15:03:40.721" v="398" actId="47"/>
        <pc:sldMkLst>
          <pc:docMk/>
          <pc:sldMk cId="2475794796" sldId="4363"/>
        </pc:sldMkLst>
        <pc:spChg chg="del">
          <ac:chgData name="Hadia Almahli" userId="9bd67cf12fbb31c1" providerId="LiveId" clId="{B35E2DDE-E8F1-4CCC-819F-D79EC363676D}" dt="2024-02-20T11:59:55.655" v="81" actId="478"/>
          <ac:spMkLst>
            <pc:docMk/>
            <pc:sldMk cId="2475794796" sldId="4363"/>
            <ac:spMk id="2" creationId="{6645B726-87EB-B26A-862C-B90FF1C57EEA}"/>
          </ac:spMkLst>
        </pc:spChg>
        <pc:spChg chg="del">
          <ac:chgData name="Hadia Almahli" userId="9bd67cf12fbb31c1" providerId="LiveId" clId="{B35E2DDE-E8F1-4CCC-819F-D79EC363676D}" dt="2024-02-20T11:59:52.996" v="79" actId="478"/>
          <ac:spMkLst>
            <pc:docMk/>
            <pc:sldMk cId="2475794796" sldId="4363"/>
            <ac:spMk id="4" creationId="{1654F6D7-F02F-50B2-2359-49FA21D4A62A}"/>
          </ac:spMkLst>
        </pc:spChg>
        <pc:spChg chg="del">
          <ac:chgData name="Hadia Almahli" userId="9bd67cf12fbb31c1" providerId="LiveId" clId="{B35E2DDE-E8F1-4CCC-819F-D79EC363676D}" dt="2024-02-20T11:59:54.080" v="80" actId="478"/>
          <ac:spMkLst>
            <pc:docMk/>
            <pc:sldMk cId="2475794796" sldId="4363"/>
            <ac:spMk id="7" creationId="{FC463573-3BD2-E4BF-95D7-539304759FA9}"/>
          </ac:spMkLst>
        </pc:spChg>
        <pc:spChg chg="del">
          <ac:chgData name="Hadia Almahli" userId="9bd67cf12fbb31c1" providerId="LiveId" clId="{B35E2DDE-E8F1-4CCC-819F-D79EC363676D}" dt="2024-02-20T11:59:47.685" v="77" actId="478"/>
          <ac:spMkLst>
            <pc:docMk/>
            <pc:sldMk cId="2475794796" sldId="4363"/>
            <ac:spMk id="8" creationId="{AF92FA31-36CC-8F2B-3FC1-340A0455EF47}"/>
          </ac:spMkLst>
        </pc:spChg>
        <pc:spChg chg="add mod">
          <ac:chgData name="Hadia Almahli" userId="9bd67cf12fbb31c1" providerId="LiveId" clId="{B35E2DDE-E8F1-4CCC-819F-D79EC363676D}" dt="2024-02-20T12:01:17.253" v="99" actId="1076"/>
          <ac:spMkLst>
            <pc:docMk/>
            <pc:sldMk cId="2475794796" sldId="4363"/>
            <ac:spMk id="9" creationId="{C2859688-4A67-2593-09F1-7B870E011A8F}"/>
          </ac:spMkLst>
        </pc:spChg>
        <pc:spChg chg="del">
          <ac:chgData name="Hadia Almahli" userId="9bd67cf12fbb31c1" providerId="LiveId" clId="{B35E2DDE-E8F1-4CCC-819F-D79EC363676D}" dt="2024-02-20T11:52:09.406" v="4" actId="478"/>
          <ac:spMkLst>
            <pc:docMk/>
            <pc:sldMk cId="2475794796" sldId="4363"/>
            <ac:spMk id="15" creationId="{4A90CF7E-8ECC-F9F6-0A56-C7AB216BEB5A}"/>
          </ac:spMkLst>
        </pc:spChg>
        <pc:graphicFrameChg chg="del mod">
          <ac:chgData name="Hadia Almahli" userId="9bd67cf12fbb31c1" providerId="LiveId" clId="{B35E2DDE-E8F1-4CCC-819F-D79EC363676D}" dt="2024-02-20T11:59:40.615" v="73" actId="478"/>
          <ac:graphicFrameMkLst>
            <pc:docMk/>
            <pc:sldMk cId="2475794796" sldId="4363"/>
            <ac:graphicFrameMk id="3" creationId="{1C7E9D00-6328-3472-FF8B-912B2966C5B8}"/>
          </ac:graphicFrameMkLst>
        </pc:graphicFrameChg>
        <pc:graphicFrameChg chg="del mod">
          <ac:chgData name="Hadia Almahli" userId="9bd67cf12fbb31c1" providerId="LiveId" clId="{B35E2DDE-E8F1-4CCC-819F-D79EC363676D}" dt="2024-02-20T12:00:08.830" v="83" actId="478"/>
          <ac:graphicFrameMkLst>
            <pc:docMk/>
            <pc:sldMk cId="2475794796" sldId="4363"/>
            <ac:graphicFrameMk id="10" creationId="{C33985BD-C110-42C6-8178-3AED4B5998F4}"/>
          </ac:graphicFrameMkLst>
        </pc:graphicFrameChg>
        <pc:graphicFrameChg chg="add mod">
          <ac:chgData name="Hadia Almahli" userId="9bd67cf12fbb31c1" providerId="LiveId" clId="{B35E2DDE-E8F1-4CCC-819F-D79EC363676D}" dt="2024-02-20T12:00:27.228" v="89" actId="1076"/>
          <ac:graphicFrameMkLst>
            <pc:docMk/>
            <pc:sldMk cId="2475794796" sldId="4363"/>
            <ac:graphicFrameMk id="11" creationId="{8468AAF8-0DB8-B7BA-B1EC-2766AD0845D4}"/>
          </ac:graphicFrameMkLst>
        </pc:graphicFrameChg>
      </pc:sldChg>
      <pc:sldChg chg="addSp delSp modSp add mod delAnim modNotesTx">
        <pc:chgData name="Hadia Almahli" userId="9bd67cf12fbb31c1" providerId="LiveId" clId="{B35E2DDE-E8F1-4CCC-819F-D79EC363676D}" dt="2024-02-21T15:04:35.835" v="404"/>
        <pc:sldMkLst>
          <pc:docMk/>
          <pc:sldMk cId="3994012628" sldId="4364"/>
        </pc:sldMkLst>
        <pc:spChg chg="add del mod">
          <ac:chgData name="Hadia Almahli" userId="9bd67cf12fbb31c1" providerId="LiveId" clId="{B35E2DDE-E8F1-4CCC-819F-D79EC363676D}" dt="2024-02-21T14:59:53.154" v="286" actId="478"/>
          <ac:spMkLst>
            <pc:docMk/>
            <pc:sldMk cId="3994012628" sldId="4364"/>
            <ac:spMk id="3" creationId="{61EC5A99-8A36-5726-89A5-D14A16C1135F}"/>
          </ac:spMkLst>
        </pc:spChg>
        <pc:spChg chg="del mod">
          <ac:chgData name="Hadia Almahli" userId="9bd67cf12fbb31c1" providerId="LiveId" clId="{B35E2DDE-E8F1-4CCC-819F-D79EC363676D}" dt="2024-02-21T14:59:23.151" v="282" actId="478"/>
          <ac:spMkLst>
            <pc:docMk/>
            <pc:sldMk cId="3994012628" sldId="4364"/>
            <ac:spMk id="4" creationId="{977ACA86-832D-B465-DF06-7AC1F5007EDC}"/>
          </ac:spMkLst>
        </pc:spChg>
        <pc:spChg chg="add mod">
          <ac:chgData name="Hadia Almahli" userId="9bd67cf12fbb31c1" providerId="LiveId" clId="{B35E2DDE-E8F1-4CCC-819F-D79EC363676D}" dt="2024-02-21T14:59:42.462" v="285" actId="255"/>
          <ac:spMkLst>
            <pc:docMk/>
            <pc:sldMk cId="3994012628" sldId="4364"/>
            <ac:spMk id="5" creationId="{63274343-40FC-A180-276B-A256BA23054A}"/>
          </ac:spMkLst>
        </pc:spChg>
        <pc:spChg chg="del mod">
          <ac:chgData name="Hadia Almahli" userId="9bd67cf12fbb31c1" providerId="LiveId" clId="{B35E2DDE-E8F1-4CCC-819F-D79EC363676D}" dt="2024-02-21T14:59:17.185" v="279" actId="478"/>
          <ac:spMkLst>
            <pc:docMk/>
            <pc:sldMk cId="3994012628" sldId="4364"/>
            <ac:spMk id="6" creationId="{0DE22ADB-5EC0-7F8C-95F8-40C5E3D3E0A7}"/>
          </ac:spMkLst>
        </pc:spChg>
        <pc:spChg chg="mod">
          <ac:chgData name="Hadia Almahli" userId="9bd67cf12fbb31c1" providerId="LiveId" clId="{B35E2DDE-E8F1-4CCC-819F-D79EC363676D}" dt="2024-02-21T15:01:49.644" v="384" actId="1076"/>
          <ac:spMkLst>
            <pc:docMk/>
            <pc:sldMk cId="3994012628" sldId="4364"/>
            <ac:spMk id="9" creationId="{B8EC59DF-BE12-162C-DA87-461A83A8B4A3}"/>
          </ac:spMkLst>
        </pc:spChg>
        <pc:spChg chg="del mod">
          <ac:chgData name="Hadia Almahli" userId="9bd67cf12fbb31c1" providerId="LiveId" clId="{B35E2DDE-E8F1-4CCC-819F-D79EC363676D}" dt="2024-02-21T14:59:19.455" v="280" actId="478"/>
          <ac:spMkLst>
            <pc:docMk/>
            <pc:sldMk cId="3994012628" sldId="4364"/>
            <ac:spMk id="13" creationId="{6B37BFA4-A6C0-54D8-E7D7-58F52C30FDF9}"/>
          </ac:spMkLst>
        </pc:spChg>
        <pc:spChg chg="mod">
          <ac:chgData name="Hadia Almahli" userId="9bd67cf12fbb31c1" providerId="LiveId" clId="{B35E2DDE-E8F1-4CCC-819F-D79EC363676D}" dt="2024-02-21T15:01:41.003" v="382" actId="1076"/>
          <ac:spMkLst>
            <pc:docMk/>
            <pc:sldMk cId="3994012628" sldId="4364"/>
            <ac:spMk id="14" creationId="{CE17B6F6-5FF2-FA90-426D-5AFB87563098}"/>
          </ac:spMkLst>
        </pc:spChg>
        <pc:spChg chg="del mod">
          <ac:chgData name="Hadia Almahli" userId="9bd67cf12fbb31c1" providerId="LiveId" clId="{B35E2DDE-E8F1-4CCC-819F-D79EC363676D}" dt="2024-02-21T14:59:21.422" v="281" actId="478"/>
          <ac:spMkLst>
            <pc:docMk/>
            <pc:sldMk cId="3994012628" sldId="4364"/>
            <ac:spMk id="16" creationId="{EE50EB26-368C-9B6F-5ADE-8C3A5050874C}"/>
          </ac:spMkLst>
        </pc:spChg>
        <pc:spChg chg="mod">
          <ac:chgData name="Hadia Almahli" userId="9bd67cf12fbb31c1" providerId="LiveId" clId="{B35E2DDE-E8F1-4CCC-819F-D79EC363676D}" dt="2024-02-21T15:02:09.477" v="386" actId="14100"/>
          <ac:spMkLst>
            <pc:docMk/>
            <pc:sldMk cId="3994012628" sldId="4364"/>
            <ac:spMk id="17" creationId="{F220CABD-C702-94E0-0D31-632907D92007}"/>
          </ac:spMkLst>
        </pc:spChg>
        <pc:graphicFrameChg chg="add mod">
          <ac:chgData name="Hadia Almahli" userId="9bd67cf12fbb31c1" providerId="LiveId" clId="{B35E2DDE-E8F1-4CCC-819F-D79EC363676D}" dt="2024-02-21T14:58:47.842" v="272" actId="1076"/>
          <ac:graphicFrameMkLst>
            <pc:docMk/>
            <pc:sldMk cId="3994012628" sldId="4364"/>
            <ac:graphicFrameMk id="2" creationId="{29B49C96-E9EE-F63B-3962-B726ECDDFED4}"/>
          </ac:graphicFrameMkLst>
        </pc:graphicFrameChg>
        <pc:graphicFrameChg chg="mod ord">
          <ac:chgData name="Hadia Almahli" userId="9bd67cf12fbb31c1" providerId="LiveId" clId="{B35E2DDE-E8F1-4CCC-819F-D79EC363676D}" dt="2024-02-21T15:02:14.004" v="387" actId="1076"/>
          <ac:graphicFrameMkLst>
            <pc:docMk/>
            <pc:sldMk cId="3994012628" sldId="4364"/>
            <ac:graphicFrameMk id="7" creationId="{061E8623-3CBE-ECB8-573D-76AB9BA68B83}"/>
          </ac:graphicFrameMkLst>
        </pc:graphicFrameChg>
        <pc:graphicFrameChg chg="mod">
          <ac:chgData name="Hadia Almahli" userId="9bd67cf12fbb31c1" providerId="LiveId" clId="{B35E2DDE-E8F1-4CCC-819F-D79EC363676D}" dt="2024-02-21T15:01:43.551" v="383" actId="1076"/>
          <ac:graphicFrameMkLst>
            <pc:docMk/>
            <pc:sldMk cId="3994012628" sldId="4364"/>
            <ac:graphicFrameMk id="10" creationId="{4037BEDF-80E7-227C-9570-5BDEDB7B34FB}"/>
          </ac:graphicFrameMkLst>
        </pc:graphicFrameChg>
        <pc:graphicFrameChg chg="mod">
          <ac:chgData name="Hadia Almahli" userId="9bd67cf12fbb31c1" providerId="LiveId" clId="{B35E2DDE-E8F1-4CCC-819F-D79EC363676D}" dt="2024-02-21T15:01:36.369" v="381" actId="1076"/>
          <ac:graphicFrameMkLst>
            <pc:docMk/>
            <pc:sldMk cId="3994012628" sldId="4364"/>
            <ac:graphicFrameMk id="11" creationId="{CA274301-C0ED-CB26-49F9-286481458A1E}"/>
          </ac:graphicFrameMkLst>
        </pc:graphicFrameChg>
        <pc:picChg chg="mod">
          <ac:chgData name="Hadia Almahli" userId="9bd67cf12fbb31c1" providerId="LiveId" clId="{B35E2DDE-E8F1-4CCC-819F-D79EC363676D}" dt="2024-02-21T15:02:21.521" v="388" actId="1076"/>
          <ac:picMkLst>
            <pc:docMk/>
            <pc:sldMk cId="3994012628" sldId="4364"/>
            <ac:picMk id="23" creationId="{0E671C90-2B37-ED4C-6B57-088D0CC043C6}"/>
          </ac:picMkLst>
        </pc:picChg>
      </pc:sldChg>
      <pc:sldChg chg="add del">
        <pc:chgData name="Hadia Almahli" userId="9bd67cf12fbb31c1" providerId="LiveId" clId="{B35E2DDE-E8F1-4CCC-819F-D79EC363676D}" dt="2024-02-21T15:02:59.162" v="392" actId="47"/>
        <pc:sldMkLst>
          <pc:docMk/>
          <pc:sldMk cId="1685717248" sldId="4365"/>
        </pc:sldMkLst>
      </pc:sldChg>
      <pc:sldChg chg="add">
        <pc:chgData name="Hadia Almahli" userId="9bd67cf12fbb31c1" providerId="LiveId" clId="{B35E2DDE-E8F1-4CCC-819F-D79EC363676D}" dt="2024-02-21T14:49:47.730" v="256"/>
        <pc:sldMkLst>
          <pc:docMk/>
          <pc:sldMk cId="3407665046" sldId="4366"/>
        </pc:sldMkLst>
      </pc:sldChg>
      <pc:sldChg chg="add">
        <pc:chgData name="Hadia Almahli" userId="9bd67cf12fbb31c1" providerId="LiveId" clId="{B35E2DDE-E8F1-4CCC-819F-D79EC363676D}" dt="2024-02-21T15:22:53.553" v="407"/>
        <pc:sldMkLst>
          <pc:docMk/>
          <pc:sldMk cId="4042856156" sldId="4367"/>
        </pc:sldMkLst>
      </pc:sldChg>
      <pc:sldChg chg="add">
        <pc:chgData name="Hadia Almahli" userId="9bd67cf12fbb31c1" providerId="LiveId" clId="{B35E2DDE-E8F1-4CCC-819F-D79EC363676D}" dt="2024-02-21T15:22:53.553" v="407"/>
        <pc:sldMkLst>
          <pc:docMk/>
          <pc:sldMk cId="1093597555" sldId="4368"/>
        </pc:sldMkLst>
      </pc:sldChg>
      <pc:sldChg chg="add">
        <pc:chgData name="Hadia Almahli" userId="9bd67cf12fbb31c1" providerId="LiveId" clId="{B35E2DDE-E8F1-4CCC-819F-D79EC363676D}" dt="2024-02-21T15:22:53.553" v="407"/>
        <pc:sldMkLst>
          <pc:docMk/>
          <pc:sldMk cId="310068893" sldId="4369"/>
        </pc:sldMkLst>
      </pc:sldChg>
      <pc:sldChg chg="add">
        <pc:chgData name="Hadia Almahli" userId="9bd67cf12fbb31c1" providerId="LiveId" clId="{B35E2DDE-E8F1-4CCC-819F-D79EC363676D}" dt="2024-02-21T15:22:53.553" v="407"/>
        <pc:sldMkLst>
          <pc:docMk/>
          <pc:sldMk cId="3965228402" sldId="4370"/>
        </pc:sldMkLst>
      </pc:sldChg>
      <pc:sldChg chg="addSp delSp modSp add mod delAnim modAnim">
        <pc:chgData name="Hadia Almahli" userId="9bd67cf12fbb31c1" providerId="LiveId" clId="{B35E2DDE-E8F1-4CCC-819F-D79EC363676D}" dt="2024-02-21T15:51:08.701" v="458" actId="208"/>
        <pc:sldMkLst>
          <pc:docMk/>
          <pc:sldMk cId="2231446563" sldId="4371"/>
        </pc:sldMkLst>
        <pc:spChg chg="del mod">
          <ac:chgData name="Hadia Almahli" userId="9bd67cf12fbb31c1" providerId="LiveId" clId="{B35E2DDE-E8F1-4CCC-819F-D79EC363676D}" dt="2024-02-21T15:47:27.346" v="442" actId="478"/>
          <ac:spMkLst>
            <pc:docMk/>
            <pc:sldMk cId="2231446563" sldId="4371"/>
            <ac:spMk id="5" creationId="{65AB00FD-8E60-607B-E361-B2A31365462F}"/>
          </ac:spMkLst>
        </pc:spChg>
        <pc:spChg chg="mod">
          <ac:chgData name="Hadia Almahli" userId="9bd67cf12fbb31c1" providerId="LiveId" clId="{B35E2DDE-E8F1-4CCC-819F-D79EC363676D}" dt="2024-02-21T15:42:19.286" v="439" actId="113"/>
          <ac:spMkLst>
            <pc:docMk/>
            <pc:sldMk cId="2231446563" sldId="4371"/>
            <ac:spMk id="10" creationId="{4C360615-1DBB-06F5-A63A-51D3F0413B87}"/>
          </ac:spMkLst>
        </pc:spChg>
        <pc:picChg chg="add mod">
          <ac:chgData name="Hadia Almahli" userId="9bd67cf12fbb31c1" providerId="LiveId" clId="{B35E2DDE-E8F1-4CCC-819F-D79EC363676D}" dt="2024-02-21T15:42:26.591" v="440" actId="1076"/>
          <ac:picMkLst>
            <pc:docMk/>
            <pc:sldMk cId="2231446563" sldId="4371"/>
            <ac:picMk id="3" creationId="{3B11D8CB-DD1C-3FA6-27A3-C8DDE9C5AA16}"/>
          </ac:picMkLst>
        </pc:picChg>
        <pc:picChg chg="add mod">
          <ac:chgData name="Hadia Almahli" userId="9bd67cf12fbb31c1" providerId="LiveId" clId="{B35E2DDE-E8F1-4CCC-819F-D79EC363676D}" dt="2024-02-21T15:50:56.848" v="456" actId="207"/>
          <ac:picMkLst>
            <pc:docMk/>
            <pc:sldMk cId="2231446563" sldId="4371"/>
            <ac:picMk id="6" creationId="{42614A1C-08D5-9130-CCC0-4F96C663AE20}"/>
          </ac:picMkLst>
        </pc:picChg>
        <pc:picChg chg="add mod">
          <ac:chgData name="Hadia Almahli" userId="9bd67cf12fbb31c1" providerId="LiveId" clId="{B35E2DDE-E8F1-4CCC-819F-D79EC363676D}" dt="2024-02-21T15:51:03.467" v="457" actId="208"/>
          <ac:picMkLst>
            <pc:docMk/>
            <pc:sldMk cId="2231446563" sldId="4371"/>
            <ac:picMk id="8" creationId="{554E69A9-E516-AB72-41DB-783B29573570}"/>
          </ac:picMkLst>
        </pc:picChg>
        <pc:picChg chg="add mod">
          <ac:chgData name="Hadia Almahli" userId="9bd67cf12fbb31c1" providerId="LiveId" clId="{B35E2DDE-E8F1-4CCC-819F-D79EC363676D}" dt="2024-02-21T15:51:08.701" v="458" actId="208"/>
          <ac:picMkLst>
            <pc:docMk/>
            <pc:sldMk cId="2231446563" sldId="4371"/>
            <ac:picMk id="11" creationId="{DD543C4C-4E7C-DC3C-F2C7-88427683FC35}"/>
          </ac:picMkLst>
        </pc:picChg>
        <pc:picChg chg="del">
          <ac:chgData name="Hadia Almahli" userId="9bd67cf12fbb31c1" providerId="LiveId" clId="{B35E2DDE-E8F1-4CCC-819F-D79EC363676D}" dt="2024-02-21T15:38:45.295" v="418" actId="478"/>
          <ac:picMkLst>
            <pc:docMk/>
            <pc:sldMk cId="2231446563" sldId="4371"/>
            <ac:picMk id="18" creationId="{1550D47B-0F4D-C24E-2703-B600D2CE48EA}"/>
          </ac:picMkLst>
        </pc:picChg>
      </pc:sldChg>
    </pc:docChg>
  </pc:docChgLst>
  <pc:docChgLst>
    <pc:chgData name="Hadia Almahli" userId="9bd67cf12fbb31c1" providerId="LiveId" clId="{C77E3FBE-5430-48E2-B322-4A55146A3A2A}"/>
    <pc:docChg chg="undo custSel addSld delSld modSld sldOrd">
      <pc:chgData name="Hadia Almahli" userId="9bd67cf12fbb31c1" providerId="LiveId" clId="{C77E3FBE-5430-48E2-B322-4A55146A3A2A}" dt="2024-01-18T15:53:01.238" v="566" actId="20577"/>
      <pc:docMkLst>
        <pc:docMk/>
      </pc:docMkLst>
      <pc:sldChg chg="modSp mod">
        <pc:chgData name="Hadia Almahli" userId="9bd67cf12fbb31c1" providerId="LiveId" clId="{C77E3FBE-5430-48E2-B322-4A55146A3A2A}" dt="2024-01-16T15:33:10.622" v="270" actId="1076"/>
        <pc:sldMkLst>
          <pc:docMk/>
          <pc:sldMk cId="3467201765" sldId="264"/>
        </pc:sldMkLst>
        <pc:spChg chg="mod">
          <ac:chgData name="Hadia Almahli" userId="9bd67cf12fbb31c1" providerId="LiveId" clId="{C77E3FBE-5430-48E2-B322-4A55146A3A2A}" dt="2024-01-16T15:33:10.622" v="270" actId="1076"/>
          <ac:spMkLst>
            <pc:docMk/>
            <pc:sldMk cId="3467201765" sldId="264"/>
            <ac:spMk id="3" creationId="{4F6F39BD-5E9B-2786-6B4B-DB7587582EDD}"/>
          </ac:spMkLst>
        </pc:spChg>
      </pc:sldChg>
      <pc:sldChg chg="addSp delSp modSp del mod ord modShow">
        <pc:chgData name="Hadia Almahli" userId="9bd67cf12fbb31c1" providerId="LiveId" clId="{C77E3FBE-5430-48E2-B322-4A55146A3A2A}" dt="2024-01-16T15:32:54.798" v="265" actId="47"/>
        <pc:sldMkLst>
          <pc:docMk/>
          <pc:sldMk cId="1356479638" sldId="4231"/>
        </pc:sldMkLst>
        <pc:graphicFrameChg chg="add del modGraphic">
          <ac:chgData name="Hadia Almahli" userId="9bd67cf12fbb31c1" providerId="LiveId" clId="{C77E3FBE-5430-48E2-B322-4A55146A3A2A}" dt="2024-01-16T15:16:04.743" v="27" actId="2166"/>
          <ac:graphicFrameMkLst>
            <pc:docMk/>
            <pc:sldMk cId="1356479638" sldId="4231"/>
            <ac:graphicFrameMk id="14" creationId="{1ADCBA97-2E4C-9472-EAFC-8233737B1254}"/>
          </ac:graphicFrameMkLst>
        </pc:graphicFrameChg>
      </pc:sldChg>
      <pc:sldChg chg="addSp delSp modSp add mod modNotesTx">
        <pc:chgData name="Hadia Almahli" userId="9bd67cf12fbb31c1" providerId="LiveId" clId="{C77E3FBE-5430-48E2-B322-4A55146A3A2A}" dt="2024-01-18T15:53:01.238" v="566" actId="20577"/>
        <pc:sldMkLst>
          <pc:docMk/>
          <pc:sldMk cId="4012533103" sldId="4269"/>
        </pc:sldMkLst>
        <pc:spChg chg="mod">
          <ac:chgData name="Hadia Almahli" userId="9bd67cf12fbb31c1" providerId="LiveId" clId="{C77E3FBE-5430-48E2-B322-4A55146A3A2A}" dt="2024-01-16T15:59:25.443" v="452" actId="207"/>
          <ac:spMkLst>
            <pc:docMk/>
            <pc:sldMk cId="4012533103" sldId="4269"/>
            <ac:spMk id="4" creationId="{A36954DB-2525-97B4-1C9E-A415BD478728}"/>
          </ac:spMkLst>
        </pc:spChg>
        <pc:spChg chg="del">
          <ac:chgData name="Hadia Almahli" userId="9bd67cf12fbb31c1" providerId="LiveId" clId="{C77E3FBE-5430-48E2-B322-4A55146A3A2A}" dt="2024-01-16T15:52:00.651" v="411" actId="478"/>
          <ac:spMkLst>
            <pc:docMk/>
            <pc:sldMk cId="4012533103" sldId="4269"/>
            <ac:spMk id="5" creationId="{E18F5690-A949-1BDD-7610-7FE398795E6E}"/>
          </ac:spMkLst>
        </pc:spChg>
        <pc:spChg chg="del">
          <ac:chgData name="Hadia Almahli" userId="9bd67cf12fbb31c1" providerId="LiveId" clId="{C77E3FBE-5430-48E2-B322-4A55146A3A2A}" dt="2024-01-16T15:13:43.689" v="21" actId="478"/>
          <ac:spMkLst>
            <pc:docMk/>
            <pc:sldMk cId="4012533103" sldId="4269"/>
            <ac:spMk id="7" creationId="{209469E8-41F5-D811-7358-241B253C5B17}"/>
          </ac:spMkLst>
        </pc:spChg>
        <pc:spChg chg="mod">
          <ac:chgData name="Hadia Almahli" userId="9bd67cf12fbb31c1" providerId="LiveId" clId="{C77E3FBE-5430-48E2-B322-4A55146A3A2A}" dt="2024-01-16T15:54:52.534" v="434" actId="207"/>
          <ac:spMkLst>
            <pc:docMk/>
            <pc:sldMk cId="4012533103" sldId="4269"/>
            <ac:spMk id="8" creationId="{1F41F248-BD92-840A-6281-6C9937110262}"/>
          </ac:spMkLst>
        </pc:spChg>
        <pc:spChg chg="del">
          <ac:chgData name="Hadia Almahli" userId="9bd67cf12fbb31c1" providerId="LiveId" clId="{C77E3FBE-5430-48E2-B322-4A55146A3A2A}" dt="2024-01-16T15:12:49.307" v="4" actId="478"/>
          <ac:spMkLst>
            <pc:docMk/>
            <pc:sldMk cId="4012533103" sldId="4269"/>
            <ac:spMk id="9" creationId="{3E3174A6-AA2D-3D26-C4B0-9E366824E21B}"/>
          </ac:spMkLst>
        </pc:spChg>
        <pc:spChg chg="add mod">
          <ac:chgData name="Hadia Almahli" userId="9bd67cf12fbb31c1" providerId="LiveId" clId="{C77E3FBE-5430-48E2-B322-4A55146A3A2A}" dt="2024-01-16T16:00:57.986" v="466" actId="1076"/>
          <ac:spMkLst>
            <pc:docMk/>
            <pc:sldMk cId="4012533103" sldId="4269"/>
            <ac:spMk id="12" creationId="{6038D6BF-B73F-8A04-F27A-80CBBAF43457}"/>
          </ac:spMkLst>
        </pc:spChg>
        <pc:spChg chg="add mod">
          <ac:chgData name="Hadia Almahli" userId="9bd67cf12fbb31c1" providerId="LiveId" clId="{C77E3FBE-5430-48E2-B322-4A55146A3A2A}" dt="2024-01-16T15:17:02.736" v="36" actId="1076"/>
          <ac:spMkLst>
            <pc:docMk/>
            <pc:sldMk cId="4012533103" sldId="4269"/>
            <ac:spMk id="13" creationId="{905A8532-5976-CF0B-99CC-1A7EFA368AB2}"/>
          </ac:spMkLst>
        </pc:spChg>
        <pc:spChg chg="add mod">
          <ac:chgData name="Hadia Almahli" userId="9bd67cf12fbb31c1" providerId="LiveId" clId="{C77E3FBE-5430-48E2-B322-4A55146A3A2A}" dt="2024-01-16T15:45:30.271" v="357" actId="207"/>
          <ac:spMkLst>
            <pc:docMk/>
            <pc:sldMk cId="4012533103" sldId="4269"/>
            <ac:spMk id="15" creationId="{78D48515-74B8-4871-428A-C8615007C45A}"/>
          </ac:spMkLst>
        </pc:spChg>
        <pc:spChg chg="add del mod">
          <ac:chgData name="Hadia Almahli" userId="9bd67cf12fbb31c1" providerId="LiveId" clId="{C77E3FBE-5430-48E2-B322-4A55146A3A2A}" dt="2024-01-16T15:52:03.213" v="412" actId="478"/>
          <ac:spMkLst>
            <pc:docMk/>
            <pc:sldMk cId="4012533103" sldId="4269"/>
            <ac:spMk id="17" creationId="{834AC109-2A06-AD73-62A0-65690615AA82}"/>
          </ac:spMkLst>
        </pc:spChg>
        <pc:spChg chg="add mod">
          <ac:chgData name="Hadia Almahli" userId="9bd67cf12fbb31c1" providerId="LiveId" clId="{C77E3FBE-5430-48E2-B322-4A55146A3A2A}" dt="2024-01-16T15:52:21.333" v="419" actId="1076"/>
          <ac:spMkLst>
            <pc:docMk/>
            <pc:sldMk cId="4012533103" sldId="4269"/>
            <ac:spMk id="18" creationId="{6B30107A-FE2B-83F5-94CA-A2BC5C6C2070}"/>
          </ac:spMkLst>
        </pc:spChg>
        <pc:spChg chg="add mod">
          <ac:chgData name="Hadia Almahli" userId="9bd67cf12fbb31c1" providerId="LiveId" clId="{C77E3FBE-5430-48E2-B322-4A55146A3A2A}" dt="2024-01-16T16:00:22.972" v="463" actId="14100"/>
          <ac:spMkLst>
            <pc:docMk/>
            <pc:sldMk cId="4012533103" sldId="4269"/>
            <ac:spMk id="20" creationId="{C88CC3E1-E81D-8C82-DF32-8CBF08F1F0B2}"/>
          </ac:spMkLst>
        </pc:spChg>
        <pc:graphicFrameChg chg="mod">
          <ac:chgData name="Hadia Almahli" userId="9bd67cf12fbb31c1" providerId="LiveId" clId="{C77E3FBE-5430-48E2-B322-4A55146A3A2A}" dt="2024-01-16T16:00:11.880" v="461"/>
          <ac:graphicFrameMkLst>
            <pc:docMk/>
            <pc:sldMk cId="4012533103" sldId="4269"/>
            <ac:graphicFrameMk id="3" creationId="{65303FC9-D594-99E6-3A42-E7A5CED3E731}"/>
          </ac:graphicFrameMkLst>
        </pc:graphicFrameChg>
        <pc:graphicFrameChg chg="del">
          <ac:chgData name="Hadia Almahli" userId="9bd67cf12fbb31c1" providerId="LiveId" clId="{C77E3FBE-5430-48E2-B322-4A55146A3A2A}" dt="2024-01-16T15:12:35.970" v="3" actId="478"/>
          <ac:graphicFrameMkLst>
            <pc:docMk/>
            <pc:sldMk cId="4012533103" sldId="4269"/>
            <ac:graphicFrameMk id="6" creationId="{5B4CCC13-6123-F292-411F-B5B1CC9985A7}"/>
          </ac:graphicFrameMkLst>
        </pc:graphicFrameChg>
        <pc:graphicFrameChg chg="add mod">
          <ac:chgData name="Hadia Almahli" userId="9bd67cf12fbb31c1" providerId="LiveId" clId="{C77E3FBE-5430-48E2-B322-4A55146A3A2A}" dt="2024-01-16T15:53:47.760" v="421" actId="1076"/>
          <ac:graphicFrameMkLst>
            <pc:docMk/>
            <pc:sldMk cId="4012533103" sldId="4269"/>
            <ac:graphicFrameMk id="10" creationId="{E97C1F55-4CB8-8B00-00D3-FCA49836025F}"/>
          </ac:graphicFrameMkLst>
        </pc:graphicFrameChg>
        <pc:graphicFrameChg chg="add del mod modGraphic">
          <ac:chgData name="Hadia Almahli" userId="9bd67cf12fbb31c1" providerId="LiveId" clId="{C77E3FBE-5430-48E2-B322-4A55146A3A2A}" dt="2024-01-16T15:45:46.772" v="360" actId="478"/>
          <ac:graphicFrameMkLst>
            <pc:docMk/>
            <pc:sldMk cId="4012533103" sldId="4269"/>
            <ac:graphicFrameMk id="11" creationId="{E3D22628-E407-A354-E149-01AA4CD2AABB}"/>
          </ac:graphicFrameMkLst>
        </pc:graphicFrameChg>
        <pc:picChg chg="add mod">
          <ac:chgData name="Hadia Almahli" userId="9bd67cf12fbb31c1" providerId="LiveId" clId="{C77E3FBE-5430-48E2-B322-4A55146A3A2A}" dt="2024-01-16T16:00:33.202" v="464" actId="1076"/>
          <ac:picMkLst>
            <pc:docMk/>
            <pc:sldMk cId="4012533103" sldId="4269"/>
            <ac:picMk id="14" creationId="{93AE7E3F-25C4-3C1B-893E-4343AB70555A}"/>
          </ac:picMkLst>
        </pc:picChg>
      </pc:sldChg>
      <pc:sldChg chg="del mod modShow">
        <pc:chgData name="Hadia Almahli" userId="9bd67cf12fbb31c1" providerId="LiveId" clId="{C77E3FBE-5430-48E2-B322-4A55146A3A2A}" dt="2024-01-16T15:32:58.921" v="266" actId="47"/>
        <pc:sldMkLst>
          <pc:docMk/>
          <pc:sldMk cId="1416379648" sldId="4331"/>
        </pc:sldMkLst>
      </pc:sldChg>
      <pc:sldChg chg="addSp delSp modSp mod">
        <pc:chgData name="Hadia Almahli" userId="9bd67cf12fbb31c1" providerId="LiveId" clId="{C77E3FBE-5430-48E2-B322-4A55146A3A2A}" dt="2024-01-18T15:52:24.474" v="516" actId="1076"/>
        <pc:sldMkLst>
          <pc:docMk/>
          <pc:sldMk cId="1032141460" sldId="4341"/>
        </pc:sldMkLst>
        <pc:spChg chg="add mod">
          <ac:chgData name="Hadia Almahli" userId="9bd67cf12fbb31c1" providerId="LiveId" clId="{C77E3FBE-5430-48E2-B322-4A55146A3A2A}" dt="2024-01-16T16:14:08.473" v="491" actId="1076"/>
          <ac:spMkLst>
            <pc:docMk/>
            <pc:sldMk cId="1032141460" sldId="4341"/>
            <ac:spMk id="2" creationId="{4FC72D61-4DAB-1BA5-3090-18A535E017B1}"/>
          </ac:spMkLst>
        </pc:spChg>
        <pc:spChg chg="del mod">
          <ac:chgData name="Hadia Almahli" userId="9bd67cf12fbb31c1" providerId="LiveId" clId="{C77E3FBE-5430-48E2-B322-4A55146A3A2A}" dt="2024-01-16T16:13:53.555" v="486" actId="478"/>
          <ac:spMkLst>
            <pc:docMk/>
            <pc:sldMk cId="1032141460" sldId="4341"/>
            <ac:spMk id="4" creationId="{D1B63C06-E2CB-3033-E0B9-2CF8F9C210BE}"/>
          </ac:spMkLst>
        </pc:spChg>
        <pc:spChg chg="del">
          <ac:chgData name="Hadia Almahli" userId="9bd67cf12fbb31c1" providerId="LiveId" clId="{C77E3FBE-5430-48E2-B322-4A55146A3A2A}" dt="2024-01-16T15:19:08.605" v="41" actId="478"/>
          <ac:spMkLst>
            <pc:docMk/>
            <pc:sldMk cId="1032141460" sldId="4341"/>
            <ac:spMk id="9" creationId="{3D54807A-EE20-2B22-35B4-75DACD1AF4A5}"/>
          </ac:spMkLst>
        </pc:spChg>
        <pc:spChg chg="mod">
          <ac:chgData name="Hadia Almahli" userId="9bd67cf12fbb31c1" providerId="LiveId" clId="{C77E3FBE-5430-48E2-B322-4A55146A3A2A}" dt="2024-01-16T15:51:41.948" v="410" actId="1076"/>
          <ac:spMkLst>
            <pc:docMk/>
            <pc:sldMk cId="1032141460" sldId="4341"/>
            <ac:spMk id="10" creationId="{651F5E49-3EBB-2236-CD7F-4FF12E5FD9AD}"/>
          </ac:spMkLst>
        </pc:spChg>
        <pc:spChg chg="del">
          <ac:chgData name="Hadia Almahli" userId="9bd67cf12fbb31c1" providerId="LiveId" clId="{C77E3FBE-5430-48E2-B322-4A55146A3A2A}" dt="2024-01-16T15:19:05.753" v="40" actId="478"/>
          <ac:spMkLst>
            <pc:docMk/>
            <pc:sldMk cId="1032141460" sldId="4341"/>
            <ac:spMk id="14" creationId="{F817CF27-7F27-A49F-B339-4E7B704C8C77}"/>
          </ac:spMkLst>
        </pc:spChg>
        <pc:spChg chg="del">
          <ac:chgData name="Hadia Almahli" userId="9bd67cf12fbb31c1" providerId="LiveId" clId="{C77E3FBE-5430-48E2-B322-4A55146A3A2A}" dt="2024-01-16T15:19:03.893" v="39" actId="478"/>
          <ac:spMkLst>
            <pc:docMk/>
            <pc:sldMk cId="1032141460" sldId="4341"/>
            <ac:spMk id="15" creationId="{E8DE9BCB-2F91-7FF5-EB0A-F76736AEDB95}"/>
          </ac:spMkLst>
        </pc:spChg>
        <pc:spChg chg="mod">
          <ac:chgData name="Hadia Almahli" userId="9bd67cf12fbb31c1" providerId="LiveId" clId="{C77E3FBE-5430-48E2-B322-4A55146A3A2A}" dt="2024-01-18T15:52:24.474" v="516" actId="1076"/>
          <ac:spMkLst>
            <pc:docMk/>
            <pc:sldMk cId="1032141460" sldId="4341"/>
            <ac:spMk id="17" creationId="{C83F17F2-1BD4-8B11-46CD-4C1A4CAC6F8A}"/>
          </ac:spMkLst>
        </pc:spChg>
        <pc:graphicFrameChg chg="mod">
          <ac:chgData name="Hadia Almahli" userId="9bd67cf12fbb31c1" providerId="LiveId" clId="{C77E3FBE-5430-48E2-B322-4A55146A3A2A}" dt="2024-01-16T16:14:04.334" v="490" actId="1076"/>
          <ac:graphicFrameMkLst>
            <pc:docMk/>
            <pc:sldMk cId="1032141460" sldId="4341"/>
            <ac:graphicFrameMk id="3" creationId="{57AEF155-A435-FDCF-D573-EDAA955EF3F2}"/>
          </ac:graphicFrameMkLst>
        </pc:graphicFrameChg>
        <pc:graphicFrameChg chg="del">
          <ac:chgData name="Hadia Almahli" userId="9bd67cf12fbb31c1" providerId="LiveId" clId="{C77E3FBE-5430-48E2-B322-4A55146A3A2A}" dt="2024-01-16T15:19:10.104" v="42" actId="478"/>
          <ac:graphicFrameMkLst>
            <pc:docMk/>
            <pc:sldMk cId="1032141460" sldId="4341"/>
            <ac:graphicFrameMk id="5" creationId="{F2D2D908-A252-84AF-02D6-9D10AD31675F}"/>
          </ac:graphicFrameMkLst>
        </pc:graphicFrameChg>
      </pc:sldChg>
      <pc:sldChg chg="addSp delSp modSp mod">
        <pc:chgData name="Hadia Almahli" userId="9bd67cf12fbb31c1" providerId="LiveId" clId="{C77E3FBE-5430-48E2-B322-4A55146A3A2A}" dt="2024-01-16T15:49:31.012" v="382"/>
        <pc:sldMkLst>
          <pc:docMk/>
          <pc:sldMk cId="2969212380" sldId="4343"/>
        </pc:sldMkLst>
        <pc:spChg chg="mod">
          <ac:chgData name="Hadia Almahli" userId="9bd67cf12fbb31c1" providerId="LiveId" clId="{C77E3FBE-5430-48E2-B322-4A55146A3A2A}" dt="2024-01-16T15:48:06.065" v="369" actId="1076"/>
          <ac:spMkLst>
            <pc:docMk/>
            <pc:sldMk cId="2969212380" sldId="4343"/>
            <ac:spMk id="9" creationId="{6FE65C0D-B13E-5FAF-7BAA-C3DEFCC2F12A}"/>
          </ac:spMkLst>
        </pc:spChg>
        <pc:spChg chg="mod">
          <ac:chgData name="Hadia Almahli" userId="9bd67cf12fbb31c1" providerId="LiveId" clId="{C77E3FBE-5430-48E2-B322-4A55146A3A2A}" dt="2024-01-16T15:47:41.142" v="367" actId="113"/>
          <ac:spMkLst>
            <pc:docMk/>
            <pc:sldMk cId="2969212380" sldId="4343"/>
            <ac:spMk id="17" creationId="{B84757A5-665D-A32F-6F07-46678C1A5B7F}"/>
          </ac:spMkLst>
        </pc:spChg>
        <pc:spChg chg="del mod">
          <ac:chgData name="Hadia Almahli" userId="9bd67cf12fbb31c1" providerId="LiveId" clId="{C77E3FBE-5430-48E2-B322-4A55146A3A2A}" dt="2024-01-16T15:21:28.461" v="57" actId="478"/>
          <ac:spMkLst>
            <pc:docMk/>
            <pc:sldMk cId="2969212380" sldId="4343"/>
            <ac:spMk id="23" creationId="{F08BFBCB-D489-EAA7-9AFE-1D20B2988438}"/>
          </ac:spMkLst>
        </pc:spChg>
        <pc:spChg chg="mod">
          <ac:chgData name="Hadia Almahli" userId="9bd67cf12fbb31c1" providerId="LiveId" clId="{C77E3FBE-5430-48E2-B322-4A55146A3A2A}" dt="2024-01-16T15:48:14.130" v="371" actId="1076"/>
          <ac:spMkLst>
            <pc:docMk/>
            <pc:sldMk cId="2969212380" sldId="4343"/>
            <ac:spMk id="24" creationId="{3CCA762A-106B-56DB-8B63-F1379C095576}"/>
          </ac:spMkLst>
        </pc:spChg>
        <pc:graphicFrameChg chg="mod">
          <ac:chgData name="Hadia Almahli" userId="9bd67cf12fbb31c1" providerId="LiveId" clId="{C77E3FBE-5430-48E2-B322-4A55146A3A2A}" dt="2024-01-16T15:49:19.052" v="376"/>
          <ac:graphicFrameMkLst>
            <pc:docMk/>
            <pc:sldMk cId="2969212380" sldId="4343"/>
            <ac:graphicFrameMk id="2" creationId="{B02989B0-C4AE-4421-0D81-36746C42BDC5}"/>
          </ac:graphicFrameMkLst>
        </pc:graphicFrameChg>
        <pc:graphicFrameChg chg="add mod">
          <ac:chgData name="Hadia Almahli" userId="9bd67cf12fbb31c1" providerId="LiveId" clId="{C77E3FBE-5430-48E2-B322-4A55146A3A2A}" dt="2024-01-16T15:49:31.012" v="382"/>
          <ac:graphicFrameMkLst>
            <pc:docMk/>
            <pc:sldMk cId="2969212380" sldId="4343"/>
            <ac:graphicFrameMk id="3" creationId="{A648AAF6-62D7-7FC3-0C2D-DCF2051AF6D7}"/>
          </ac:graphicFrameMkLst>
        </pc:graphicFrameChg>
        <pc:graphicFrameChg chg="mod">
          <ac:chgData name="Hadia Almahli" userId="9bd67cf12fbb31c1" providerId="LiveId" clId="{C77E3FBE-5430-48E2-B322-4A55146A3A2A}" dt="2024-01-16T15:26:14.430" v="185" actId="1076"/>
          <ac:graphicFrameMkLst>
            <pc:docMk/>
            <pc:sldMk cId="2969212380" sldId="4343"/>
            <ac:graphicFrameMk id="6" creationId="{24D02798-6396-CA23-BE50-CE9DEFB97EBB}"/>
          </ac:graphicFrameMkLst>
        </pc:graphicFrameChg>
        <pc:graphicFrameChg chg="del mod">
          <ac:chgData name="Hadia Almahli" userId="9bd67cf12fbb31c1" providerId="LiveId" clId="{C77E3FBE-5430-48E2-B322-4A55146A3A2A}" dt="2024-01-16T15:29:14.342" v="223" actId="478"/>
          <ac:graphicFrameMkLst>
            <pc:docMk/>
            <pc:sldMk cId="2969212380" sldId="4343"/>
            <ac:graphicFrameMk id="11" creationId="{D10B5548-408B-2667-F1A7-52A037CF9067}"/>
          </ac:graphicFrameMkLst>
        </pc:graphicFrameChg>
        <pc:graphicFrameChg chg="del mod">
          <ac:chgData name="Hadia Almahli" userId="9bd67cf12fbb31c1" providerId="LiveId" clId="{C77E3FBE-5430-48E2-B322-4A55146A3A2A}" dt="2024-01-16T15:26:07.992" v="182" actId="478"/>
          <ac:graphicFrameMkLst>
            <pc:docMk/>
            <pc:sldMk cId="2969212380" sldId="4343"/>
            <ac:graphicFrameMk id="15" creationId="{46B76042-4F64-30C5-9019-B6C605EA4EC5}"/>
          </ac:graphicFrameMkLst>
        </pc:graphicFrameChg>
        <pc:graphicFrameChg chg="del mod">
          <ac:chgData name="Hadia Almahli" userId="9bd67cf12fbb31c1" providerId="LiveId" clId="{C77E3FBE-5430-48E2-B322-4A55146A3A2A}" dt="2024-01-16T15:26:09.498" v="183" actId="478"/>
          <ac:graphicFrameMkLst>
            <pc:docMk/>
            <pc:sldMk cId="2969212380" sldId="4343"/>
            <ac:graphicFrameMk id="16" creationId="{95FE5A3E-4863-4752-1C08-D8FEBAF9D22B}"/>
          </ac:graphicFrameMkLst>
        </pc:graphicFrameChg>
        <pc:picChg chg="mod">
          <ac:chgData name="Hadia Almahli" userId="9bd67cf12fbb31c1" providerId="LiveId" clId="{C77E3FBE-5430-48E2-B322-4A55146A3A2A}" dt="2024-01-16T15:29:51.626" v="233" actId="1076"/>
          <ac:picMkLst>
            <pc:docMk/>
            <pc:sldMk cId="2969212380" sldId="4343"/>
            <ac:picMk id="4" creationId="{0BDDF0FC-837D-24A8-3DCC-33859056D87D}"/>
          </ac:picMkLst>
        </pc:picChg>
        <pc:picChg chg="del">
          <ac:chgData name="Hadia Almahli" userId="9bd67cf12fbb31c1" providerId="LiveId" clId="{C77E3FBE-5430-48E2-B322-4A55146A3A2A}" dt="2024-01-16T15:20:58.234" v="55" actId="478"/>
          <ac:picMkLst>
            <pc:docMk/>
            <pc:sldMk cId="2969212380" sldId="4343"/>
            <ac:picMk id="18" creationId="{F4DA9FE8-D925-A31C-93EE-4E824C5F8B4E}"/>
          </ac:picMkLst>
        </pc:picChg>
      </pc:sldChg>
      <pc:sldChg chg="delSp modSp mod">
        <pc:chgData name="Hadia Almahli" userId="9bd67cf12fbb31c1" providerId="LiveId" clId="{C77E3FBE-5430-48E2-B322-4A55146A3A2A}" dt="2024-01-16T15:50:37.256" v="387"/>
        <pc:sldMkLst>
          <pc:docMk/>
          <pc:sldMk cId="894880804" sldId="4344"/>
        </pc:sldMkLst>
        <pc:spChg chg="mod">
          <ac:chgData name="Hadia Almahli" userId="9bd67cf12fbb31c1" providerId="LiveId" clId="{C77E3FBE-5430-48E2-B322-4A55146A3A2A}" dt="2024-01-16T15:31:55.373" v="260" actId="1076"/>
          <ac:spMkLst>
            <pc:docMk/>
            <pc:sldMk cId="894880804" sldId="4344"/>
            <ac:spMk id="12" creationId="{800CABA6-C8F6-818F-6176-E375EDC8D8DF}"/>
          </ac:spMkLst>
        </pc:spChg>
        <pc:spChg chg="del mod">
          <ac:chgData name="Hadia Almahli" userId="9bd67cf12fbb31c1" providerId="LiveId" clId="{C77E3FBE-5430-48E2-B322-4A55146A3A2A}" dt="2024-01-16T15:31:47.213" v="259" actId="478"/>
          <ac:spMkLst>
            <pc:docMk/>
            <pc:sldMk cId="894880804" sldId="4344"/>
            <ac:spMk id="16" creationId="{A82ED285-C8FB-1262-3B94-4B0E7BCD679A}"/>
          </ac:spMkLst>
        </pc:spChg>
        <pc:graphicFrameChg chg="mod">
          <ac:chgData name="Hadia Almahli" userId="9bd67cf12fbb31c1" providerId="LiveId" clId="{C77E3FBE-5430-48E2-B322-4A55146A3A2A}" dt="2024-01-16T15:50:37.256" v="387"/>
          <ac:graphicFrameMkLst>
            <pc:docMk/>
            <pc:sldMk cId="894880804" sldId="4344"/>
            <ac:graphicFrameMk id="5" creationId="{2D36F03A-92A1-0BC6-8872-B14380EDDC3E}"/>
          </ac:graphicFrameMkLst>
        </pc:graphicFrameChg>
        <pc:graphicFrameChg chg="del">
          <ac:chgData name="Hadia Almahli" userId="9bd67cf12fbb31c1" providerId="LiveId" clId="{C77E3FBE-5430-48E2-B322-4A55146A3A2A}" dt="2024-01-16T15:30:02.782" v="234" actId="478"/>
          <ac:graphicFrameMkLst>
            <pc:docMk/>
            <pc:sldMk cId="894880804" sldId="4344"/>
            <ac:graphicFrameMk id="7" creationId="{67E779F4-AF7E-1B87-402B-1443D765067B}"/>
          </ac:graphicFrameMkLst>
        </pc:graphicFrameChg>
        <pc:graphicFrameChg chg="mod">
          <ac:chgData name="Hadia Almahli" userId="9bd67cf12fbb31c1" providerId="LiveId" clId="{C77E3FBE-5430-48E2-B322-4A55146A3A2A}" dt="2024-01-16T15:32:04.844" v="262" actId="1076"/>
          <ac:graphicFrameMkLst>
            <pc:docMk/>
            <pc:sldMk cId="894880804" sldId="4344"/>
            <ac:graphicFrameMk id="10" creationId="{17C4DFEE-B902-E619-B28C-EB90EE9E6536}"/>
          </ac:graphicFrameMkLst>
        </pc:graphicFrameChg>
        <pc:picChg chg="mod">
          <ac:chgData name="Hadia Almahli" userId="9bd67cf12fbb31c1" providerId="LiveId" clId="{C77E3FBE-5430-48E2-B322-4A55146A3A2A}" dt="2024-01-16T15:32:16.580" v="263" actId="1076"/>
          <ac:picMkLst>
            <pc:docMk/>
            <pc:sldMk cId="894880804" sldId="4344"/>
            <ac:picMk id="8" creationId="{F753B2E7-5607-0E31-7492-E05A841EFF84}"/>
          </ac:picMkLst>
        </pc:picChg>
      </pc:sldChg>
      <pc:sldChg chg="del">
        <pc:chgData name="Hadia Almahli" userId="9bd67cf12fbb31c1" providerId="LiveId" clId="{C77E3FBE-5430-48E2-B322-4A55146A3A2A}" dt="2024-01-16T15:33:01.031" v="267" actId="47"/>
        <pc:sldMkLst>
          <pc:docMk/>
          <pc:sldMk cId="3904897437" sldId="4345"/>
        </pc:sldMkLst>
      </pc:sldChg>
    </pc:docChg>
  </pc:docChgLst>
  <pc:docChgLst>
    <pc:chgData name="Hadia Almahli" userId="9bd67cf12fbb31c1" providerId="LiveId" clId="{C17FB504-AD92-430B-988D-26F3F0E4C766}"/>
    <pc:docChg chg="undo custSel addSld delSld modSld sldOrd">
      <pc:chgData name="Hadia Almahli" userId="9bd67cf12fbb31c1" providerId="LiveId" clId="{C17FB504-AD92-430B-988D-26F3F0E4C766}" dt="2024-02-19T11:27:07.674" v="1614"/>
      <pc:docMkLst>
        <pc:docMk/>
      </pc:docMkLst>
      <pc:sldChg chg="modSp mod">
        <pc:chgData name="Hadia Almahli" userId="9bd67cf12fbb31c1" providerId="LiveId" clId="{C17FB504-AD92-430B-988D-26F3F0E4C766}" dt="2024-02-19T11:27:07.674" v="1614"/>
        <pc:sldMkLst>
          <pc:docMk/>
          <pc:sldMk cId="1367041190" sldId="4240"/>
        </pc:sldMkLst>
        <pc:spChg chg="mod">
          <ac:chgData name="Hadia Almahli" userId="9bd67cf12fbb31c1" providerId="LiveId" clId="{C17FB504-AD92-430B-988D-26F3F0E4C766}" dt="2024-02-01T14:51:42.402" v="99" actId="1076"/>
          <ac:spMkLst>
            <pc:docMk/>
            <pc:sldMk cId="1367041190" sldId="4240"/>
            <ac:spMk id="7" creationId="{43B9C56D-755A-3CA2-3946-3E0BD9AC3DA6}"/>
          </ac:spMkLst>
        </pc:spChg>
        <pc:spChg chg="mod">
          <ac:chgData name="Hadia Almahli" userId="9bd67cf12fbb31c1" providerId="LiveId" clId="{C17FB504-AD92-430B-988D-26F3F0E4C766}" dt="2024-02-01T14:51:45.121" v="100" actId="1076"/>
          <ac:spMkLst>
            <pc:docMk/>
            <pc:sldMk cId="1367041190" sldId="4240"/>
            <ac:spMk id="8" creationId="{921AEAF6-87FA-AEF7-0357-0A06EAFEA420}"/>
          </ac:spMkLst>
        </pc:spChg>
        <pc:spChg chg="mod">
          <ac:chgData name="Hadia Almahli" userId="9bd67cf12fbb31c1" providerId="LiveId" clId="{C17FB504-AD92-430B-988D-26F3F0E4C766}" dt="2024-02-01T14:51:56.943" v="104" actId="2711"/>
          <ac:spMkLst>
            <pc:docMk/>
            <pc:sldMk cId="1367041190" sldId="4240"/>
            <ac:spMk id="12" creationId="{980DA4C1-7AB7-9A4A-06B1-1464A2A49EEE}"/>
          </ac:spMkLst>
        </pc:spChg>
        <pc:spChg chg="mod">
          <ac:chgData name="Hadia Almahli" userId="9bd67cf12fbb31c1" providerId="LiveId" clId="{C17FB504-AD92-430B-988D-26F3F0E4C766}" dt="2024-02-01T14:51:47.747" v="101" actId="1076"/>
          <ac:spMkLst>
            <pc:docMk/>
            <pc:sldMk cId="1367041190" sldId="4240"/>
            <ac:spMk id="20" creationId="{EAA6277F-795A-1996-6C0D-917006183548}"/>
          </ac:spMkLst>
        </pc:spChg>
        <pc:graphicFrameChg chg="mod">
          <ac:chgData name="Hadia Almahli" userId="9bd67cf12fbb31c1" providerId="LiveId" clId="{C17FB504-AD92-430B-988D-26F3F0E4C766}" dt="2024-02-01T14:51:38.763" v="98" actId="1076"/>
          <ac:graphicFrameMkLst>
            <pc:docMk/>
            <pc:sldMk cId="1367041190" sldId="4240"/>
            <ac:graphicFrameMk id="4" creationId="{4778D7C3-9A90-F359-F02A-33E6A5D10601}"/>
          </ac:graphicFrameMkLst>
        </pc:graphicFrameChg>
        <pc:graphicFrameChg chg="mod">
          <ac:chgData name="Hadia Almahli" userId="9bd67cf12fbb31c1" providerId="LiveId" clId="{C17FB504-AD92-430B-988D-26F3F0E4C766}" dt="2024-02-19T11:27:07.674" v="1614"/>
          <ac:graphicFrameMkLst>
            <pc:docMk/>
            <pc:sldMk cId="1367041190" sldId="4240"/>
            <ac:graphicFrameMk id="23" creationId="{92B32710-9E48-C4C1-1B6D-9779A32BD5EB}"/>
          </ac:graphicFrameMkLst>
        </pc:graphicFrameChg>
      </pc:sldChg>
      <pc:sldChg chg="delSp modSp mod delAnim">
        <pc:chgData name="Hadia Almahli" userId="9bd67cf12fbb31c1" providerId="LiveId" clId="{C17FB504-AD92-430B-988D-26F3F0E4C766}" dt="2024-02-07T20:32:47.408" v="498" actId="478"/>
        <pc:sldMkLst>
          <pc:docMk/>
          <pc:sldMk cId="2969212380" sldId="4343"/>
        </pc:sldMkLst>
        <pc:spChg chg="del mod">
          <ac:chgData name="Hadia Almahli" userId="9bd67cf12fbb31c1" providerId="LiveId" clId="{C17FB504-AD92-430B-988D-26F3F0E4C766}" dt="2024-02-07T20:32:45.826" v="497" actId="478"/>
          <ac:spMkLst>
            <pc:docMk/>
            <pc:sldMk cId="2969212380" sldId="4343"/>
            <ac:spMk id="5" creationId="{479BC2EC-A2D0-224B-94EB-A97956B73530}"/>
          </ac:spMkLst>
        </pc:spChg>
        <pc:picChg chg="del">
          <ac:chgData name="Hadia Almahli" userId="9bd67cf12fbb31c1" providerId="LiveId" clId="{C17FB504-AD92-430B-988D-26F3F0E4C766}" dt="2024-02-07T20:32:47.408" v="498" actId="478"/>
          <ac:picMkLst>
            <pc:docMk/>
            <pc:sldMk cId="2969212380" sldId="4343"/>
            <ac:picMk id="18" creationId="{4EC5641D-5B10-026B-3DEE-86E93A51B9E7}"/>
          </ac:picMkLst>
        </pc:picChg>
      </pc:sldChg>
      <pc:sldChg chg="modSp del mod">
        <pc:chgData name="Hadia Almahli" userId="9bd67cf12fbb31c1" providerId="LiveId" clId="{C17FB504-AD92-430B-988D-26F3F0E4C766}" dt="2024-02-07T20:35:30.195" v="560" actId="47"/>
        <pc:sldMkLst>
          <pc:docMk/>
          <pc:sldMk cId="1765813231" sldId="4347"/>
        </pc:sldMkLst>
        <pc:spChg chg="mod">
          <ac:chgData name="Hadia Almahli" userId="9bd67cf12fbb31c1" providerId="LiveId" clId="{C17FB504-AD92-430B-988D-26F3F0E4C766}" dt="2024-02-07T20:14:32.202" v="172" actId="20577"/>
          <ac:spMkLst>
            <pc:docMk/>
            <pc:sldMk cId="1765813231" sldId="4347"/>
            <ac:spMk id="5" creationId="{3CA95B8D-C3AD-3812-8FDF-4D2F44E7AC6E}"/>
          </ac:spMkLst>
        </pc:spChg>
      </pc:sldChg>
      <pc:sldChg chg="addSp delSp modSp mod">
        <pc:chgData name="Hadia Almahli" userId="9bd67cf12fbb31c1" providerId="LiveId" clId="{C17FB504-AD92-430B-988D-26F3F0E4C766}" dt="2024-02-15T10:07:30.801" v="687" actId="208"/>
        <pc:sldMkLst>
          <pc:docMk/>
          <pc:sldMk cId="3356255726" sldId="4348"/>
        </pc:sldMkLst>
        <pc:spChg chg="add mod">
          <ac:chgData name="Hadia Almahli" userId="9bd67cf12fbb31c1" providerId="LiveId" clId="{C17FB504-AD92-430B-988D-26F3F0E4C766}" dt="2024-02-15T09:37:15.158" v="626" actId="207"/>
          <ac:spMkLst>
            <pc:docMk/>
            <pc:sldMk cId="3356255726" sldId="4348"/>
            <ac:spMk id="2" creationId="{D0CAC8F6-86F6-3243-F782-2EF6E103F713}"/>
          </ac:spMkLst>
        </pc:spChg>
        <pc:spChg chg="del">
          <ac:chgData name="Hadia Almahli" userId="9bd67cf12fbb31c1" providerId="LiveId" clId="{C17FB504-AD92-430B-988D-26F3F0E4C766}" dt="2024-02-15T09:33:56.894" v="619" actId="478"/>
          <ac:spMkLst>
            <pc:docMk/>
            <pc:sldMk cId="3356255726" sldId="4348"/>
            <ac:spMk id="4" creationId="{4F215854-0DF3-6336-A2CB-2CCD5D91779C}"/>
          </ac:spMkLst>
        </pc:spChg>
        <pc:graphicFrameChg chg="add mod">
          <ac:chgData name="Hadia Almahli" userId="9bd67cf12fbb31c1" providerId="LiveId" clId="{C17FB504-AD92-430B-988D-26F3F0E4C766}" dt="2024-02-15T09:42:49.171" v="638" actId="207"/>
          <ac:graphicFrameMkLst>
            <pc:docMk/>
            <pc:sldMk cId="3356255726" sldId="4348"/>
            <ac:graphicFrameMk id="3" creationId="{71AE2D94-3741-3DBF-DC3B-0A1007003142}"/>
          </ac:graphicFrameMkLst>
        </pc:graphicFrameChg>
        <pc:graphicFrameChg chg="del mod">
          <ac:chgData name="Hadia Almahli" userId="9bd67cf12fbb31c1" providerId="LiveId" clId="{C17FB504-AD92-430B-988D-26F3F0E4C766}" dt="2024-02-15T09:40:59.288" v="627" actId="478"/>
          <ac:graphicFrameMkLst>
            <pc:docMk/>
            <pc:sldMk cId="3356255726" sldId="4348"/>
            <ac:graphicFrameMk id="5" creationId="{38338278-69B1-B2FC-12A6-651BB71841D9}"/>
          </ac:graphicFrameMkLst>
        </pc:graphicFrameChg>
        <pc:graphicFrameChg chg="del">
          <ac:chgData name="Hadia Almahli" userId="9bd67cf12fbb31c1" providerId="LiveId" clId="{C17FB504-AD92-430B-988D-26F3F0E4C766}" dt="2024-02-15T10:07:16.086" v="684" actId="478"/>
          <ac:graphicFrameMkLst>
            <pc:docMk/>
            <pc:sldMk cId="3356255726" sldId="4348"/>
            <ac:graphicFrameMk id="6" creationId="{79D42810-FB9C-CBA3-FAA6-636A74DC2F8D}"/>
          </ac:graphicFrameMkLst>
        </pc:graphicFrameChg>
        <pc:graphicFrameChg chg="add mod">
          <ac:chgData name="Hadia Almahli" userId="9bd67cf12fbb31c1" providerId="LiveId" clId="{C17FB504-AD92-430B-988D-26F3F0E4C766}" dt="2024-02-15T09:41:57.475" v="636" actId="1076"/>
          <ac:graphicFrameMkLst>
            <pc:docMk/>
            <pc:sldMk cId="3356255726" sldId="4348"/>
            <ac:graphicFrameMk id="7" creationId="{BAC97278-06DF-0FBE-1EAD-3B9A879BD911}"/>
          </ac:graphicFrameMkLst>
        </pc:graphicFrameChg>
        <pc:graphicFrameChg chg="add mod">
          <ac:chgData name="Hadia Almahli" userId="9bd67cf12fbb31c1" providerId="LiveId" clId="{C17FB504-AD92-430B-988D-26F3F0E4C766}" dt="2024-02-15T10:07:30.801" v="687" actId="208"/>
          <ac:graphicFrameMkLst>
            <pc:docMk/>
            <pc:sldMk cId="3356255726" sldId="4348"/>
            <ac:graphicFrameMk id="8" creationId="{10FBF0B7-CC28-E522-A150-C3278239370C}"/>
          </ac:graphicFrameMkLst>
        </pc:graphicFrameChg>
      </pc:sldChg>
      <pc:sldChg chg="addSp delSp modSp mod">
        <pc:chgData name="Hadia Almahli" userId="9bd67cf12fbb31c1" providerId="LiveId" clId="{C17FB504-AD92-430B-988D-26F3F0E4C766}" dt="2024-02-15T10:00:52.444" v="674" actId="1076"/>
        <pc:sldMkLst>
          <pc:docMk/>
          <pc:sldMk cId="320534504" sldId="4349"/>
        </pc:sldMkLst>
        <pc:graphicFrameChg chg="del mod">
          <ac:chgData name="Hadia Almahli" userId="9bd67cf12fbb31c1" providerId="LiveId" clId="{C17FB504-AD92-430B-988D-26F3F0E4C766}" dt="2024-02-15T09:51:44.632" v="642" actId="478"/>
          <ac:graphicFrameMkLst>
            <pc:docMk/>
            <pc:sldMk cId="320534504" sldId="4349"/>
            <ac:graphicFrameMk id="2" creationId="{684924A4-58B4-6439-C01C-2F3D0FE04C3C}"/>
          </ac:graphicFrameMkLst>
        </pc:graphicFrameChg>
        <pc:graphicFrameChg chg="add mod">
          <ac:chgData name="Hadia Almahli" userId="9bd67cf12fbb31c1" providerId="LiveId" clId="{C17FB504-AD92-430B-988D-26F3F0E4C766}" dt="2024-02-13T15:37:28.205" v="573"/>
          <ac:graphicFrameMkLst>
            <pc:docMk/>
            <pc:sldMk cId="320534504" sldId="4349"/>
            <ac:graphicFrameMk id="3" creationId="{6B8B392D-92A9-85AE-88A4-8071EEF9C02F}"/>
          </ac:graphicFrameMkLst>
        </pc:graphicFrameChg>
        <pc:graphicFrameChg chg="add mod">
          <ac:chgData name="Hadia Almahli" userId="9bd67cf12fbb31c1" providerId="LiveId" clId="{C17FB504-AD92-430B-988D-26F3F0E4C766}" dt="2024-02-15T09:52:30.173" v="651" actId="1076"/>
          <ac:graphicFrameMkLst>
            <pc:docMk/>
            <pc:sldMk cId="320534504" sldId="4349"/>
            <ac:graphicFrameMk id="3" creationId="{E5BB1A42-1EDE-A6AD-BEF9-078FAE4D2978}"/>
          </ac:graphicFrameMkLst>
        </pc:graphicFrameChg>
        <pc:graphicFrameChg chg="add del mod">
          <ac:chgData name="Hadia Almahli" userId="9bd67cf12fbb31c1" providerId="LiveId" clId="{C17FB504-AD92-430B-988D-26F3F0E4C766}" dt="2024-02-15T09:54:17.675" v="665" actId="478"/>
          <ac:graphicFrameMkLst>
            <pc:docMk/>
            <pc:sldMk cId="320534504" sldId="4349"/>
            <ac:graphicFrameMk id="4" creationId="{1E626C7F-B3E3-8C9C-C184-D1642C0ABA93}"/>
          </ac:graphicFrameMkLst>
        </pc:graphicFrameChg>
        <pc:graphicFrameChg chg="del mod">
          <ac:chgData name="Hadia Almahli" userId="9bd67cf12fbb31c1" providerId="LiveId" clId="{C17FB504-AD92-430B-988D-26F3F0E4C766}" dt="2024-02-15T10:00:41.193" v="668" actId="478"/>
          <ac:graphicFrameMkLst>
            <pc:docMk/>
            <pc:sldMk cId="320534504" sldId="4349"/>
            <ac:graphicFrameMk id="5" creationId="{D55C317A-3CF1-07BD-C926-66712BB2D143}"/>
          </ac:graphicFrameMkLst>
        </pc:graphicFrameChg>
        <pc:graphicFrameChg chg="add mod">
          <ac:chgData name="Hadia Almahli" userId="9bd67cf12fbb31c1" providerId="LiveId" clId="{C17FB504-AD92-430B-988D-26F3F0E4C766}" dt="2024-02-15T09:54:12.818" v="664" actId="1076"/>
          <ac:graphicFrameMkLst>
            <pc:docMk/>
            <pc:sldMk cId="320534504" sldId="4349"/>
            <ac:graphicFrameMk id="6" creationId="{AE6AD98E-B2CE-45A1-3135-EF3DF67C50C2}"/>
          </ac:graphicFrameMkLst>
        </pc:graphicFrameChg>
        <pc:graphicFrameChg chg="add mod">
          <ac:chgData name="Hadia Almahli" userId="9bd67cf12fbb31c1" providerId="LiveId" clId="{C17FB504-AD92-430B-988D-26F3F0E4C766}" dt="2024-02-15T10:00:52.444" v="674" actId="1076"/>
          <ac:graphicFrameMkLst>
            <pc:docMk/>
            <pc:sldMk cId="320534504" sldId="4349"/>
            <ac:graphicFrameMk id="7" creationId="{A6D7E0F5-9C62-2F6A-0517-4FD83BBDF622}"/>
          </ac:graphicFrameMkLst>
        </pc:graphicFrameChg>
      </pc:sldChg>
      <pc:sldChg chg="addSp delSp modSp add mod">
        <pc:chgData name="Hadia Almahli" userId="9bd67cf12fbb31c1" providerId="LiveId" clId="{C17FB504-AD92-430B-988D-26F3F0E4C766}" dt="2024-02-14T14:35:53.815" v="618"/>
        <pc:sldMkLst>
          <pc:docMk/>
          <pc:sldMk cId="726077118" sldId="4350"/>
        </pc:sldMkLst>
        <pc:spChg chg="del">
          <ac:chgData name="Hadia Almahli" userId="9bd67cf12fbb31c1" providerId="LiveId" clId="{C17FB504-AD92-430B-988D-26F3F0E4C766}" dt="2024-02-07T20:16:09.887" v="178" actId="478"/>
          <ac:spMkLst>
            <pc:docMk/>
            <pc:sldMk cId="726077118" sldId="4350"/>
            <ac:spMk id="7" creationId="{78C2C59C-E46F-0B91-7F6C-783A5BECCF6C}"/>
          </ac:spMkLst>
        </pc:spChg>
        <pc:spChg chg="del">
          <ac:chgData name="Hadia Almahli" userId="9bd67cf12fbb31c1" providerId="LiveId" clId="{C17FB504-AD92-430B-988D-26F3F0E4C766}" dt="2024-02-07T20:16:44.939" v="203" actId="478"/>
          <ac:spMkLst>
            <pc:docMk/>
            <pc:sldMk cId="726077118" sldId="4350"/>
            <ac:spMk id="8" creationId="{61843882-479F-672A-99CE-4AB9B43F6888}"/>
          </ac:spMkLst>
        </pc:spChg>
        <pc:spChg chg="mod">
          <ac:chgData name="Hadia Almahli" userId="9bd67cf12fbb31c1" providerId="LiveId" clId="{C17FB504-AD92-430B-988D-26F3F0E4C766}" dt="2024-02-07T20:25:24.442" v="389" actId="1076"/>
          <ac:spMkLst>
            <pc:docMk/>
            <pc:sldMk cId="726077118" sldId="4350"/>
            <ac:spMk id="9" creationId="{B8EC59DF-BE12-162C-DA87-461A83A8B4A3}"/>
          </ac:spMkLst>
        </pc:spChg>
        <pc:spChg chg="mod">
          <ac:chgData name="Hadia Almahli" userId="9bd67cf12fbb31c1" providerId="LiveId" clId="{C17FB504-AD92-430B-988D-26F3F0E4C766}" dt="2024-02-07T20:30:24.015" v="434" actId="20577"/>
          <ac:spMkLst>
            <pc:docMk/>
            <pc:sldMk cId="726077118" sldId="4350"/>
            <ac:spMk id="12" creationId="{ECC8F7EC-CD0C-16F5-3096-5EA327ECE8BE}"/>
          </ac:spMkLst>
        </pc:spChg>
        <pc:spChg chg="mod">
          <ac:chgData name="Hadia Almahli" userId="9bd67cf12fbb31c1" providerId="LiveId" clId="{C17FB504-AD92-430B-988D-26F3F0E4C766}" dt="2024-02-07T20:25:04.178" v="386" actId="1076"/>
          <ac:spMkLst>
            <pc:docMk/>
            <pc:sldMk cId="726077118" sldId="4350"/>
            <ac:spMk id="14" creationId="{CE17B6F6-5FF2-FA90-426D-5AFB87563098}"/>
          </ac:spMkLst>
        </pc:spChg>
        <pc:spChg chg="add mod">
          <ac:chgData name="Hadia Almahli" userId="9bd67cf12fbb31c1" providerId="LiveId" clId="{C17FB504-AD92-430B-988D-26F3F0E4C766}" dt="2024-02-07T20:22:58.645" v="369" actId="1076"/>
          <ac:spMkLst>
            <pc:docMk/>
            <pc:sldMk cId="726077118" sldId="4350"/>
            <ac:spMk id="15" creationId="{4923AB15-D01A-D7D6-BD8C-C02361DD6631}"/>
          </ac:spMkLst>
        </pc:spChg>
        <pc:spChg chg="add mod">
          <ac:chgData name="Hadia Almahli" userId="9bd67cf12fbb31c1" providerId="LiveId" clId="{C17FB504-AD92-430B-988D-26F3F0E4C766}" dt="2024-02-07T20:25:27.494" v="390" actId="1076"/>
          <ac:spMkLst>
            <pc:docMk/>
            <pc:sldMk cId="726077118" sldId="4350"/>
            <ac:spMk id="16" creationId="{EE50EB26-368C-9B6F-5ADE-8C3A5050874C}"/>
          </ac:spMkLst>
        </pc:spChg>
        <pc:spChg chg="del">
          <ac:chgData name="Hadia Almahli" userId="9bd67cf12fbb31c1" providerId="LiveId" clId="{C17FB504-AD92-430B-988D-26F3F0E4C766}" dt="2024-02-07T20:16:11.573" v="179" actId="478"/>
          <ac:spMkLst>
            <pc:docMk/>
            <pc:sldMk cId="726077118" sldId="4350"/>
            <ac:spMk id="20" creationId="{623D1502-7013-5D0C-3FB6-CC4ADB3684FA}"/>
          </ac:spMkLst>
        </pc:spChg>
        <pc:spChg chg="mod">
          <ac:chgData name="Hadia Almahli" userId="9bd67cf12fbb31c1" providerId="LiveId" clId="{C17FB504-AD92-430B-988D-26F3F0E4C766}" dt="2024-02-07T20:25:30.477" v="391" actId="1076"/>
          <ac:spMkLst>
            <pc:docMk/>
            <pc:sldMk cId="726077118" sldId="4350"/>
            <ac:spMk id="25" creationId="{A30681F0-FE56-D8D6-D568-3A90A2C2201A}"/>
          </ac:spMkLst>
        </pc:spChg>
        <pc:graphicFrameChg chg="add del mod">
          <ac:chgData name="Hadia Almahli" userId="9bd67cf12fbb31c1" providerId="LiveId" clId="{C17FB504-AD92-430B-988D-26F3F0E4C766}" dt="2024-02-07T20:17:28.591" v="207" actId="478"/>
          <ac:graphicFrameMkLst>
            <pc:docMk/>
            <pc:sldMk cId="726077118" sldId="4350"/>
            <ac:graphicFrameMk id="2" creationId="{DB2EBAAC-181A-C4A6-30E8-CA56AA657044}"/>
          </ac:graphicFrameMkLst>
        </pc:graphicFrameChg>
        <pc:graphicFrameChg chg="del">
          <ac:chgData name="Hadia Almahli" userId="9bd67cf12fbb31c1" providerId="LiveId" clId="{C17FB504-AD92-430B-988D-26F3F0E4C766}" dt="2024-02-07T20:16:08.381" v="177" actId="478"/>
          <ac:graphicFrameMkLst>
            <pc:docMk/>
            <pc:sldMk cId="726077118" sldId="4350"/>
            <ac:graphicFrameMk id="4" creationId="{E3B46AB4-1497-45E1-1A86-0B65529B2379}"/>
          </ac:graphicFrameMkLst>
        </pc:graphicFrameChg>
        <pc:graphicFrameChg chg="del">
          <ac:chgData name="Hadia Almahli" userId="9bd67cf12fbb31c1" providerId="LiveId" clId="{C17FB504-AD92-430B-988D-26F3F0E4C766}" dt="2024-02-07T20:15:51.802" v="174" actId="478"/>
          <ac:graphicFrameMkLst>
            <pc:docMk/>
            <pc:sldMk cId="726077118" sldId="4350"/>
            <ac:graphicFrameMk id="5" creationId="{8C0A27AE-925E-B804-3D0B-ECF0C2D36AA4}"/>
          </ac:graphicFrameMkLst>
        </pc:graphicFrameChg>
        <pc:graphicFrameChg chg="mod">
          <ac:chgData name="Hadia Almahli" userId="9bd67cf12fbb31c1" providerId="LiveId" clId="{C17FB504-AD92-430B-988D-26F3F0E4C766}" dt="2024-02-07T20:24:59.285" v="385" actId="1076"/>
          <ac:graphicFrameMkLst>
            <pc:docMk/>
            <pc:sldMk cId="726077118" sldId="4350"/>
            <ac:graphicFrameMk id="10" creationId="{4037BEDF-80E7-227C-9570-5BDEDB7B34FB}"/>
          </ac:graphicFrameMkLst>
        </pc:graphicFrameChg>
        <pc:graphicFrameChg chg="mod">
          <ac:chgData name="Hadia Almahli" userId="9bd67cf12fbb31c1" providerId="LiveId" clId="{C17FB504-AD92-430B-988D-26F3F0E4C766}" dt="2024-02-07T20:24:56.525" v="384" actId="1076"/>
          <ac:graphicFrameMkLst>
            <pc:docMk/>
            <pc:sldMk cId="726077118" sldId="4350"/>
            <ac:graphicFrameMk id="11" creationId="{CA274301-C0ED-CB26-49F9-286481458A1E}"/>
          </ac:graphicFrameMkLst>
        </pc:graphicFrameChg>
        <pc:graphicFrameChg chg="add mod">
          <ac:chgData name="Hadia Almahli" userId="9bd67cf12fbb31c1" providerId="LiveId" clId="{C17FB504-AD92-430B-988D-26F3F0E4C766}" dt="2024-02-07T20:26:01.421" v="405" actId="1076"/>
          <ac:graphicFrameMkLst>
            <pc:docMk/>
            <pc:sldMk cId="726077118" sldId="4350"/>
            <ac:graphicFrameMk id="17" creationId="{901EA92B-E73B-F937-399F-CCCA30A0A129}"/>
          </ac:graphicFrameMkLst>
        </pc:graphicFrameChg>
        <pc:graphicFrameChg chg="mod">
          <ac:chgData name="Hadia Almahli" userId="9bd67cf12fbb31c1" providerId="LiveId" clId="{C17FB504-AD92-430B-988D-26F3F0E4C766}" dt="2024-02-14T14:35:53.815" v="618"/>
          <ac:graphicFrameMkLst>
            <pc:docMk/>
            <pc:sldMk cId="726077118" sldId="4350"/>
            <ac:graphicFrameMk id="23" creationId="{00A5344A-3699-9405-0957-33ADD55CBA01}"/>
          </ac:graphicFrameMkLst>
        </pc:graphicFrameChg>
        <pc:picChg chg="add mod">
          <ac:chgData name="Hadia Almahli" userId="9bd67cf12fbb31c1" providerId="LiveId" clId="{C17FB504-AD92-430B-988D-26F3F0E4C766}" dt="2024-02-07T20:23:36.107" v="377" actId="1076"/>
          <ac:picMkLst>
            <pc:docMk/>
            <pc:sldMk cId="726077118" sldId="4350"/>
            <ac:picMk id="6" creationId="{A0CE7AE6-90B3-9D7D-B153-A6323E6A7FA9}"/>
          </ac:picMkLst>
        </pc:picChg>
      </pc:sldChg>
      <pc:sldChg chg="delSp modSp add mod">
        <pc:chgData name="Hadia Almahli" userId="9bd67cf12fbb31c1" providerId="LiveId" clId="{C17FB504-AD92-430B-988D-26F3F0E4C766}" dt="2024-02-07T20:35:17.106" v="559" actId="1076"/>
        <pc:sldMkLst>
          <pc:docMk/>
          <pc:sldMk cId="1480146677" sldId="4351"/>
        </pc:sldMkLst>
        <pc:spChg chg="mod">
          <ac:chgData name="Hadia Almahli" userId="9bd67cf12fbb31c1" providerId="LiveId" clId="{C17FB504-AD92-430B-988D-26F3F0E4C766}" dt="2024-02-07T20:35:17.106" v="559" actId="1076"/>
          <ac:spMkLst>
            <pc:docMk/>
            <pc:sldMk cId="1480146677" sldId="4351"/>
            <ac:spMk id="5" creationId="{BAAEC313-DFE8-F54C-8CDC-B76EE5DDDE51}"/>
          </ac:spMkLst>
        </pc:spChg>
        <pc:spChg chg="del">
          <ac:chgData name="Hadia Almahli" userId="9bd67cf12fbb31c1" providerId="LiveId" clId="{C17FB504-AD92-430B-988D-26F3F0E4C766}" dt="2024-02-07T20:32:56.681" v="499" actId="478"/>
          <ac:spMkLst>
            <pc:docMk/>
            <pc:sldMk cId="1480146677" sldId="4351"/>
            <ac:spMk id="9" creationId="{D0ABEB9E-E6A8-2146-6002-52B99DD7B0C4}"/>
          </ac:spMkLst>
        </pc:spChg>
        <pc:spChg chg="mod">
          <ac:chgData name="Hadia Almahli" userId="9bd67cf12fbb31c1" providerId="LiveId" clId="{C17FB504-AD92-430B-988D-26F3F0E4C766}" dt="2024-02-07T20:34:23.688" v="534" actId="14100"/>
          <ac:spMkLst>
            <pc:docMk/>
            <pc:sldMk cId="1480146677" sldId="4351"/>
            <ac:spMk id="10" creationId="{E296931E-43EE-11C0-4A16-7DB8EF78AAA0}"/>
          </ac:spMkLst>
        </pc:spChg>
        <pc:spChg chg="del">
          <ac:chgData name="Hadia Almahli" userId="9bd67cf12fbb31c1" providerId="LiveId" clId="{C17FB504-AD92-430B-988D-26F3F0E4C766}" dt="2024-02-07T20:32:56.681" v="499" actId="478"/>
          <ac:spMkLst>
            <pc:docMk/>
            <pc:sldMk cId="1480146677" sldId="4351"/>
            <ac:spMk id="17" creationId="{C5FA23C5-0F94-AB64-0EA1-543B428AADE4}"/>
          </ac:spMkLst>
        </pc:spChg>
        <pc:spChg chg="del">
          <ac:chgData name="Hadia Almahli" userId="9bd67cf12fbb31c1" providerId="LiveId" clId="{C17FB504-AD92-430B-988D-26F3F0E4C766}" dt="2024-02-07T20:32:56.681" v="499" actId="478"/>
          <ac:spMkLst>
            <pc:docMk/>
            <pc:sldMk cId="1480146677" sldId="4351"/>
            <ac:spMk id="24" creationId="{B68C2BA0-582E-7F1D-CD7F-E9817868663A}"/>
          </ac:spMkLst>
        </pc:spChg>
        <pc:graphicFrameChg chg="del">
          <ac:chgData name="Hadia Almahli" userId="9bd67cf12fbb31c1" providerId="LiveId" clId="{C17FB504-AD92-430B-988D-26F3F0E4C766}" dt="2024-02-07T20:32:56.681" v="499" actId="478"/>
          <ac:graphicFrameMkLst>
            <pc:docMk/>
            <pc:sldMk cId="1480146677" sldId="4351"/>
            <ac:graphicFrameMk id="2" creationId="{A11FA046-8EB3-035D-2150-5458153F6254}"/>
          </ac:graphicFrameMkLst>
        </pc:graphicFrameChg>
        <pc:graphicFrameChg chg="del">
          <ac:chgData name="Hadia Almahli" userId="9bd67cf12fbb31c1" providerId="LiveId" clId="{C17FB504-AD92-430B-988D-26F3F0E4C766}" dt="2024-02-07T20:32:56.681" v="499" actId="478"/>
          <ac:graphicFrameMkLst>
            <pc:docMk/>
            <pc:sldMk cId="1480146677" sldId="4351"/>
            <ac:graphicFrameMk id="3" creationId="{F2CC3F6B-3C0B-47ED-383F-A46931AC27D5}"/>
          </ac:graphicFrameMkLst>
        </pc:graphicFrameChg>
        <pc:graphicFrameChg chg="del">
          <ac:chgData name="Hadia Almahli" userId="9bd67cf12fbb31c1" providerId="LiveId" clId="{C17FB504-AD92-430B-988D-26F3F0E4C766}" dt="2024-02-07T20:32:56.681" v="499" actId="478"/>
          <ac:graphicFrameMkLst>
            <pc:docMk/>
            <pc:sldMk cId="1480146677" sldId="4351"/>
            <ac:graphicFrameMk id="6" creationId="{D2EF79BC-71C1-9FC8-D4F2-7030E18DD32B}"/>
          </ac:graphicFrameMkLst>
        </pc:graphicFrameChg>
        <pc:picChg chg="del">
          <ac:chgData name="Hadia Almahli" userId="9bd67cf12fbb31c1" providerId="LiveId" clId="{C17FB504-AD92-430B-988D-26F3F0E4C766}" dt="2024-02-07T20:33:02.294" v="501" actId="478"/>
          <ac:picMkLst>
            <pc:docMk/>
            <pc:sldMk cId="1480146677" sldId="4351"/>
            <ac:picMk id="4" creationId="{D6BBB337-FEEE-8B13-7C8A-BFB4720522DB}"/>
          </ac:picMkLst>
        </pc:picChg>
        <pc:picChg chg="mod">
          <ac:chgData name="Hadia Almahli" userId="9bd67cf12fbb31c1" providerId="LiveId" clId="{C17FB504-AD92-430B-988D-26F3F0E4C766}" dt="2024-02-07T20:33:06.002" v="502" actId="1076"/>
          <ac:picMkLst>
            <pc:docMk/>
            <pc:sldMk cId="1480146677" sldId="4351"/>
            <ac:picMk id="18" creationId="{7BE65735-6BEA-F512-7B60-C3A53C005A6C}"/>
          </ac:picMkLst>
        </pc:picChg>
      </pc:sldChg>
      <pc:sldChg chg="del">
        <pc:chgData name="Hadia Almahli" userId="9bd67cf12fbb31c1" providerId="LiveId" clId="{C17FB504-AD92-430B-988D-26F3F0E4C766}" dt="2024-02-15T09:41:47.957" v="635" actId="47"/>
        <pc:sldMkLst>
          <pc:docMk/>
          <pc:sldMk cId="4164501709" sldId="4352"/>
        </pc:sldMkLst>
      </pc:sldChg>
      <pc:sldChg chg="del">
        <pc:chgData name="Hadia Almahli" userId="9bd67cf12fbb31c1" providerId="LiveId" clId="{C17FB504-AD92-430B-988D-26F3F0E4C766}" dt="2024-02-15T09:55:20.033" v="667" actId="47"/>
        <pc:sldMkLst>
          <pc:docMk/>
          <pc:sldMk cId="2623715704" sldId="4353"/>
        </pc:sldMkLst>
      </pc:sldChg>
      <pc:sldChg chg="del">
        <pc:chgData name="Hadia Almahli" userId="9bd67cf12fbb31c1" providerId="LiveId" clId="{C17FB504-AD92-430B-988D-26F3F0E4C766}" dt="2024-02-15T10:05:01.311" v="680" actId="47"/>
        <pc:sldMkLst>
          <pc:docMk/>
          <pc:sldMk cId="3113578829" sldId="4354"/>
        </pc:sldMkLst>
      </pc:sldChg>
      <pc:sldChg chg="addSp delSp modSp new mod ord">
        <pc:chgData name="Hadia Almahli" userId="9bd67cf12fbb31c1" providerId="LiveId" clId="{C17FB504-AD92-430B-988D-26F3F0E4C766}" dt="2024-02-15T10:01:03.629" v="676"/>
        <pc:sldMkLst>
          <pc:docMk/>
          <pc:sldMk cId="2782772515" sldId="4355"/>
        </pc:sldMkLst>
        <pc:spChg chg="del">
          <ac:chgData name="Hadia Almahli" userId="9bd67cf12fbb31c1" providerId="LiveId" clId="{C17FB504-AD92-430B-988D-26F3F0E4C766}" dt="2024-02-13T15:30:46.538" v="565" actId="478"/>
          <ac:spMkLst>
            <pc:docMk/>
            <pc:sldMk cId="2782772515" sldId="4355"/>
            <ac:spMk id="2" creationId="{A45BEF1B-E4F5-EA12-C327-619E987A8B7E}"/>
          </ac:spMkLst>
        </pc:spChg>
        <pc:picChg chg="add mod">
          <ac:chgData name="Hadia Almahli" userId="9bd67cf12fbb31c1" providerId="LiveId" clId="{C17FB504-AD92-430B-988D-26F3F0E4C766}" dt="2024-02-13T15:30:39.968" v="564" actId="14100"/>
          <ac:picMkLst>
            <pc:docMk/>
            <pc:sldMk cId="2782772515" sldId="4355"/>
            <ac:picMk id="6" creationId="{EB6CEE88-368A-C5A5-90B7-3458B3CB1E45}"/>
          </ac:picMkLst>
        </pc:picChg>
      </pc:sldChg>
      <pc:sldChg chg="addSp delSp modSp mod">
        <pc:chgData name="Hadia Almahli" userId="9bd67cf12fbb31c1" providerId="LiveId" clId="{C17FB504-AD92-430B-988D-26F3F0E4C766}" dt="2024-02-15T10:07:03.928" v="683" actId="1076"/>
        <pc:sldMkLst>
          <pc:docMk/>
          <pc:sldMk cId="2374299921" sldId="4356"/>
        </pc:sldMkLst>
        <pc:graphicFrameChg chg="del">
          <ac:chgData name="Hadia Almahli" userId="9bd67cf12fbb31c1" providerId="LiveId" clId="{C17FB504-AD92-430B-988D-26F3F0E4C766}" dt="2024-02-15T10:06:59.818" v="681" actId="478"/>
          <ac:graphicFrameMkLst>
            <pc:docMk/>
            <pc:sldMk cId="2374299921" sldId="4356"/>
            <ac:graphicFrameMk id="6" creationId="{F056527A-A2BF-49BC-9478-27380BAD4522}"/>
          </ac:graphicFrameMkLst>
        </pc:graphicFrameChg>
        <pc:graphicFrameChg chg="add mod">
          <ac:chgData name="Hadia Almahli" userId="9bd67cf12fbb31c1" providerId="LiveId" clId="{C17FB504-AD92-430B-988D-26F3F0E4C766}" dt="2024-02-15T10:07:03.928" v="683" actId="1076"/>
          <ac:graphicFrameMkLst>
            <pc:docMk/>
            <pc:sldMk cId="2374299921" sldId="4356"/>
            <ac:graphicFrameMk id="7" creationId="{E3FD33BD-CCF2-8D3D-DD2A-EEF5FB86BAA8}"/>
          </ac:graphicFrameMkLst>
        </pc:graphicFrameChg>
        <pc:picChg chg="del">
          <ac:chgData name="Hadia Almahli" userId="9bd67cf12fbb31c1" providerId="LiveId" clId="{C17FB504-AD92-430B-988D-26F3F0E4C766}" dt="2024-02-15T10:04:18.270" v="677" actId="478"/>
          <ac:picMkLst>
            <pc:docMk/>
            <pc:sldMk cId="2374299921" sldId="4356"/>
            <ac:picMk id="3" creationId="{74F7EEBB-59C3-FBC0-A1A6-1E7E16A5788B}"/>
          </ac:picMkLst>
        </pc:picChg>
        <pc:picChg chg="add mod">
          <ac:chgData name="Hadia Almahli" userId="9bd67cf12fbb31c1" providerId="LiveId" clId="{C17FB504-AD92-430B-988D-26F3F0E4C766}" dt="2024-02-15T10:04:25.188" v="679" actId="1076"/>
          <ac:picMkLst>
            <pc:docMk/>
            <pc:sldMk cId="2374299921" sldId="4356"/>
            <ac:picMk id="5" creationId="{7F0ED3A7-344A-42C2-9144-57CEA42B8DB7}"/>
          </ac:picMkLst>
        </pc:picChg>
      </pc:sldChg>
      <pc:sldChg chg="add">
        <pc:chgData name="Hadia Almahli" userId="9bd67cf12fbb31c1" providerId="LiveId" clId="{C17FB504-AD92-430B-988D-26F3F0E4C766}" dt="2024-02-15T13:20:38.514" v="688"/>
        <pc:sldMkLst>
          <pc:docMk/>
          <pc:sldMk cId="2531556360" sldId="4357"/>
        </pc:sldMkLst>
      </pc:sldChg>
      <pc:sldChg chg="add">
        <pc:chgData name="Hadia Almahli" userId="9bd67cf12fbb31c1" providerId="LiveId" clId="{C17FB504-AD92-430B-988D-26F3F0E4C766}" dt="2024-02-15T13:20:38.514" v="688"/>
        <pc:sldMkLst>
          <pc:docMk/>
          <pc:sldMk cId="1186708342" sldId="4358"/>
        </pc:sldMkLst>
      </pc:sldChg>
      <pc:sldChg chg="add">
        <pc:chgData name="Hadia Almahli" userId="9bd67cf12fbb31c1" providerId="LiveId" clId="{C17FB504-AD92-430B-988D-26F3F0E4C766}" dt="2024-02-15T13:20:38.514" v="688"/>
        <pc:sldMkLst>
          <pc:docMk/>
          <pc:sldMk cId="4017660397" sldId="4359"/>
        </pc:sldMkLst>
      </pc:sldChg>
      <pc:sldChg chg="add">
        <pc:chgData name="Hadia Almahli" userId="9bd67cf12fbb31c1" providerId="LiveId" clId="{C17FB504-AD92-430B-988D-26F3F0E4C766}" dt="2024-02-15T13:20:38.514" v="688"/>
        <pc:sldMkLst>
          <pc:docMk/>
          <pc:sldMk cId="3146139271" sldId="4360"/>
        </pc:sldMkLst>
      </pc:sldChg>
      <pc:sldChg chg="add">
        <pc:chgData name="Hadia Almahli" userId="9bd67cf12fbb31c1" providerId="LiveId" clId="{C17FB504-AD92-430B-988D-26F3F0E4C766}" dt="2024-02-15T13:20:38.514" v="688"/>
        <pc:sldMkLst>
          <pc:docMk/>
          <pc:sldMk cId="3108180490" sldId="4361"/>
        </pc:sldMkLst>
      </pc:sldChg>
      <pc:sldChg chg="addSp delSp modSp add mod">
        <pc:chgData name="Hadia Almahli" userId="9bd67cf12fbb31c1" providerId="LiveId" clId="{C17FB504-AD92-430B-988D-26F3F0E4C766}" dt="2024-02-15T13:50:00.022" v="1598" actId="20577"/>
        <pc:sldMkLst>
          <pc:docMk/>
          <pc:sldMk cId="3510789539" sldId="4362"/>
        </pc:sldMkLst>
        <pc:spChg chg="add mod">
          <ac:chgData name="Hadia Almahli" userId="9bd67cf12fbb31c1" providerId="LiveId" clId="{C17FB504-AD92-430B-988D-26F3F0E4C766}" dt="2024-02-15T13:38:02.660" v="1171" actId="1076"/>
          <ac:spMkLst>
            <pc:docMk/>
            <pc:sldMk cId="3510789539" sldId="4362"/>
            <ac:spMk id="2" creationId="{9B9C16CD-3A16-3BAA-32ED-1898554909AF}"/>
          </ac:spMkLst>
        </pc:spChg>
        <pc:spChg chg="add del mod">
          <ac:chgData name="Hadia Almahli" userId="9bd67cf12fbb31c1" providerId="LiveId" clId="{C17FB504-AD92-430B-988D-26F3F0E4C766}" dt="2024-02-15T13:48:28.187" v="1585" actId="478"/>
          <ac:spMkLst>
            <pc:docMk/>
            <pc:sldMk cId="3510789539" sldId="4362"/>
            <ac:spMk id="3" creationId="{16DBEFC3-9027-44DA-771C-A80A0DAE1B03}"/>
          </ac:spMkLst>
        </pc:spChg>
        <pc:spChg chg="del">
          <ac:chgData name="Hadia Almahli" userId="9bd67cf12fbb31c1" providerId="LiveId" clId="{C17FB504-AD92-430B-988D-26F3F0E4C766}" dt="2024-02-15T13:21:26.341" v="692" actId="478"/>
          <ac:spMkLst>
            <pc:docMk/>
            <pc:sldMk cId="3510789539" sldId="4362"/>
            <ac:spMk id="7" creationId="{74E80C94-E4F9-815A-A03F-35BD0A4E2527}"/>
          </ac:spMkLst>
        </pc:spChg>
        <pc:spChg chg="del">
          <ac:chgData name="Hadia Almahli" userId="9bd67cf12fbb31c1" providerId="LiveId" clId="{C17FB504-AD92-430B-988D-26F3F0E4C766}" dt="2024-02-15T13:21:28.830" v="693" actId="478"/>
          <ac:spMkLst>
            <pc:docMk/>
            <pc:sldMk cId="3510789539" sldId="4362"/>
            <ac:spMk id="8" creationId="{7D26FDAC-705B-322E-5113-BA41811EB14D}"/>
          </ac:spMkLst>
        </pc:spChg>
        <pc:spChg chg="del">
          <ac:chgData name="Hadia Almahli" userId="9bd67cf12fbb31c1" providerId="LiveId" clId="{C17FB504-AD92-430B-988D-26F3F0E4C766}" dt="2024-02-15T13:21:58.441" v="700" actId="478"/>
          <ac:spMkLst>
            <pc:docMk/>
            <pc:sldMk cId="3510789539" sldId="4362"/>
            <ac:spMk id="9" creationId="{E81BB16A-F83C-E321-0BDC-FDB9B88BAC25}"/>
          </ac:spMkLst>
        </pc:spChg>
        <pc:spChg chg="del">
          <ac:chgData name="Hadia Almahli" userId="9bd67cf12fbb31c1" providerId="LiveId" clId="{C17FB504-AD92-430B-988D-26F3F0E4C766}" dt="2024-02-15T13:21:33.819" v="695" actId="478"/>
          <ac:spMkLst>
            <pc:docMk/>
            <pc:sldMk cId="3510789539" sldId="4362"/>
            <ac:spMk id="12" creationId="{4E1DFC69-69D2-EF06-1D77-5302DDFB2F62}"/>
          </ac:spMkLst>
        </pc:spChg>
        <pc:spChg chg="add mod">
          <ac:chgData name="Hadia Almahli" userId="9bd67cf12fbb31c1" providerId="LiveId" clId="{C17FB504-AD92-430B-988D-26F3F0E4C766}" dt="2024-02-15T13:50:00.022" v="1598" actId="20577"/>
          <ac:spMkLst>
            <pc:docMk/>
            <pc:sldMk cId="3510789539" sldId="4362"/>
            <ac:spMk id="13" creationId="{5411E640-1545-B669-2341-B76597D27300}"/>
          </ac:spMkLst>
        </pc:spChg>
        <pc:spChg chg="mod">
          <ac:chgData name="Hadia Almahli" userId="9bd67cf12fbb31c1" providerId="LiveId" clId="{C17FB504-AD92-430B-988D-26F3F0E4C766}" dt="2024-02-15T13:36:36.198" v="1156" actId="1035"/>
          <ac:spMkLst>
            <pc:docMk/>
            <pc:sldMk cId="3510789539" sldId="4362"/>
            <ac:spMk id="14" creationId="{FD5EE16C-D98A-7DD4-C0C3-7B4EA1726463}"/>
          </ac:spMkLst>
        </pc:spChg>
        <pc:spChg chg="add mod">
          <ac:chgData name="Hadia Almahli" userId="9bd67cf12fbb31c1" providerId="LiveId" clId="{C17FB504-AD92-430B-988D-26F3F0E4C766}" dt="2024-02-15T13:36:36.198" v="1156" actId="1035"/>
          <ac:spMkLst>
            <pc:docMk/>
            <pc:sldMk cId="3510789539" sldId="4362"/>
            <ac:spMk id="17" creationId="{68C79F6A-845B-DDB0-42C1-72D559B3B4C1}"/>
          </ac:spMkLst>
        </pc:spChg>
        <pc:spChg chg="del">
          <ac:chgData name="Hadia Almahli" userId="9bd67cf12fbb31c1" providerId="LiveId" clId="{C17FB504-AD92-430B-988D-26F3F0E4C766}" dt="2024-02-15T13:21:26.341" v="692" actId="478"/>
          <ac:spMkLst>
            <pc:docMk/>
            <pc:sldMk cId="3510789539" sldId="4362"/>
            <ac:spMk id="20" creationId="{F73A9AD1-63D4-CCC0-D62F-728320EC0BFD}"/>
          </ac:spMkLst>
        </pc:spChg>
        <pc:spChg chg="add del mod">
          <ac:chgData name="Hadia Almahli" userId="9bd67cf12fbb31c1" providerId="LiveId" clId="{C17FB504-AD92-430B-988D-26F3F0E4C766}" dt="2024-02-15T13:38:15.900" v="1175" actId="478"/>
          <ac:spMkLst>
            <pc:docMk/>
            <pc:sldMk cId="3510789539" sldId="4362"/>
            <ac:spMk id="22" creationId="{39026CA1-68F5-D861-4B9C-EB9745206C52}"/>
          </ac:spMkLst>
        </pc:spChg>
        <pc:spChg chg="add mod">
          <ac:chgData name="Hadia Almahli" userId="9bd67cf12fbb31c1" providerId="LiveId" clId="{C17FB504-AD92-430B-988D-26F3F0E4C766}" dt="2024-02-15T13:47:13.002" v="1560" actId="1076"/>
          <ac:spMkLst>
            <pc:docMk/>
            <pc:sldMk cId="3510789539" sldId="4362"/>
            <ac:spMk id="24" creationId="{AB696592-9ABF-E090-37A9-43266E859B69}"/>
          </ac:spMkLst>
        </pc:spChg>
        <pc:spChg chg="del">
          <ac:chgData name="Hadia Almahli" userId="9bd67cf12fbb31c1" providerId="LiveId" clId="{C17FB504-AD92-430B-988D-26F3F0E4C766}" dt="2024-02-15T13:36:39.763" v="1157" actId="478"/>
          <ac:spMkLst>
            <pc:docMk/>
            <pc:sldMk cId="3510789539" sldId="4362"/>
            <ac:spMk id="25" creationId="{57E1FCD4-A092-E7B6-B441-E88FD9556014}"/>
          </ac:spMkLst>
        </pc:spChg>
        <pc:spChg chg="add mod">
          <ac:chgData name="Hadia Almahli" userId="9bd67cf12fbb31c1" providerId="LiveId" clId="{C17FB504-AD92-430B-988D-26F3F0E4C766}" dt="2024-02-15T13:48:34.333" v="1586" actId="1076"/>
          <ac:spMkLst>
            <pc:docMk/>
            <pc:sldMk cId="3510789539" sldId="4362"/>
            <ac:spMk id="28" creationId="{0CD2BA20-C41A-29FA-ACE7-2FCD8ED8AC8C}"/>
          </ac:spMkLst>
        </pc:spChg>
        <pc:spChg chg="add mod">
          <ac:chgData name="Hadia Almahli" userId="9bd67cf12fbb31c1" providerId="LiveId" clId="{C17FB504-AD92-430B-988D-26F3F0E4C766}" dt="2024-02-15T13:39:34.314" v="1186" actId="14100"/>
          <ac:spMkLst>
            <pc:docMk/>
            <pc:sldMk cId="3510789539" sldId="4362"/>
            <ac:spMk id="30" creationId="{C6DF6FCD-FB88-E3EF-9232-46D1EB317E54}"/>
          </ac:spMkLst>
        </pc:spChg>
        <pc:spChg chg="add mod">
          <ac:chgData name="Hadia Almahli" userId="9bd67cf12fbb31c1" providerId="LiveId" clId="{C17FB504-AD92-430B-988D-26F3F0E4C766}" dt="2024-02-15T13:48:12.640" v="1584" actId="1076"/>
          <ac:spMkLst>
            <pc:docMk/>
            <pc:sldMk cId="3510789539" sldId="4362"/>
            <ac:spMk id="31" creationId="{6BD3749C-D073-DAB2-FC8F-D602A4868886}"/>
          </ac:spMkLst>
        </pc:spChg>
        <pc:spChg chg="add mod">
          <ac:chgData name="Hadia Almahli" userId="9bd67cf12fbb31c1" providerId="LiveId" clId="{C17FB504-AD92-430B-988D-26F3F0E4C766}" dt="2024-02-15T13:48:00.659" v="1581" actId="1076"/>
          <ac:spMkLst>
            <pc:docMk/>
            <pc:sldMk cId="3510789539" sldId="4362"/>
            <ac:spMk id="33" creationId="{E26DDF1F-DCD7-439B-A4CD-6E21F258DA5C}"/>
          </ac:spMkLst>
        </pc:spChg>
        <pc:spChg chg="add mod">
          <ac:chgData name="Hadia Almahli" userId="9bd67cf12fbb31c1" providerId="LiveId" clId="{C17FB504-AD92-430B-988D-26F3F0E4C766}" dt="2024-02-15T13:48:04.626" v="1582" actId="1076"/>
          <ac:spMkLst>
            <pc:docMk/>
            <pc:sldMk cId="3510789539" sldId="4362"/>
            <ac:spMk id="34" creationId="{370B1214-45C5-70F4-2C23-B53B16A35D1B}"/>
          </ac:spMkLst>
        </pc:spChg>
        <pc:spChg chg="add del mod">
          <ac:chgData name="Hadia Almahli" userId="9bd67cf12fbb31c1" providerId="LiveId" clId="{C17FB504-AD92-430B-988D-26F3F0E4C766}" dt="2024-02-15T13:45:00.135" v="1418" actId="478"/>
          <ac:spMkLst>
            <pc:docMk/>
            <pc:sldMk cId="3510789539" sldId="4362"/>
            <ac:spMk id="36" creationId="{A5D79343-23BF-39E9-8AE7-B12097EADB9F}"/>
          </ac:spMkLst>
        </pc:spChg>
        <pc:spChg chg="add mod">
          <ac:chgData name="Hadia Almahli" userId="9bd67cf12fbb31c1" providerId="LiveId" clId="{C17FB504-AD92-430B-988D-26F3F0E4C766}" dt="2024-02-15T13:49:34.792" v="1593" actId="1076"/>
          <ac:spMkLst>
            <pc:docMk/>
            <pc:sldMk cId="3510789539" sldId="4362"/>
            <ac:spMk id="38" creationId="{D3128D37-3D44-6848-BC6D-21B075272890}"/>
          </ac:spMkLst>
        </pc:spChg>
        <pc:spChg chg="add mod">
          <ac:chgData name="Hadia Almahli" userId="9bd67cf12fbb31c1" providerId="LiveId" clId="{C17FB504-AD92-430B-988D-26F3F0E4C766}" dt="2024-02-15T13:49:00.106" v="1592" actId="1076"/>
          <ac:spMkLst>
            <pc:docMk/>
            <pc:sldMk cId="3510789539" sldId="4362"/>
            <ac:spMk id="39" creationId="{6CCE501E-E8CF-A669-620B-46E5E54E48E7}"/>
          </ac:spMkLst>
        </pc:spChg>
        <pc:graphicFrameChg chg="del">
          <ac:chgData name="Hadia Almahli" userId="9bd67cf12fbb31c1" providerId="LiveId" clId="{C17FB504-AD92-430B-988D-26F3F0E4C766}" dt="2024-02-15T13:21:22.280" v="691" actId="478"/>
          <ac:graphicFrameMkLst>
            <pc:docMk/>
            <pc:sldMk cId="3510789539" sldId="4362"/>
            <ac:graphicFrameMk id="4" creationId="{D2E1599C-F650-DEC9-7E45-04FF1D23D94B}"/>
          </ac:graphicFrameMkLst>
        </pc:graphicFrameChg>
        <pc:graphicFrameChg chg="del">
          <ac:chgData name="Hadia Almahli" userId="9bd67cf12fbb31c1" providerId="LiveId" clId="{C17FB504-AD92-430B-988D-26F3F0E4C766}" dt="2024-02-15T13:21:20.556" v="690" actId="478"/>
          <ac:graphicFrameMkLst>
            <pc:docMk/>
            <pc:sldMk cId="3510789539" sldId="4362"/>
            <ac:graphicFrameMk id="5" creationId="{815741E7-EDC6-7FB7-FF1A-ECCCBB116DF3}"/>
          </ac:graphicFrameMkLst>
        </pc:graphicFrameChg>
        <pc:graphicFrameChg chg="mod">
          <ac:chgData name="Hadia Almahli" userId="9bd67cf12fbb31c1" providerId="LiveId" clId="{C17FB504-AD92-430B-988D-26F3F0E4C766}" dt="2024-02-15T13:36:36.198" v="1156" actId="1035"/>
          <ac:graphicFrameMkLst>
            <pc:docMk/>
            <pc:sldMk cId="3510789539" sldId="4362"/>
            <ac:graphicFrameMk id="10" creationId="{525D4B19-9E75-4FCB-7997-E8BFF4E6840B}"/>
          </ac:graphicFrameMkLst>
        </pc:graphicFrameChg>
        <pc:graphicFrameChg chg="mod">
          <ac:chgData name="Hadia Almahli" userId="9bd67cf12fbb31c1" providerId="LiveId" clId="{C17FB504-AD92-430B-988D-26F3F0E4C766}" dt="2024-02-15T13:36:43.901" v="1158" actId="1076"/>
          <ac:graphicFrameMkLst>
            <pc:docMk/>
            <pc:sldMk cId="3510789539" sldId="4362"/>
            <ac:graphicFrameMk id="11" creationId="{611B5AF8-A836-16E9-88BC-8CDA91A01BB2}"/>
          </ac:graphicFrameMkLst>
        </pc:graphicFrameChg>
        <pc:graphicFrameChg chg="add del mod">
          <ac:chgData name="Hadia Almahli" userId="9bd67cf12fbb31c1" providerId="LiveId" clId="{C17FB504-AD92-430B-988D-26F3F0E4C766}" dt="2024-02-15T13:32:14.541" v="1083" actId="478"/>
          <ac:graphicFrameMkLst>
            <pc:docMk/>
            <pc:sldMk cId="3510789539" sldId="4362"/>
            <ac:graphicFrameMk id="15" creationId="{F230684A-9355-BF64-584E-69803A51B249}"/>
          </ac:graphicFrameMkLst>
        </pc:graphicFrameChg>
        <pc:graphicFrameChg chg="add mod">
          <ac:chgData name="Hadia Almahli" userId="9bd67cf12fbb31c1" providerId="LiveId" clId="{C17FB504-AD92-430B-988D-26F3F0E4C766}" dt="2024-02-15T13:38:05.653" v="1172" actId="1076"/>
          <ac:graphicFrameMkLst>
            <pc:docMk/>
            <pc:sldMk cId="3510789539" sldId="4362"/>
            <ac:graphicFrameMk id="18" creationId="{9A335A41-2A39-A796-9E3A-310EE911B4C9}"/>
          </ac:graphicFrameMkLst>
        </pc:graphicFrameChg>
        <pc:graphicFrameChg chg="del">
          <ac:chgData name="Hadia Almahli" userId="9bd67cf12fbb31c1" providerId="LiveId" clId="{C17FB504-AD92-430B-988D-26F3F0E4C766}" dt="2024-02-15T13:21:31.453" v="694" actId="478"/>
          <ac:graphicFrameMkLst>
            <pc:docMk/>
            <pc:sldMk cId="3510789539" sldId="4362"/>
            <ac:graphicFrameMk id="23" creationId="{B82C2487-EE70-DF9B-4701-E82054B979CF}"/>
          </ac:graphicFrameMkLst>
        </pc:graphicFrameChg>
        <pc:picChg chg="del">
          <ac:chgData name="Hadia Almahli" userId="9bd67cf12fbb31c1" providerId="LiveId" clId="{C17FB504-AD92-430B-988D-26F3F0E4C766}" dt="2024-02-15T13:38:17.796" v="1176" actId="478"/>
          <ac:picMkLst>
            <pc:docMk/>
            <pc:sldMk cId="3510789539" sldId="4362"/>
            <ac:picMk id="19" creationId="{7CFEA5F7-368D-4627-2555-DD734CD2DE00}"/>
          </ac:picMkLst>
        </pc:picChg>
        <pc:cxnChg chg="add del">
          <ac:chgData name="Hadia Almahli" userId="9bd67cf12fbb31c1" providerId="LiveId" clId="{C17FB504-AD92-430B-988D-26F3F0E4C766}" dt="2024-02-15T13:37:38.960" v="1167" actId="478"/>
          <ac:cxnSpMkLst>
            <pc:docMk/>
            <pc:sldMk cId="3510789539" sldId="4362"/>
            <ac:cxnSpMk id="27" creationId="{41FD21FF-B2CF-276A-94D8-75DB5843C903}"/>
          </ac:cxnSpMkLst>
        </pc:cxnChg>
      </pc:sldChg>
    </pc:docChg>
  </pc:docChgLst>
  <pc:docChgLst>
    <pc:chgData name="Hadia Almahli" userId="9bd67cf12fbb31c1" providerId="LiveId" clId="{28DACBFF-145B-44EC-9FC5-E37D59B1DEFF}"/>
    <pc:docChg chg="custSel addSld modSld">
      <pc:chgData name="Hadia Almahli" userId="9bd67cf12fbb31c1" providerId="LiveId" clId="{28DACBFF-145B-44EC-9FC5-E37D59B1DEFF}" dt="2024-01-23T13:51:33.550" v="114" actId="729"/>
      <pc:docMkLst>
        <pc:docMk/>
      </pc:docMkLst>
      <pc:sldChg chg="addSp delSp modSp add mod modShow">
        <pc:chgData name="Hadia Almahli" userId="9bd67cf12fbb31c1" providerId="LiveId" clId="{28DACBFF-145B-44EC-9FC5-E37D59B1DEFF}" dt="2024-01-23T13:51:33.550" v="114" actId="729"/>
        <pc:sldMkLst>
          <pc:docMk/>
          <pc:sldMk cId="2974173742" sldId="4347"/>
        </pc:sldMkLst>
        <pc:spChg chg="add mod">
          <ac:chgData name="Hadia Almahli" userId="9bd67cf12fbb31c1" providerId="LiveId" clId="{28DACBFF-145B-44EC-9FC5-E37D59B1DEFF}" dt="2024-01-23T13:50:45.468" v="112" actId="1076"/>
          <ac:spMkLst>
            <pc:docMk/>
            <pc:sldMk cId="2974173742" sldId="4347"/>
            <ac:spMk id="6" creationId="{68D57905-EDE8-0649-E800-06DFF509775F}"/>
          </ac:spMkLst>
        </pc:spChg>
        <pc:spChg chg="mod">
          <ac:chgData name="Hadia Almahli" userId="9bd67cf12fbb31c1" providerId="LiveId" clId="{28DACBFF-145B-44EC-9FC5-E37D59B1DEFF}" dt="2024-01-23T13:40:44.681" v="24" actId="1076"/>
          <ac:spMkLst>
            <pc:docMk/>
            <pc:sldMk cId="2974173742" sldId="4347"/>
            <ac:spMk id="21" creationId="{8B4DCC3D-8A0E-676B-3372-692EFF0E5F74}"/>
          </ac:spMkLst>
        </pc:spChg>
        <pc:spChg chg="mod">
          <ac:chgData name="Hadia Almahli" userId="9bd67cf12fbb31c1" providerId="LiveId" clId="{28DACBFF-145B-44EC-9FC5-E37D59B1DEFF}" dt="2024-01-23T13:49:56.515" v="75" actId="20577"/>
          <ac:spMkLst>
            <pc:docMk/>
            <pc:sldMk cId="2974173742" sldId="4347"/>
            <ac:spMk id="22" creationId="{83C8CBA5-971B-3E4B-903D-D045511FF5DA}"/>
          </ac:spMkLst>
        </pc:spChg>
        <pc:graphicFrameChg chg="add mod">
          <ac:chgData name="Hadia Almahli" userId="9bd67cf12fbb31c1" providerId="LiveId" clId="{28DACBFF-145B-44EC-9FC5-E37D59B1DEFF}" dt="2024-01-23T13:51:22.773" v="113" actId="1076"/>
          <ac:graphicFrameMkLst>
            <pc:docMk/>
            <pc:sldMk cId="2974173742" sldId="4347"/>
            <ac:graphicFrameMk id="2" creationId="{A901847E-DD70-0C86-262E-610BFAC547E6}"/>
          </ac:graphicFrameMkLst>
        </pc:graphicFrameChg>
        <pc:graphicFrameChg chg="add mod">
          <ac:chgData name="Hadia Almahli" userId="9bd67cf12fbb31c1" providerId="LiveId" clId="{28DACBFF-145B-44EC-9FC5-E37D59B1DEFF}" dt="2024-01-23T13:48:11.735" v="57" actId="1076"/>
          <ac:graphicFrameMkLst>
            <pc:docMk/>
            <pc:sldMk cId="2974173742" sldId="4347"/>
            <ac:graphicFrameMk id="3" creationId="{80CFA433-E110-C5E4-DC98-54616804AF03}"/>
          </ac:graphicFrameMkLst>
        </pc:graphicFrameChg>
        <pc:graphicFrameChg chg="add del mod">
          <ac:chgData name="Hadia Almahli" userId="9bd67cf12fbb31c1" providerId="LiveId" clId="{28DACBFF-145B-44EC-9FC5-E37D59B1DEFF}" dt="2024-01-23T13:48:02.467" v="52" actId="478"/>
          <ac:graphicFrameMkLst>
            <pc:docMk/>
            <pc:sldMk cId="2974173742" sldId="4347"/>
            <ac:graphicFrameMk id="4" creationId="{9CD746CD-E8D0-9395-2245-EBACAAD288C6}"/>
          </ac:graphicFrameMkLst>
        </pc:graphicFrameChg>
        <pc:graphicFrameChg chg="add mod">
          <ac:chgData name="Hadia Almahli" userId="9bd67cf12fbb31c1" providerId="LiveId" clId="{28DACBFF-145B-44EC-9FC5-E37D59B1DEFF}" dt="2024-01-23T13:49:23.076" v="73" actId="1076"/>
          <ac:graphicFrameMkLst>
            <pc:docMk/>
            <pc:sldMk cId="2974173742" sldId="4347"/>
            <ac:graphicFrameMk id="5" creationId="{02517EB3-1039-8FA3-56EB-032A0C7FFDCB}"/>
          </ac:graphicFrameMkLst>
        </pc:graphicFrameChg>
        <pc:graphicFrameChg chg="del">
          <ac:chgData name="Hadia Almahli" userId="9bd67cf12fbb31c1" providerId="LiveId" clId="{28DACBFF-145B-44EC-9FC5-E37D59B1DEFF}" dt="2024-01-23T13:14:09.713" v="2" actId="478"/>
          <ac:graphicFrameMkLst>
            <pc:docMk/>
            <pc:sldMk cId="2974173742" sldId="4347"/>
            <ac:graphicFrameMk id="16" creationId="{0968456A-50BF-E17A-71A3-F4B8BE9C1C97}"/>
          </ac:graphicFrameMkLst>
        </pc:graphicFrameChg>
        <pc:graphicFrameChg chg="del">
          <ac:chgData name="Hadia Almahli" userId="9bd67cf12fbb31c1" providerId="LiveId" clId="{28DACBFF-145B-44EC-9FC5-E37D59B1DEFF}" dt="2024-01-23T13:14:06.911" v="1" actId="478"/>
          <ac:graphicFrameMkLst>
            <pc:docMk/>
            <pc:sldMk cId="2974173742" sldId="4347"/>
            <ac:graphicFrameMk id="17" creationId="{B9B94092-FD4B-2CE8-33C2-1F6279F998E1}"/>
          </ac:graphicFrameMkLst>
        </pc:graphicFrameChg>
      </pc:sldChg>
    </pc:docChg>
  </pc:docChgLst>
  <pc:docChgLst>
    <pc:chgData name="Hadia Almahli" userId="9bd67cf12fbb31c1" providerId="LiveId" clId="{FD4ED072-783A-4E55-8DA1-E7362602B31B}"/>
    <pc:docChg chg="undo custSel addSld delSld modSld sldOrd">
      <pc:chgData name="Hadia Almahli" userId="9bd67cf12fbb31c1" providerId="LiveId" clId="{FD4ED072-783A-4E55-8DA1-E7362602B31B}" dt="2024-03-20T12:54:19.900" v="2278" actId="1076"/>
      <pc:docMkLst>
        <pc:docMk/>
      </pc:docMkLst>
      <pc:sldChg chg="modSp mod">
        <pc:chgData name="Hadia Almahli" userId="9bd67cf12fbb31c1" providerId="LiveId" clId="{FD4ED072-783A-4E55-8DA1-E7362602B31B}" dt="2024-03-10T22:01:14.652" v="2041" actId="20577"/>
        <pc:sldMkLst>
          <pc:docMk/>
          <pc:sldMk cId="3467201765" sldId="264"/>
        </pc:sldMkLst>
        <pc:spChg chg="mod">
          <ac:chgData name="Hadia Almahli" userId="9bd67cf12fbb31c1" providerId="LiveId" clId="{FD4ED072-783A-4E55-8DA1-E7362602B31B}" dt="2024-03-10T22:01:14.652" v="2041" actId="20577"/>
          <ac:spMkLst>
            <pc:docMk/>
            <pc:sldMk cId="3467201765" sldId="264"/>
            <ac:spMk id="3" creationId="{4F6F39BD-5E9B-2786-6B4B-DB7587582EDD}"/>
          </ac:spMkLst>
        </pc:spChg>
        <pc:spChg chg="mod">
          <ac:chgData name="Hadia Almahli" userId="9bd67cf12fbb31c1" providerId="LiveId" clId="{FD4ED072-783A-4E55-8DA1-E7362602B31B}" dt="2024-02-21T16:14:40.822" v="101" actId="20577"/>
          <ac:spMkLst>
            <pc:docMk/>
            <pc:sldMk cId="3467201765" sldId="264"/>
            <ac:spMk id="9" creationId="{4F383E83-FD64-4CF5-863A-1712B4D4707D}"/>
          </ac:spMkLst>
        </pc:spChg>
      </pc:sldChg>
      <pc:sldChg chg="del">
        <pc:chgData name="Hadia Almahli" userId="9bd67cf12fbb31c1" providerId="LiveId" clId="{FD4ED072-783A-4E55-8DA1-E7362602B31B}" dt="2024-02-21T15:57:20.810" v="0" actId="47"/>
        <pc:sldMkLst>
          <pc:docMk/>
          <pc:sldMk cId="1367041190" sldId="4240"/>
        </pc:sldMkLst>
      </pc:sldChg>
      <pc:sldChg chg="addSp delSp modSp add mod modShow">
        <pc:chgData name="Hadia Almahli" userId="9bd67cf12fbb31c1" providerId="LiveId" clId="{FD4ED072-783A-4E55-8DA1-E7362602B31B}" dt="2024-03-07T15:52:38.934" v="2009" actId="729"/>
        <pc:sldMkLst>
          <pc:docMk/>
          <pc:sldMk cId="460149400" sldId="4315"/>
        </pc:sldMkLst>
        <pc:spChg chg="mod">
          <ac:chgData name="Hadia Almahli" userId="9bd67cf12fbb31c1" providerId="LiveId" clId="{FD4ED072-783A-4E55-8DA1-E7362602B31B}" dt="2024-03-07T09:44:26.475" v="1214" actId="1076"/>
          <ac:spMkLst>
            <pc:docMk/>
            <pc:sldMk cId="460149400" sldId="4315"/>
            <ac:spMk id="3" creationId="{96E6FD4E-DCAD-49C8-EC33-259AC9543D39}"/>
          </ac:spMkLst>
        </pc:spChg>
        <pc:spChg chg="add del mod">
          <ac:chgData name="Hadia Almahli" userId="9bd67cf12fbb31c1" providerId="LiveId" clId="{FD4ED072-783A-4E55-8DA1-E7362602B31B}" dt="2024-03-07T10:13:05.935" v="1456" actId="478"/>
          <ac:spMkLst>
            <pc:docMk/>
            <pc:sldMk cId="460149400" sldId="4315"/>
            <ac:spMk id="4" creationId="{C63D29C6-2FEF-C1E3-3412-F7D3392C60CE}"/>
          </ac:spMkLst>
        </pc:spChg>
        <pc:spChg chg="mod">
          <ac:chgData name="Hadia Almahli" userId="9bd67cf12fbb31c1" providerId="LiveId" clId="{FD4ED072-783A-4E55-8DA1-E7362602B31B}" dt="2024-03-07T09:44:40.479" v="1219" actId="1076"/>
          <ac:spMkLst>
            <pc:docMk/>
            <pc:sldMk cId="460149400" sldId="4315"/>
            <ac:spMk id="7" creationId="{0B4B5F2D-8869-6120-0F24-41867E631ACD}"/>
          </ac:spMkLst>
        </pc:spChg>
        <pc:spChg chg="add mod">
          <ac:chgData name="Hadia Almahli" userId="9bd67cf12fbb31c1" providerId="LiveId" clId="{FD4ED072-783A-4E55-8DA1-E7362602B31B}" dt="2024-03-07T10:13:06.513" v="1457"/>
          <ac:spMkLst>
            <pc:docMk/>
            <pc:sldMk cId="460149400" sldId="4315"/>
            <ac:spMk id="8" creationId="{6F9B8E53-659B-8F0F-B270-AA3D482888D2}"/>
          </ac:spMkLst>
        </pc:spChg>
        <pc:spChg chg="del">
          <ac:chgData name="Hadia Almahli" userId="9bd67cf12fbb31c1" providerId="LiveId" clId="{FD4ED072-783A-4E55-8DA1-E7362602B31B}" dt="2024-03-07T10:11:54.021" v="1438" actId="478"/>
          <ac:spMkLst>
            <pc:docMk/>
            <pc:sldMk cId="460149400" sldId="4315"/>
            <ac:spMk id="11" creationId="{EF397DA8-CC7F-231C-590C-4E596C32303F}"/>
          </ac:spMkLst>
        </pc:spChg>
        <pc:graphicFrameChg chg="mod">
          <ac:chgData name="Hadia Almahli" userId="9bd67cf12fbb31c1" providerId="LiveId" clId="{FD4ED072-783A-4E55-8DA1-E7362602B31B}" dt="2024-03-07T09:44:53.764" v="1221" actId="1076"/>
          <ac:graphicFrameMkLst>
            <pc:docMk/>
            <pc:sldMk cId="460149400" sldId="4315"/>
            <ac:graphicFrameMk id="2" creationId="{69B86718-0905-887F-EBD9-ACC3E14B3DB5}"/>
          </ac:graphicFrameMkLst>
        </pc:graphicFrameChg>
        <pc:graphicFrameChg chg="del mod">
          <ac:chgData name="Hadia Almahli" userId="9bd67cf12fbb31c1" providerId="LiveId" clId="{FD4ED072-783A-4E55-8DA1-E7362602B31B}" dt="2024-03-07T09:44:32.326" v="1216" actId="478"/>
          <ac:graphicFrameMkLst>
            <pc:docMk/>
            <pc:sldMk cId="460149400" sldId="4315"/>
            <ac:graphicFrameMk id="5" creationId="{FED3F091-9D05-624A-E115-D3B5EC4B3300}"/>
          </ac:graphicFrameMkLst>
        </pc:graphicFrameChg>
        <pc:graphicFrameChg chg="mod">
          <ac:chgData name="Hadia Almahli" userId="9bd67cf12fbb31c1" providerId="LiveId" clId="{FD4ED072-783A-4E55-8DA1-E7362602B31B}" dt="2024-03-07T09:44:37.616" v="1218" actId="1076"/>
          <ac:graphicFrameMkLst>
            <pc:docMk/>
            <pc:sldMk cId="460149400" sldId="4315"/>
            <ac:graphicFrameMk id="6" creationId="{B6BCDEA5-8C47-1ECD-9949-AC4E8B730167}"/>
          </ac:graphicFrameMkLst>
        </pc:graphicFrameChg>
        <pc:graphicFrameChg chg="mod">
          <ac:chgData name="Hadia Almahli" userId="9bd67cf12fbb31c1" providerId="LiveId" clId="{FD4ED072-783A-4E55-8DA1-E7362602B31B}" dt="2024-03-07T10:11:41.220" v="1437" actId="1076"/>
          <ac:graphicFrameMkLst>
            <pc:docMk/>
            <pc:sldMk cId="460149400" sldId="4315"/>
            <ac:graphicFrameMk id="9" creationId="{0F862608-D376-01B0-42A5-D6F726F11C32}"/>
          </ac:graphicFrameMkLst>
        </pc:graphicFrameChg>
        <pc:graphicFrameChg chg="del">
          <ac:chgData name="Hadia Almahli" userId="9bd67cf12fbb31c1" providerId="LiveId" clId="{FD4ED072-783A-4E55-8DA1-E7362602B31B}" dt="2024-03-07T09:44:12.059" v="1212" actId="478"/>
          <ac:graphicFrameMkLst>
            <pc:docMk/>
            <pc:sldMk cId="460149400" sldId="4315"/>
            <ac:graphicFrameMk id="10" creationId="{B9FD319E-2577-F6CB-69F6-9F38DF25AF2C}"/>
          </ac:graphicFrameMkLst>
        </pc:graphicFrameChg>
        <pc:picChg chg="add mod">
          <ac:chgData name="Hadia Almahli" userId="9bd67cf12fbb31c1" providerId="LiveId" clId="{FD4ED072-783A-4E55-8DA1-E7362602B31B}" dt="2024-03-07T10:13:06.513" v="1457"/>
          <ac:picMkLst>
            <pc:docMk/>
            <pc:sldMk cId="460149400" sldId="4315"/>
            <ac:picMk id="12" creationId="{AA53D989-D4FF-760C-B96B-3EEBB74BCF6A}"/>
          </ac:picMkLst>
        </pc:picChg>
      </pc:sldChg>
      <pc:sldChg chg="modSp mod ord">
        <pc:chgData name="Hadia Almahli" userId="9bd67cf12fbb31c1" providerId="LiveId" clId="{FD4ED072-783A-4E55-8DA1-E7362602B31B}" dt="2024-02-22T16:40:14.717" v="503" actId="1076"/>
        <pc:sldMkLst>
          <pc:docMk/>
          <pc:sldMk cId="1391229780" sldId="4342"/>
        </pc:sldMkLst>
        <pc:spChg chg="mod">
          <ac:chgData name="Hadia Almahli" userId="9bd67cf12fbb31c1" providerId="LiveId" clId="{FD4ED072-783A-4E55-8DA1-E7362602B31B}" dt="2024-02-22T16:40:14.717" v="503" actId="1076"/>
          <ac:spMkLst>
            <pc:docMk/>
            <pc:sldMk cId="1391229780" sldId="4342"/>
            <ac:spMk id="4" creationId="{A36954DB-2525-97B4-1C9E-A415BD478728}"/>
          </ac:spMkLst>
        </pc:spChg>
        <pc:spChg chg="mod">
          <ac:chgData name="Hadia Almahli" userId="9bd67cf12fbb31c1" providerId="LiveId" clId="{FD4ED072-783A-4E55-8DA1-E7362602B31B}" dt="2024-02-21T15:58:31.338" v="28" actId="20577"/>
          <ac:spMkLst>
            <pc:docMk/>
            <pc:sldMk cId="1391229780" sldId="4342"/>
            <ac:spMk id="6" creationId="{D997D328-3A7B-A327-1FCA-C54B717F4265}"/>
          </ac:spMkLst>
        </pc:spChg>
        <pc:graphicFrameChg chg="mod">
          <ac:chgData name="Hadia Almahli" userId="9bd67cf12fbb31c1" providerId="LiveId" clId="{FD4ED072-783A-4E55-8DA1-E7362602B31B}" dt="2024-02-22T16:40:11.562" v="502" actId="1076"/>
          <ac:graphicFrameMkLst>
            <pc:docMk/>
            <pc:sldMk cId="1391229780" sldId="4342"/>
            <ac:graphicFrameMk id="3" creationId="{65303FC9-D594-99E6-3A42-E7A5CED3E731}"/>
          </ac:graphicFrameMkLst>
        </pc:graphicFrameChg>
      </pc:sldChg>
      <pc:sldChg chg="del">
        <pc:chgData name="Hadia Almahli" userId="9bd67cf12fbb31c1" providerId="LiveId" clId="{FD4ED072-783A-4E55-8DA1-E7362602B31B}" dt="2024-02-21T16:00:40.187" v="47" actId="47"/>
        <pc:sldMkLst>
          <pc:docMk/>
          <pc:sldMk cId="2969212380" sldId="4343"/>
        </pc:sldMkLst>
      </pc:sldChg>
      <pc:sldChg chg="addSp modSp mod ord modAnim modShow">
        <pc:chgData name="Hadia Almahli" userId="9bd67cf12fbb31c1" providerId="LiveId" clId="{FD4ED072-783A-4E55-8DA1-E7362602B31B}" dt="2024-03-11T11:42:42.589" v="2129" actId="729"/>
        <pc:sldMkLst>
          <pc:docMk/>
          <pc:sldMk cId="1480146677" sldId="4351"/>
        </pc:sldMkLst>
        <pc:spChg chg="add mod">
          <ac:chgData name="Hadia Almahli" userId="9bd67cf12fbb31c1" providerId="LiveId" clId="{FD4ED072-783A-4E55-8DA1-E7362602B31B}" dt="2024-03-07T09:55:19.920" v="1349" actId="1076"/>
          <ac:spMkLst>
            <pc:docMk/>
            <pc:sldMk cId="1480146677" sldId="4351"/>
            <ac:spMk id="4" creationId="{1B9B4F16-D4AD-E3A5-0A2F-B92DFF9EEFE8}"/>
          </ac:spMkLst>
        </pc:spChg>
        <pc:spChg chg="mod">
          <ac:chgData name="Hadia Almahli" userId="9bd67cf12fbb31c1" providerId="LiveId" clId="{FD4ED072-783A-4E55-8DA1-E7362602B31B}" dt="2024-03-07T15:53:56.830" v="2023" actId="1076"/>
          <ac:spMkLst>
            <pc:docMk/>
            <pc:sldMk cId="1480146677" sldId="4351"/>
            <ac:spMk id="5" creationId="{BAAEC313-DFE8-F54C-8CDC-B76EE5DDDE51}"/>
          </ac:spMkLst>
        </pc:spChg>
        <pc:picChg chg="mod">
          <ac:chgData name="Hadia Almahli" userId="9bd67cf12fbb31c1" providerId="LiveId" clId="{FD4ED072-783A-4E55-8DA1-E7362602B31B}" dt="2024-03-07T09:53:52.378" v="1294" actId="1076"/>
          <ac:picMkLst>
            <pc:docMk/>
            <pc:sldMk cId="1480146677" sldId="4351"/>
            <ac:picMk id="3" creationId="{800AA62E-90F8-7E7B-40F0-3F50F8B79080}"/>
          </ac:picMkLst>
        </pc:picChg>
        <pc:picChg chg="mod">
          <ac:chgData name="Hadia Almahli" userId="9bd67cf12fbb31c1" providerId="LiveId" clId="{FD4ED072-783A-4E55-8DA1-E7362602B31B}" dt="2024-03-07T10:13:19.862" v="1459" actId="1076"/>
          <ac:picMkLst>
            <pc:docMk/>
            <pc:sldMk cId="1480146677" sldId="4351"/>
            <ac:picMk id="18" creationId="{7BE65735-6BEA-F512-7B60-C3A53C005A6C}"/>
          </ac:picMkLst>
        </pc:picChg>
      </pc:sldChg>
      <pc:sldChg chg="del">
        <pc:chgData name="Hadia Almahli" userId="9bd67cf12fbb31c1" providerId="LiveId" clId="{FD4ED072-783A-4E55-8DA1-E7362602B31B}" dt="2024-02-21T16:01:24.711" v="51" actId="47"/>
        <pc:sldMkLst>
          <pc:docMk/>
          <pc:sldMk cId="2782772515" sldId="4355"/>
        </pc:sldMkLst>
      </pc:sldChg>
      <pc:sldChg chg="del">
        <pc:chgData name="Hadia Almahli" userId="9bd67cf12fbb31c1" providerId="LiveId" clId="{FD4ED072-783A-4E55-8DA1-E7362602B31B}" dt="2024-02-21T16:01:23.177" v="50" actId="47"/>
        <pc:sldMkLst>
          <pc:docMk/>
          <pc:sldMk cId="2374299921" sldId="4356"/>
        </pc:sldMkLst>
      </pc:sldChg>
      <pc:sldChg chg="modSp mod">
        <pc:chgData name="Hadia Almahli" userId="9bd67cf12fbb31c1" providerId="LiveId" clId="{FD4ED072-783A-4E55-8DA1-E7362602B31B}" dt="2024-03-07T10:05:28.418" v="1404" actId="1076"/>
        <pc:sldMkLst>
          <pc:docMk/>
          <pc:sldMk cId="3510789539" sldId="4362"/>
        </pc:sldMkLst>
        <pc:spChg chg="mod">
          <ac:chgData name="Hadia Almahli" userId="9bd67cf12fbb31c1" providerId="LiveId" clId="{FD4ED072-783A-4E55-8DA1-E7362602B31B}" dt="2024-03-07T09:41:27.034" v="1209" actId="20577"/>
          <ac:spMkLst>
            <pc:docMk/>
            <pc:sldMk cId="3510789539" sldId="4362"/>
            <ac:spMk id="13" creationId="{5411E640-1545-B669-2341-B76597D27300}"/>
          </ac:spMkLst>
        </pc:spChg>
        <pc:spChg chg="mod">
          <ac:chgData name="Hadia Almahli" userId="9bd67cf12fbb31c1" providerId="LiveId" clId="{FD4ED072-783A-4E55-8DA1-E7362602B31B}" dt="2024-03-07T09:40:49.287" v="1192" actId="20577"/>
          <ac:spMkLst>
            <pc:docMk/>
            <pc:sldMk cId="3510789539" sldId="4362"/>
            <ac:spMk id="24" creationId="{AB696592-9ABF-E090-37A9-43266E859B69}"/>
          </ac:spMkLst>
        </pc:spChg>
        <pc:spChg chg="mod">
          <ac:chgData name="Hadia Almahli" userId="9bd67cf12fbb31c1" providerId="LiveId" clId="{FD4ED072-783A-4E55-8DA1-E7362602B31B}" dt="2024-03-07T09:41:09.933" v="1194" actId="20577"/>
          <ac:spMkLst>
            <pc:docMk/>
            <pc:sldMk cId="3510789539" sldId="4362"/>
            <ac:spMk id="31" creationId="{6BD3749C-D073-DAB2-FC8F-D602A4868886}"/>
          </ac:spMkLst>
        </pc:spChg>
        <pc:spChg chg="mod">
          <ac:chgData name="Hadia Almahli" userId="9bd67cf12fbb31c1" providerId="LiveId" clId="{FD4ED072-783A-4E55-8DA1-E7362602B31B}" dt="2024-03-07T10:05:28.418" v="1404" actId="1076"/>
          <ac:spMkLst>
            <pc:docMk/>
            <pc:sldMk cId="3510789539" sldId="4362"/>
            <ac:spMk id="34" creationId="{370B1214-45C5-70F4-2C23-B53B16A35D1B}"/>
          </ac:spMkLst>
        </pc:spChg>
        <pc:spChg chg="mod">
          <ac:chgData name="Hadia Almahli" userId="9bd67cf12fbb31c1" providerId="LiveId" clId="{FD4ED072-783A-4E55-8DA1-E7362602B31B}" dt="2024-03-07T10:05:16.229" v="1403" actId="20577"/>
          <ac:spMkLst>
            <pc:docMk/>
            <pc:sldMk cId="3510789539" sldId="4362"/>
            <ac:spMk id="38" creationId="{D3128D37-3D44-6848-BC6D-21B075272890}"/>
          </ac:spMkLst>
        </pc:spChg>
      </pc:sldChg>
      <pc:sldChg chg="modSp mod ord modShow">
        <pc:chgData name="Hadia Almahli" userId="9bd67cf12fbb31c1" providerId="LiveId" clId="{FD4ED072-783A-4E55-8DA1-E7362602B31B}" dt="2024-03-11T14:20:52.849" v="2226"/>
        <pc:sldMkLst>
          <pc:docMk/>
          <pc:sldMk cId="3994012628" sldId="4364"/>
        </pc:sldMkLst>
        <pc:spChg chg="mod">
          <ac:chgData name="Hadia Almahli" userId="9bd67cf12fbb31c1" providerId="LiveId" clId="{FD4ED072-783A-4E55-8DA1-E7362602B31B}" dt="2024-02-22T13:52:06.333" v="371" actId="1076"/>
          <ac:spMkLst>
            <pc:docMk/>
            <pc:sldMk cId="3994012628" sldId="4364"/>
            <ac:spMk id="22" creationId="{D59E3FCE-E98F-F028-805A-255713C255B8}"/>
          </ac:spMkLst>
        </pc:spChg>
        <pc:graphicFrameChg chg="mod">
          <ac:chgData name="Hadia Almahli" userId="9bd67cf12fbb31c1" providerId="LiveId" clId="{FD4ED072-783A-4E55-8DA1-E7362602B31B}" dt="2024-03-11T14:20:52.849" v="2226"/>
          <ac:graphicFrameMkLst>
            <pc:docMk/>
            <pc:sldMk cId="3994012628" sldId="4364"/>
            <ac:graphicFrameMk id="3" creationId="{C608E62E-81C2-C74F-6656-1D5F9F469D95}"/>
          </ac:graphicFrameMkLst>
        </pc:graphicFrameChg>
        <pc:graphicFrameChg chg="mod">
          <ac:chgData name="Hadia Almahli" userId="9bd67cf12fbb31c1" providerId="LiveId" clId="{FD4ED072-783A-4E55-8DA1-E7362602B31B}" dt="2024-02-22T14:33:35.260" v="401"/>
          <ac:graphicFrameMkLst>
            <pc:docMk/>
            <pc:sldMk cId="3994012628" sldId="4364"/>
            <ac:graphicFrameMk id="10" creationId="{4037BEDF-80E7-227C-9570-5BDEDB7B34FB}"/>
          </ac:graphicFrameMkLst>
        </pc:graphicFrameChg>
      </pc:sldChg>
      <pc:sldChg chg="addSp delSp modSp mod ord modShow">
        <pc:chgData name="Hadia Almahli" userId="9bd67cf12fbb31c1" providerId="LiveId" clId="{FD4ED072-783A-4E55-8DA1-E7362602B31B}" dt="2024-03-11T14:17:48.903" v="2224"/>
        <pc:sldMkLst>
          <pc:docMk/>
          <pc:sldMk cId="3407665046" sldId="4366"/>
        </pc:sldMkLst>
        <pc:spChg chg="mod">
          <ac:chgData name="Hadia Almahli" userId="9bd67cf12fbb31c1" providerId="LiveId" clId="{FD4ED072-783A-4E55-8DA1-E7362602B31B}" dt="2024-03-07T15:53:28.915" v="2022" actId="1076"/>
          <ac:spMkLst>
            <pc:docMk/>
            <pc:sldMk cId="3407665046" sldId="4366"/>
            <ac:spMk id="5" creationId="{867C13AD-313B-C036-550A-32D4C2242935}"/>
          </ac:spMkLst>
        </pc:spChg>
        <pc:spChg chg="mod">
          <ac:chgData name="Hadia Almahli" userId="9bd67cf12fbb31c1" providerId="LiveId" clId="{FD4ED072-783A-4E55-8DA1-E7362602B31B}" dt="2024-02-22T14:23:20.991" v="400" actId="1037"/>
          <ac:spMkLst>
            <pc:docMk/>
            <pc:sldMk cId="3407665046" sldId="4366"/>
            <ac:spMk id="9" creationId="{6FE65C0D-B13E-5FAF-7BAA-C3DEFCC2F12A}"/>
          </ac:spMkLst>
        </pc:spChg>
        <pc:spChg chg="mod">
          <ac:chgData name="Hadia Almahli" userId="9bd67cf12fbb31c1" providerId="LiveId" clId="{FD4ED072-783A-4E55-8DA1-E7362602B31B}" dt="2024-03-07T10:12:39.789" v="1452" actId="1076"/>
          <ac:spMkLst>
            <pc:docMk/>
            <pc:sldMk cId="3407665046" sldId="4366"/>
            <ac:spMk id="10" creationId="{651F5E49-3EBB-2236-CD7F-4FF12E5FD9AD}"/>
          </ac:spMkLst>
        </pc:spChg>
        <pc:graphicFrameChg chg="mod">
          <ac:chgData name="Hadia Almahli" userId="9bd67cf12fbb31c1" providerId="LiveId" clId="{FD4ED072-783A-4E55-8DA1-E7362602B31B}" dt="2024-03-11T14:17:48.903" v="2224"/>
          <ac:graphicFrameMkLst>
            <pc:docMk/>
            <pc:sldMk cId="3407665046" sldId="4366"/>
            <ac:graphicFrameMk id="2" creationId="{B02989B0-C4AE-4421-0D81-36746C42BDC5}"/>
          </ac:graphicFrameMkLst>
        </pc:graphicFrameChg>
        <pc:graphicFrameChg chg="add del mod">
          <ac:chgData name="Hadia Almahli" userId="9bd67cf12fbb31c1" providerId="LiveId" clId="{FD4ED072-783A-4E55-8DA1-E7362602B31B}" dt="2024-03-07T15:53:05.561" v="2015" actId="478"/>
          <ac:graphicFrameMkLst>
            <pc:docMk/>
            <pc:sldMk cId="3407665046" sldId="4366"/>
            <ac:graphicFrameMk id="3" creationId="{1361B9A2-6F4C-F428-249C-E580869A1394}"/>
          </ac:graphicFrameMkLst>
        </pc:graphicFrameChg>
        <pc:graphicFrameChg chg="add mod">
          <ac:chgData name="Hadia Almahli" userId="9bd67cf12fbb31c1" providerId="LiveId" clId="{FD4ED072-783A-4E55-8DA1-E7362602B31B}" dt="2024-03-07T15:53:09.213" v="2017" actId="1076"/>
          <ac:graphicFrameMkLst>
            <pc:docMk/>
            <pc:sldMk cId="3407665046" sldId="4366"/>
            <ac:graphicFrameMk id="7" creationId="{D61B5F05-A7FE-A2F9-228C-3CF4F0282071}"/>
          </ac:graphicFrameMkLst>
        </pc:graphicFrameChg>
        <pc:picChg chg="mod">
          <ac:chgData name="Hadia Almahli" userId="9bd67cf12fbb31c1" providerId="LiveId" clId="{FD4ED072-783A-4E55-8DA1-E7362602B31B}" dt="2024-03-07T10:12:48.692" v="1455" actId="1076"/>
          <ac:picMkLst>
            <pc:docMk/>
            <pc:sldMk cId="3407665046" sldId="4366"/>
            <ac:picMk id="4" creationId="{0BDDF0FC-837D-24A8-3DCC-33859056D87D}"/>
          </ac:picMkLst>
        </pc:picChg>
      </pc:sldChg>
      <pc:sldChg chg="addSp delSp modSp mod modShow">
        <pc:chgData name="Hadia Almahli" userId="9bd67cf12fbb31c1" providerId="LiveId" clId="{FD4ED072-783A-4E55-8DA1-E7362602B31B}" dt="2024-03-07T11:29:10.294" v="1728" actId="20577"/>
        <pc:sldMkLst>
          <pc:docMk/>
          <pc:sldMk cId="4042856156" sldId="4367"/>
        </pc:sldMkLst>
        <pc:spChg chg="mod">
          <ac:chgData name="Hadia Almahli" userId="9bd67cf12fbb31c1" providerId="LiveId" clId="{FD4ED072-783A-4E55-8DA1-E7362602B31B}" dt="2024-02-22T15:21:13.104" v="458" actId="1076"/>
          <ac:spMkLst>
            <pc:docMk/>
            <pc:sldMk cId="4042856156" sldId="4367"/>
            <ac:spMk id="2" creationId="{76C4AA72-09C1-4071-FC2B-D96B2ED1048F}"/>
          </ac:spMkLst>
        </pc:spChg>
        <pc:spChg chg="add mod">
          <ac:chgData name="Hadia Almahli" userId="9bd67cf12fbb31c1" providerId="LiveId" clId="{FD4ED072-783A-4E55-8DA1-E7362602B31B}" dt="2024-03-07T11:29:10.294" v="1728" actId="20577"/>
          <ac:spMkLst>
            <pc:docMk/>
            <pc:sldMk cId="4042856156" sldId="4367"/>
            <ac:spMk id="4" creationId="{839BD208-C260-3332-C4E4-586029FE560B}"/>
          </ac:spMkLst>
        </pc:spChg>
        <pc:spChg chg="mod">
          <ac:chgData name="Hadia Almahli" userId="9bd67cf12fbb31c1" providerId="LiveId" clId="{FD4ED072-783A-4E55-8DA1-E7362602B31B}" dt="2024-02-22T15:21:09.229" v="457" actId="1076"/>
          <ac:spMkLst>
            <pc:docMk/>
            <pc:sldMk cId="4042856156" sldId="4367"/>
            <ac:spMk id="15" creationId="{5853B74D-65E9-EAE2-F370-070578FFECEA}"/>
          </ac:spMkLst>
        </pc:spChg>
        <pc:spChg chg="del mod">
          <ac:chgData name="Hadia Almahli" userId="9bd67cf12fbb31c1" providerId="LiveId" clId="{FD4ED072-783A-4E55-8DA1-E7362602B31B}" dt="2024-02-22T13:50:50.321" v="343" actId="478"/>
          <ac:spMkLst>
            <pc:docMk/>
            <pc:sldMk cId="4042856156" sldId="4367"/>
            <ac:spMk id="22" creationId="{8617EB32-77CA-408E-B1EB-2285DE601416}"/>
          </ac:spMkLst>
        </pc:spChg>
        <pc:picChg chg="add mod">
          <ac:chgData name="Hadia Almahli" userId="9bd67cf12fbb31c1" providerId="LiveId" clId="{FD4ED072-783A-4E55-8DA1-E7362602B31B}" dt="2024-02-21T16:13:18.198" v="56" actId="14100"/>
          <ac:picMkLst>
            <pc:docMk/>
            <pc:sldMk cId="4042856156" sldId="4367"/>
            <ac:picMk id="5" creationId="{84425874-850E-8058-53EE-340F3A54938A}"/>
          </ac:picMkLst>
        </pc:picChg>
      </pc:sldChg>
      <pc:sldChg chg="addSp delSp modSp mod modShow">
        <pc:chgData name="Hadia Almahli" userId="9bd67cf12fbb31c1" providerId="LiveId" clId="{FD4ED072-783A-4E55-8DA1-E7362602B31B}" dt="2024-03-07T15:36:33.451" v="1984"/>
        <pc:sldMkLst>
          <pc:docMk/>
          <pc:sldMk cId="1093597555" sldId="4368"/>
        </pc:sldMkLst>
        <pc:spChg chg="add del mod">
          <ac:chgData name="Hadia Almahli" userId="9bd67cf12fbb31c1" providerId="LiveId" clId="{FD4ED072-783A-4E55-8DA1-E7362602B31B}" dt="2024-02-22T13:50:55.635" v="345" actId="478"/>
          <ac:spMkLst>
            <pc:docMk/>
            <pc:sldMk cId="1093597555" sldId="4368"/>
            <ac:spMk id="2" creationId="{70D978BA-97DD-33C0-7A14-FA3E89DA48B3}"/>
          </ac:spMkLst>
        </pc:spChg>
        <pc:spChg chg="add mod">
          <ac:chgData name="Hadia Almahli" userId="9bd67cf12fbb31c1" providerId="LiveId" clId="{FD4ED072-783A-4E55-8DA1-E7362602B31B}" dt="2024-03-07T15:36:33.451" v="1984"/>
          <ac:spMkLst>
            <pc:docMk/>
            <pc:sldMk cId="1093597555" sldId="4368"/>
            <ac:spMk id="2" creationId="{87096120-0DC1-1BD6-F30D-24BD408E24DB}"/>
          </ac:spMkLst>
        </pc:spChg>
        <pc:spChg chg="add del mod">
          <ac:chgData name="Hadia Almahli" userId="9bd67cf12fbb31c1" providerId="LiveId" clId="{FD4ED072-783A-4E55-8DA1-E7362602B31B}" dt="2024-03-07T15:36:31.262" v="1981" actId="478"/>
          <ac:spMkLst>
            <pc:docMk/>
            <pc:sldMk cId="1093597555" sldId="4368"/>
            <ac:spMk id="6" creationId="{6A752BA4-1E13-8FBE-E5FE-A7E6360B395B}"/>
          </ac:spMkLst>
        </pc:spChg>
        <pc:spChg chg="del">
          <ac:chgData name="Hadia Almahli" userId="9bd67cf12fbb31c1" providerId="LiveId" clId="{FD4ED072-783A-4E55-8DA1-E7362602B31B}" dt="2024-02-21T16:00:12.359" v="41" actId="478"/>
          <ac:spMkLst>
            <pc:docMk/>
            <pc:sldMk cId="1093597555" sldId="4368"/>
            <ac:spMk id="22" creationId="{B072E4F2-1663-B014-273A-84A926CC5248}"/>
          </ac:spMkLst>
        </pc:spChg>
        <pc:picChg chg="add del mod">
          <ac:chgData name="Hadia Almahli" userId="9bd67cf12fbb31c1" providerId="LiveId" clId="{FD4ED072-783A-4E55-8DA1-E7362602B31B}" dt="2024-03-07T15:36:32.922" v="1983" actId="478"/>
          <ac:picMkLst>
            <pc:docMk/>
            <pc:sldMk cId="1093597555" sldId="4368"/>
            <ac:picMk id="5" creationId="{3D9438D5-36A4-74D1-255B-9B3F25581475}"/>
          </ac:picMkLst>
        </pc:picChg>
        <pc:picChg chg="add mod">
          <ac:chgData name="Hadia Almahli" userId="9bd67cf12fbb31c1" providerId="LiveId" clId="{FD4ED072-783A-4E55-8DA1-E7362602B31B}" dt="2024-03-07T15:36:33.451" v="1984"/>
          <ac:picMkLst>
            <pc:docMk/>
            <pc:sldMk cId="1093597555" sldId="4368"/>
            <ac:picMk id="7" creationId="{1900D307-0DF4-715E-3A3F-C38A213C0239}"/>
          </ac:picMkLst>
        </pc:picChg>
      </pc:sldChg>
      <pc:sldChg chg="addSp delSp modSp mod modShow">
        <pc:chgData name="Hadia Almahli" userId="9bd67cf12fbb31c1" providerId="LiveId" clId="{FD4ED072-783A-4E55-8DA1-E7362602B31B}" dt="2024-03-07T15:36:42.780" v="1987"/>
        <pc:sldMkLst>
          <pc:docMk/>
          <pc:sldMk cId="310068893" sldId="4369"/>
        </pc:sldMkLst>
        <pc:spChg chg="add del mod">
          <ac:chgData name="Hadia Almahli" userId="9bd67cf12fbb31c1" providerId="LiveId" clId="{FD4ED072-783A-4E55-8DA1-E7362602B31B}" dt="2024-02-22T13:51:03.823" v="347" actId="478"/>
          <ac:spMkLst>
            <pc:docMk/>
            <pc:sldMk cId="310068893" sldId="4369"/>
            <ac:spMk id="5" creationId="{059B2A61-4664-2739-768C-46692BE538F0}"/>
          </ac:spMkLst>
        </pc:spChg>
        <pc:spChg chg="add mod">
          <ac:chgData name="Hadia Almahli" userId="9bd67cf12fbb31c1" providerId="LiveId" clId="{FD4ED072-783A-4E55-8DA1-E7362602B31B}" dt="2024-03-07T15:36:42.780" v="1987"/>
          <ac:spMkLst>
            <pc:docMk/>
            <pc:sldMk cId="310068893" sldId="4369"/>
            <ac:spMk id="5" creationId="{891486D5-8820-ADC5-3E42-5339461697E7}"/>
          </ac:spMkLst>
        </pc:spChg>
        <pc:spChg chg="add del mod">
          <ac:chgData name="Hadia Almahli" userId="9bd67cf12fbb31c1" providerId="LiveId" clId="{FD4ED072-783A-4E55-8DA1-E7362602B31B}" dt="2024-03-07T15:36:40.650" v="1985" actId="478"/>
          <ac:spMkLst>
            <pc:docMk/>
            <pc:sldMk cId="310068893" sldId="4369"/>
            <ac:spMk id="8" creationId="{3DF778DB-8689-DE8B-EB33-CDE7BAFD0728}"/>
          </ac:spMkLst>
        </pc:spChg>
        <pc:spChg chg="del">
          <ac:chgData name="Hadia Almahli" userId="9bd67cf12fbb31c1" providerId="LiveId" clId="{FD4ED072-783A-4E55-8DA1-E7362602B31B}" dt="2024-02-21T16:00:18.598" v="43" actId="478"/>
          <ac:spMkLst>
            <pc:docMk/>
            <pc:sldMk cId="310068893" sldId="4369"/>
            <ac:spMk id="22" creationId="{FF965DFC-1D1B-D548-76AE-5326A8738DCE}"/>
          </ac:spMkLst>
        </pc:spChg>
        <pc:picChg chg="add del mod">
          <ac:chgData name="Hadia Almahli" userId="9bd67cf12fbb31c1" providerId="LiveId" clId="{FD4ED072-783A-4E55-8DA1-E7362602B31B}" dt="2024-03-07T15:36:42.346" v="1986" actId="478"/>
          <ac:picMkLst>
            <pc:docMk/>
            <pc:sldMk cId="310068893" sldId="4369"/>
            <ac:picMk id="6" creationId="{3AD0D940-D4E3-7A93-69D3-35146A9F599E}"/>
          </ac:picMkLst>
        </pc:picChg>
        <pc:picChg chg="add mod">
          <ac:chgData name="Hadia Almahli" userId="9bd67cf12fbb31c1" providerId="LiveId" clId="{FD4ED072-783A-4E55-8DA1-E7362602B31B}" dt="2024-03-07T15:36:42.780" v="1987"/>
          <ac:picMkLst>
            <pc:docMk/>
            <pc:sldMk cId="310068893" sldId="4369"/>
            <ac:picMk id="11" creationId="{B9B82E7A-540A-D308-9E5F-08A92D74D7E1}"/>
          </ac:picMkLst>
        </pc:picChg>
      </pc:sldChg>
      <pc:sldChg chg="addSp delSp modSp mod modShow">
        <pc:chgData name="Hadia Almahli" userId="9bd67cf12fbb31c1" providerId="LiveId" clId="{FD4ED072-783A-4E55-8DA1-E7362602B31B}" dt="2024-03-07T15:36:53.763" v="1991"/>
        <pc:sldMkLst>
          <pc:docMk/>
          <pc:sldMk cId="3965228402" sldId="4370"/>
        </pc:sldMkLst>
        <pc:spChg chg="add del mod">
          <ac:chgData name="Hadia Almahli" userId="9bd67cf12fbb31c1" providerId="LiveId" clId="{FD4ED072-783A-4E55-8DA1-E7362602B31B}" dt="2024-02-22T13:51:08.726" v="349" actId="478"/>
          <ac:spMkLst>
            <pc:docMk/>
            <pc:sldMk cId="3965228402" sldId="4370"/>
            <ac:spMk id="5" creationId="{00B9194F-0661-F7A1-FBFA-ED7DAB6C6FA3}"/>
          </ac:spMkLst>
        </pc:spChg>
        <pc:spChg chg="add mod">
          <ac:chgData name="Hadia Almahli" userId="9bd67cf12fbb31c1" providerId="LiveId" clId="{FD4ED072-783A-4E55-8DA1-E7362602B31B}" dt="2024-03-07T15:36:53.763" v="1991"/>
          <ac:spMkLst>
            <pc:docMk/>
            <pc:sldMk cId="3965228402" sldId="4370"/>
            <ac:spMk id="5" creationId="{FE0EC94B-97CB-D0B7-199A-167E2C9C7434}"/>
          </ac:spMkLst>
        </pc:spChg>
        <pc:spChg chg="add del mod">
          <ac:chgData name="Hadia Almahli" userId="9bd67cf12fbb31c1" providerId="LiveId" clId="{FD4ED072-783A-4E55-8DA1-E7362602B31B}" dt="2024-03-07T15:36:50.832" v="1989" actId="478"/>
          <ac:spMkLst>
            <pc:docMk/>
            <pc:sldMk cId="3965228402" sldId="4370"/>
            <ac:spMk id="9" creationId="{D3D347E0-7E47-CA4D-40C1-3EA768E24363}"/>
          </ac:spMkLst>
        </pc:spChg>
        <pc:spChg chg="del">
          <ac:chgData name="Hadia Almahli" userId="9bd67cf12fbb31c1" providerId="LiveId" clId="{FD4ED072-783A-4E55-8DA1-E7362602B31B}" dt="2024-02-21T16:00:26.282" v="45" actId="478"/>
          <ac:spMkLst>
            <pc:docMk/>
            <pc:sldMk cId="3965228402" sldId="4370"/>
            <ac:spMk id="22" creationId="{8617EB32-77CA-408E-B1EB-2285DE601416}"/>
          </ac:spMkLst>
        </pc:spChg>
        <pc:picChg chg="add del mod">
          <ac:chgData name="Hadia Almahli" userId="9bd67cf12fbb31c1" providerId="LiveId" clId="{FD4ED072-783A-4E55-8DA1-E7362602B31B}" dt="2024-03-07T15:36:52.420" v="1990" actId="478"/>
          <ac:picMkLst>
            <pc:docMk/>
            <pc:sldMk cId="3965228402" sldId="4370"/>
            <ac:picMk id="7" creationId="{1FCC12E1-65BD-4119-A360-4F5EE1D15247}"/>
          </ac:picMkLst>
        </pc:picChg>
        <pc:picChg chg="add mod">
          <ac:chgData name="Hadia Almahli" userId="9bd67cf12fbb31c1" providerId="LiveId" clId="{FD4ED072-783A-4E55-8DA1-E7362602B31B}" dt="2024-03-07T15:36:53.763" v="1991"/>
          <ac:picMkLst>
            <pc:docMk/>
            <pc:sldMk cId="3965228402" sldId="4370"/>
            <ac:picMk id="10" creationId="{AEE95E47-9D68-EAAC-7259-4D79DFC0E4EC}"/>
          </ac:picMkLst>
        </pc:picChg>
      </pc:sldChg>
      <pc:sldChg chg="mod ord modShow">
        <pc:chgData name="Hadia Almahli" userId="9bd67cf12fbb31c1" providerId="LiveId" clId="{FD4ED072-783A-4E55-8DA1-E7362602B31B}" dt="2024-03-11T11:42:11.084" v="2124" actId="729"/>
        <pc:sldMkLst>
          <pc:docMk/>
          <pc:sldMk cId="2231446563" sldId="4371"/>
        </pc:sldMkLst>
      </pc:sldChg>
      <pc:sldChg chg="addSp delSp modSp mod modShow">
        <pc:chgData name="Hadia Almahli" userId="9bd67cf12fbb31c1" providerId="LiveId" clId="{FD4ED072-783A-4E55-8DA1-E7362602B31B}" dt="2024-03-07T15:38:00.902" v="1999"/>
        <pc:sldMkLst>
          <pc:docMk/>
          <pc:sldMk cId="382717658" sldId="4372"/>
        </pc:sldMkLst>
        <pc:spChg chg="add del mod">
          <ac:chgData name="Hadia Almahli" userId="9bd67cf12fbb31c1" providerId="LiveId" clId="{FD4ED072-783A-4E55-8DA1-E7362602B31B}" dt="2024-03-07T15:37:58.424" v="1997" actId="478"/>
          <ac:spMkLst>
            <pc:docMk/>
            <pc:sldMk cId="382717658" sldId="4372"/>
            <ac:spMk id="3" creationId="{6E332F22-F548-50CD-368F-262CC7418D15}"/>
          </ac:spMkLst>
        </pc:spChg>
        <pc:spChg chg="del">
          <ac:chgData name="Hadia Almahli" userId="9bd67cf12fbb31c1" providerId="LiveId" clId="{FD4ED072-783A-4E55-8DA1-E7362602B31B}" dt="2024-02-22T13:51:19.167" v="353" actId="478"/>
          <ac:spMkLst>
            <pc:docMk/>
            <pc:sldMk cId="382717658" sldId="4372"/>
            <ac:spMk id="5" creationId="{2398CD30-21EC-3204-5297-EF6B7B6B3E8C}"/>
          </ac:spMkLst>
        </pc:spChg>
        <pc:spChg chg="add mod">
          <ac:chgData name="Hadia Almahli" userId="9bd67cf12fbb31c1" providerId="LiveId" clId="{FD4ED072-783A-4E55-8DA1-E7362602B31B}" dt="2024-03-07T15:38:00.902" v="1999"/>
          <ac:spMkLst>
            <pc:docMk/>
            <pc:sldMk cId="382717658" sldId="4372"/>
            <ac:spMk id="5" creationId="{7000FC22-DDC4-9410-B70E-05BFE6F72D89}"/>
          </ac:spMkLst>
        </pc:spChg>
        <pc:picChg chg="add mod">
          <ac:chgData name="Hadia Almahli" userId="9bd67cf12fbb31c1" providerId="LiveId" clId="{FD4ED072-783A-4E55-8DA1-E7362602B31B}" dt="2024-03-07T15:38:00.902" v="1999"/>
          <ac:picMkLst>
            <pc:docMk/>
            <pc:sldMk cId="382717658" sldId="4372"/>
            <ac:picMk id="6" creationId="{C2DE4DDF-FA8D-B165-4E64-3C6B0CE6D7F1}"/>
          </ac:picMkLst>
        </pc:picChg>
        <pc:picChg chg="del">
          <ac:chgData name="Hadia Almahli" userId="9bd67cf12fbb31c1" providerId="LiveId" clId="{FD4ED072-783A-4E55-8DA1-E7362602B31B}" dt="2024-03-07T15:38:00.238" v="1998" actId="478"/>
          <ac:picMkLst>
            <pc:docMk/>
            <pc:sldMk cId="382717658" sldId="4372"/>
            <ac:picMk id="7" creationId="{4206AD4D-D072-0CE2-209D-0EA7399BAD45}"/>
          </ac:picMkLst>
        </pc:picChg>
      </pc:sldChg>
      <pc:sldChg chg="del">
        <pc:chgData name="Hadia Almahli" userId="9bd67cf12fbb31c1" providerId="LiveId" clId="{FD4ED072-783A-4E55-8DA1-E7362602B31B}" dt="2024-02-22T13:27:41.855" v="106" actId="47"/>
        <pc:sldMkLst>
          <pc:docMk/>
          <pc:sldMk cId="1674263140" sldId="4373"/>
        </pc:sldMkLst>
      </pc:sldChg>
      <pc:sldChg chg="addSp delSp modSp mod modShow">
        <pc:chgData name="Hadia Almahli" userId="9bd67cf12fbb31c1" providerId="LiveId" clId="{FD4ED072-783A-4E55-8DA1-E7362602B31B}" dt="2024-03-07T15:37:04.144" v="1996" actId="368"/>
        <pc:sldMkLst>
          <pc:docMk/>
          <pc:sldMk cId="2670249737" sldId="4374"/>
        </pc:sldMkLst>
        <pc:spChg chg="mod">
          <ac:chgData name="Hadia Almahli" userId="9bd67cf12fbb31c1" providerId="LiveId" clId="{FD4ED072-783A-4E55-8DA1-E7362602B31B}" dt="2024-02-22T13:36:07.732" v="197" actId="1076"/>
          <ac:spMkLst>
            <pc:docMk/>
            <pc:sldMk cId="2670249737" sldId="4374"/>
            <ac:spMk id="2" creationId="{33C7E85D-D694-2FEE-9C53-DF4C9DE0BCEF}"/>
          </ac:spMkLst>
        </pc:spChg>
        <pc:spChg chg="add mod">
          <ac:chgData name="Hadia Almahli" userId="9bd67cf12fbb31c1" providerId="LiveId" clId="{FD4ED072-783A-4E55-8DA1-E7362602B31B}" dt="2024-02-22T15:12:16.715" v="433" actId="208"/>
          <ac:spMkLst>
            <pc:docMk/>
            <pc:sldMk cId="2670249737" sldId="4374"/>
            <ac:spMk id="3" creationId="{448A7C01-DF3D-15AD-4148-E798613E7118}"/>
          </ac:spMkLst>
        </pc:spChg>
        <pc:spChg chg="del">
          <ac:chgData name="Hadia Almahli" userId="9bd67cf12fbb31c1" providerId="LiveId" clId="{FD4ED072-783A-4E55-8DA1-E7362602B31B}" dt="2024-02-22T13:51:14.032" v="351" actId="478"/>
          <ac:spMkLst>
            <pc:docMk/>
            <pc:sldMk cId="2670249737" sldId="4374"/>
            <ac:spMk id="5" creationId="{0C3FE458-775C-C0B3-30F7-ADD445FD6BF0}"/>
          </ac:spMkLst>
        </pc:spChg>
        <pc:spChg chg="add mod">
          <ac:chgData name="Hadia Almahli" userId="9bd67cf12fbb31c1" providerId="LiveId" clId="{FD4ED072-783A-4E55-8DA1-E7362602B31B}" dt="2024-03-07T15:37:04.144" v="1996" actId="368"/>
          <ac:spMkLst>
            <pc:docMk/>
            <pc:sldMk cId="2670249737" sldId="4374"/>
            <ac:spMk id="5" creationId="{9DE49FEC-8EA8-BBA1-A4D9-07465F282FE0}"/>
          </ac:spMkLst>
        </pc:spChg>
        <pc:spChg chg="add del mod">
          <ac:chgData name="Hadia Almahli" userId="9bd67cf12fbb31c1" providerId="LiveId" clId="{FD4ED072-783A-4E55-8DA1-E7362602B31B}" dt="2024-03-07T15:36:58.810" v="1992" actId="478"/>
          <ac:spMkLst>
            <pc:docMk/>
            <pc:sldMk cId="2670249737" sldId="4374"/>
            <ac:spMk id="8" creationId="{295BB000-38D2-5D31-CDBB-4E6EB983F414}"/>
          </ac:spMkLst>
        </pc:spChg>
        <pc:graphicFrameChg chg="mod">
          <ac:chgData name="Hadia Almahli" userId="9bd67cf12fbb31c1" providerId="LiveId" clId="{FD4ED072-783A-4E55-8DA1-E7362602B31B}" dt="2024-02-22T15:12:19.663" v="434" actId="208"/>
          <ac:graphicFrameMkLst>
            <pc:docMk/>
            <pc:sldMk cId="2670249737" sldId="4374"/>
            <ac:graphicFrameMk id="4" creationId="{56148131-30B3-84CE-3F10-66C85416E008}"/>
          </ac:graphicFrameMkLst>
        </pc:graphicFrameChg>
        <pc:graphicFrameChg chg="mod">
          <ac:chgData name="Hadia Almahli" userId="9bd67cf12fbb31c1" providerId="LiveId" clId="{FD4ED072-783A-4E55-8DA1-E7362602B31B}" dt="2024-02-22T15:11:52.542" v="429"/>
          <ac:graphicFrameMkLst>
            <pc:docMk/>
            <pc:sldMk cId="2670249737" sldId="4374"/>
            <ac:graphicFrameMk id="6" creationId="{C12CA32C-A77C-78B2-1FAB-B542B192497C}"/>
          </ac:graphicFrameMkLst>
        </pc:graphicFrameChg>
        <pc:picChg chg="del">
          <ac:chgData name="Hadia Almahli" userId="9bd67cf12fbb31c1" providerId="LiveId" clId="{FD4ED072-783A-4E55-8DA1-E7362602B31B}" dt="2024-03-07T15:37:00.646" v="1993" actId="478"/>
          <ac:picMkLst>
            <pc:docMk/>
            <pc:sldMk cId="2670249737" sldId="4374"/>
            <ac:picMk id="7" creationId="{916B1976-B1C4-67F3-5D03-8ABDC67CAEDC}"/>
          </ac:picMkLst>
        </pc:picChg>
        <pc:picChg chg="add mod">
          <ac:chgData name="Hadia Almahli" userId="9bd67cf12fbb31c1" providerId="LiveId" clId="{FD4ED072-783A-4E55-8DA1-E7362602B31B}" dt="2024-03-07T15:37:01.600" v="1994"/>
          <ac:picMkLst>
            <pc:docMk/>
            <pc:sldMk cId="2670249737" sldId="4374"/>
            <ac:picMk id="9" creationId="{0961ECD6-12F3-48E7-9DF7-DB4139AE7693}"/>
          </ac:picMkLst>
        </pc:picChg>
        <pc:picChg chg="mod">
          <ac:chgData name="Hadia Almahli" userId="9bd67cf12fbb31c1" providerId="LiveId" clId="{FD4ED072-783A-4E55-8DA1-E7362602B31B}" dt="2024-02-22T13:35:58.208" v="195" actId="1076"/>
          <ac:picMkLst>
            <pc:docMk/>
            <pc:sldMk cId="2670249737" sldId="4374"/>
            <ac:picMk id="10" creationId="{A4D936ED-FF3B-524B-48FF-D5DA034EEB3A}"/>
          </ac:picMkLst>
        </pc:picChg>
      </pc:sldChg>
      <pc:sldChg chg="addSp delSp modSp add mod modShow">
        <pc:chgData name="Hadia Almahli" userId="9bd67cf12fbb31c1" providerId="LiveId" clId="{FD4ED072-783A-4E55-8DA1-E7362602B31B}" dt="2024-03-11T11:41:59.110" v="2123" actId="729"/>
        <pc:sldMkLst>
          <pc:docMk/>
          <pc:sldMk cId="1582305643" sldId="4375"/>
        </pc:sldMkLst>
        <pc:spChg chg="mod">
          <ac:chgData name="Hadia Almahli" userId="9bd67cf12fbb31c1" providerId="LiveId" clId="{FD4ED072-783A-4E55-8DA1-E7362602B31B}" dt="2024-03-07T15:36:12.444" v="1978" actId="20577"/>
          <ac:spMkLst>
            <pc:docMk/>
            <pc:sldMk cId="1582305643" sldId="4375"/>
            <ac:spMk id="2" creationId="{017B67B9-56A8-CC1D-68D4-EA7792E5FE65}"/>
          </ac:spMkLst>
        </pc:spChg>
        <pc:spChg chg="mod">
          <ac:chgData name="Hadia Almahli" userId="9bd67cf12fbb31c1" providerId="LiveId" clId="{FD4ED072-783A-4E55-8DA1-E7362602B31B}" dt="2024-02-22T13:29:11.358" v="117" actId="1076"/>
          <ac:spMkLst>
            <pc:docMk/>
            <pc:sldMk cId="1582305643" sldId="4375"/>
            <ac:spMk id="3" creationId="{4281CF19-2FBD-0577-53DE-B375A2C4E86E}"/>
          </ac:spMkLst>
        </pc:spChg>
        <pc:spChg chg="mod">
          <ac:chgData name="Hadia Almahli" userId="9bd67cf12fbb31c1" providerId="LiveId" clId="{FD4ED072-783A-4E55-8DA1-E7362602B31B}" dt="2024-03-07T11:42:42.987" v="1821" actId="1076"/>
          <ac:spMkLst>
            <pc:docMk/>
            <pc:sldMk cId="1582305643" sldId="4375"/>
            <ac:spMk id="4" creationId="{1A9FAACD-A984-E274-7574-56C875F113EC}"/>
          </ac:spMkLst>
        </pc:spChg>
        <pc:spChg chg="add del mod">
          <ac:chgData name="Hadia Almahli" userId="9bd67cf12fbb31c1" providerId="LiveId" clId="{FD4ED072-783A-4E55-8DA1-E7362602B31B}" dt="2024-03-07T12:29:58.187" v="1877" actId="478"/>
          <ac:spMkLst>
            <pc:docMk/>
            <pc:sldMk cId="1582305643" sldId="4375"/>
            <ac:spMk id="6" creationId="{42B81F4F-71E0-2D57-54D6-47EB0D6277B5}"/>
          </ac:spMkLst>
        </pc:spChg>
        <pc:spChg chg="add mod">
          <ac:chgData name="Hadia Almahli" userId="9bd67cf12fbb31c1" providerId="LiveId" clId="{FD4ED072-783A-4E55-8DA1-E7362602B31B}" dt="2024-03-07T10:21:27.390" v="1485" actId="1076"/>
          <ac:spMkLst>
            <pc:docMk/>
            <pc:sldMk cId="1582305643" sldId="4375"/>
            <ac:spMk id="7" creationId="{C878B594-7424-21D1-FC83-584BC5003B8E}"/>
          </ac:spMkLst>
        </pc:spChg>
        <pc:spChg chg="mod">
          <ac:chgData name="Hadia Almahli" userId="9bd67cf12fbb31c1" providerId="LiveId" clId="{FD4ED072-783A-4E55-8DA1-E7362602B31B}" dt="2024-03-07T11:34:43.529" v="1770" actId="1076"/>
          <ac:spMkLst>
            <pc:docMk/>
            <pc:sldMk cId="1582305643" sldId="4375"/>
            <ac:spMk id="9" creationId="{74F33473-4721-1532-E022-361FF805B82C}"/>
          </ac:spMkLst>
        </pc:spChg>
        <pc:spChg chg="add del mod">
          <ac:chgData name="Hadia Almahli" userId="9bd67cf12fbb31c1" providerId="LiveId" clId="{FD4ED072-783A-4E55-8DA1-E7362602B31B}" dt="2024-03-07T11:41:59.040" v="1809" actId="478"/>
          <ac:spMkLst>
            <pc:docMk/>
            <pc:sldMk cId="1582305643" sldId="4375"/>
            <ac:spMk id="10" creationId="{B515164C-1BE3-2566-B7E7-6BF245780663}"/>
          </ac:spMkLst>
        </pc:spChg>
        <pc:spChg chg="add mod">
          <ac:chgData name="Hadia Almahli" userId="9bd67cf12fbb31c1" providerId="LiveId" clId="{FD4ED072-783A-4E55-8DA1-E7362602B31B}" dt="2024-03-07T11:42:24.836" v="1816" actId="1037"/>
          <ac:spMkLst>
            <pc:docMk/>
            <pc:sldMk cId="1582305643" sldId="4375"/>
            <ac:spMk id="11" creationId="{2F90FA9A-3FD0-B2F4-9E76-4A4E0AB8C70C}"/>
          </ac:spMkLst>
        </pc:spChg>
        <pc:spChg chg="add del mod">
          <ac:chgData name="Hadia Almahli" userId="9bd67cf12fbb31c1" providerId="LiveId" clId="{FD4ED072-783A-4E55-8DA1-E7362602B31B}" dt="2024-03-07T11:42:27.132" v="1817" actId="478"/>
          <ac:spMkLst>
            <pc:docMk/>
            <pc:sldMk cId="1582305643" sldId="4375"/>
            <ac:spMk id="12" creationId="{189FE58D-E0AA-4ED5-58D9-6BA652DB04CB}"/>
          </ac:spMkLst>
        </pc:spChg>
        <pc:spChg chg="add mod">
          <ac:chgData name="Hadia Almahli" userId="9bd67cf12fbb31c1" providerId="LiveId" clId="{FD4ED072-783A-4E55-8DA1-E7362602B31B}" dt="2024-03-07T10:22:23.424" v="1493" actId="1076"/>
          <ac:spMkLst>
            <pc:docMk/>
            <pc:sldMk cId="1582305643" sldId="4375"/>
            <ac:spMk id="13" creationId="{789410E2-D872-E530-933B-DF4CC2DE5840}"/>
          </ac:spMkLst>
        </pc:spChg>
        <pc:spChg chg="add mod">
          <ac:chgData name="Hadia Almahli" userId="9bd67cf12fbb31c1" providerId="LiveId" clId="{FD4ED072-783A-4E55-8DA1-E7362602B31B}" dt="2024-03-07T12:29:55.862" v="1876" actId="14100"/>
          <ac:spMkLst>
            <pc:docMk/>
            <pc:sldMk cId="1582305643" sldId="4375"/>
            <ac:spMk id="15" creationId="{0979374B-D89A-6403-DD3F-F612DA6FF518}"/>
          </ac:spMkLst>
        </pc:spChg>
        <pc:spChg chg="mod">
          <ac:chgData name="Hadia Almahli" userId="9bd67cf12fbb31c1" providerId="LiveId" clId="{FD4ED072-783A-4E55-8DA1-E7362602B31B}" dt="2024-03-07T10:22:16.710" v="1492" actId="1076"/>
          <ac:spMkLst>
            <pc:docMk/>
            <pc:sldMk cId="1582305643" sldId="4375"/>
            <ac:spMk id="16" creationId="{1FB0C653-8358-80AD-45EE-334ABD5DD7A7}"/>
          </ac:spMkLst>
        </pc:spChg>
        <pc:spChg chg="add mod">
          <ac:chgData name="Hadia Almahli" userId="9bd67cf12fbb31c1" providerId="LiveId" clId="{FD4ED072-783A-4E55-8DA1-E7362602B31B}" dt="2024-03-07T10:22:04.535" v="1490" actId="1076"/>
          <ac:spMkLst>
            <pc:docMk/>
            <pc:sldMk cId="1582305643" sldId="4375"/>
            <ac:spMk id="19" creationId="{9F00DAF2-3160-D99A-1C1D-C9FEAAFC9EA3}"/>
          </ac:spMkLst>
        </pc:spChg>
        <pc:spChg chg="add del mod">
          <ac:chgData name="Hadia Almahli" userId="9bd67cf12fbb31c1" providerId="LiveId" clId="{FD4ED072-783A-4E55-8DA1-E7362602B31B}" dt="2024-03-07T11:38:02.940" v="1784" actId="478"/>
          <ac:spMkLst>
            <pc:docMk/>
            <pc:sldMk cId="1582305643" sldId="4375"/>
            <ac:spMk id="21" creationId="{D7D43D75-51A0-94DA-A287-DD6BCE36784C}"/>
          </ac:spMkLst>
        </pc:spChg>
        <pc:spChg chg="add del mod">
          <ac:chgData name="Hadia Almahli" userId="9bd67cf12fbb31c1" providerId="LiveId" clId="{FD4ED072-783A-4E55-8DA1-E7362602B31B}" dt="2024-03-07T11:36:55.328" v="1779" actId="478"/>
          <ac:spMkLst>
            <pc:docMk/>
            <pc:sldMk cId="1582305643" sldId="4375"/>
            <ac:spMk id="23" creationId="{A13709A8-35FF-8986-4CF7-015980D074FE}"/>
          </ac:spMkLst>
        </pc:spChg>
        <pc:spChg chg="add del mod">
          <ac:chgData name="Hadia Almahli" userId="9bd67cf12fbb31c1" providerId="LiveId" clId="{FD4ED072-783A-4E55-8DA1-E7362602B31B}" dt="2024-03-07T11:39:39.191" v="1794"/>
          <ac:spMkLst>
            <pc:docMk/>
            <pc:sldMk cId="1582305643" sldId="4375"/>
            <ac:spMk id="25" creationId="{3004941A-C2BC-8B76-0451-CA77476743FD}"/>
          </ac:spMkLst>
        </pc:spChg>
        <pc:spChg chg="add del mod">
          <ac:chgData name="Hadia Almahli" userId="9bd67cf12fbb31c1" providerId="LiveId" clId="{FD4ED072-783A-4E55-8DA1-E7362602B31B}" dt="2024-03-07T11:41:31.292" v="1800" actId="478"/>
          <ac:spMkLst>
            <pc:docMk/>
            <pc:sldMk cId="1582305643" sldId="4375"/>
            <ac:spMk id="27" creationId="{4C4E340F-53B7-B6B9-E291-2BB7AECC0E3D}"/>
          </ac:spMkLst>
        </pc:spChg>
        <pc:spChg chg="add del mod">
          <ac:chgData name="Hadia Almahli" userId="9bd67cf12fbb31c1" providerId="LiveId" clId="{FD4ED072-783A-4E55-8DA1-E7362602B31B}" dt="2024-03-07T11:41:33.532" v="1801" actId="478"/>
          <ac:spMkLst>
            <pc:docMk/>
            <pc:sldMk cId="1582305643" sldId="4375"/>
            <ac:spMk id="29" creationId="{EC370FE5-018F-5A9C-CECE-9058FABC0028}"/>
          </ac:spMkLst>
        </pc:spChg>
        <pc:spChg chg="add del">
          <ac:chgData name="Hadia Almahli" userId="9bd67cf12fbb31c1" providerId="LiveId" clId="{FD4ED072-783A-4E55-8DA1-E7362602B31B}" dt="2024-03-07T11:34:46.720" v="1771" actId="22"/>
          <ac:spMkLst>
            <pc:docMk/>
            <pc:sldMk cId="1582305643" sldId="4375"/>
            <ac:spMk id="31" creationId="{AF8FB378-45BF-7859-4532-DD8571936D3D}"/>
          </ac:spMkLst>
        </pc:spChg>
        <pc:spChg chg="add del mod">
          <ac:chgData name="Hadia Almahli" userId="9bd67cf12fbb31c1" providerId="LiveId" clId="{FD4ED072-783A-4E55-8DA1-E7362602B31B}" dt="2024-03-07T11:41:38.052" v="1803" actId="478"/>
          <ac:spMkLst>
            <pc:docMk/>
            <pc:sldMk cId="1582305643" sldId="4375"/>
            <ac:spMk id="33" creationId="{F06A42B4-D9C8-1F36-15D9-33976458D7A2}"/>
          </ac:spMkLst>
        </pc:spChg>
        <pc:spChg chg="add del mod">
          <ac:chgData name="Hadia Almahli" userId="9bd67cf12fbb31c1" providerId="LiveId" clId="{FD4ED072-783A-4E55-8DA1-E7362602B31B}" dt="2024-03-07T11:41:35.936" v="1802" actId="478"/>
          <ac:spMkLst>
            <pc:docMk/>
            <pc:sldMk cId="1582305643" sldId="4375"/>
            <ac:spMk id="35" creationId="{4F4D3A03-3025-065B-97CF-07C625A01574}"/>
          </ac:spMkLst>
        </pc:spChg>
        <pc:spChg chg="add mod">
          <ac:chgData name="Hadia Almahli" userId="9bd67cf12fbb31c1" providerId="LiveId" clId="{FD4ED072-783A-4E55-8DA1-E7362602B31B}" dt="2024-03-07T11:42:17.210" v="1811" actId="1076"/>
          <ac:spMkLst>
            <pc:docMk/>
            <pc:sldMk cId="1582305643" sldId="4375"/>
            <ac:spMk id="41" creationId="{C86215A2-8394-80D8-6C9B-45297AC8A307}"/>
          </ac:spMkLst>
        </pc:spChg>
        <pc:spChg chg="add mod">
          <ac:chgData name="Hadia Almahli" userId="9bd67cf12fbb31c1" providerId="LiveId" clId="{FD4ED072-783A-4E55-8DA1-E7362602B31B}" dt="2024-03-07T11:42:37.719" v="1819" actId="1076"/>
          <ac:spMkLst>
            <pc:docMk/>
            <pc:sldMk cId="1582305643" sldId="4375"/>
            <ac:spMk id="42" creationId="{55EFC428-2BAB-4EA8-F073-B0376399E14C}"/>
          </ac:spMkLst>
        </pc:spChg>
        <pc:graphicFrameChg chg="add del mod">
          <ac:chgData name="Hadia Almahli" userId="9bd67cf12fbb31c1" providerId="LiveId" clId="{FD4ED072-783A-4E55-8DA1-E7362602B31B}" dt="2024-03-07T11:38:00.271" v="1783" actId="478"/>
          <ac:graphicFrameMkLst>
            <pc:docMk/>
            <pc:sldMk cId="1582305643" sldId="4375"/>
            <ac:graphicFrameMk id="6" creationId="{CE98FB08-CEE3-3624-D62A-A6CA3C30657D}"/>
          </ac:graphicFrameMkLst>
        </pc:graphicFrameChg>
        <pc:graphicFrameChg chg="del mod">
          <ac:chgData name="Hadia Almahli" userId="9bd67cf12fbb31c1" providerId="LiveId" clId="{FD4ED072-783A-4E55-8DA1-E7362602B31B}" dt="2024-03-07T11:39:39.189" v="1792" actId="478"/>
          <ac:graphicFrameMkLst>
            <pc:docMk/>
            <pc:sldMk cId="1582305643" sldId="4375"/>
            <ac:graphicFrameMk id="8" creationId="{EA7B44A3-91C5-F96A-D8E2-BB173F219356}"/>
          </ac:graphicFrameMkLst>
        </pc:graphicFrameChg>
        <pc:graphicFrameChg chg="add del mod">
          <ac:chgData name="Hadia Almahli" userId="9bd67cf12fbb31c1" providerId="LiveId" clId="{FD4ED072-783A-4E55-8DA1-E7362602B31B}" dt="2024-03-07T11:36:56.950" v="1780" actId="478"/>
          <ac:graphicFrameMkLst>
            <pc:docMk/>
            <pc:sldMk cId="1582305643" sldId="4375"/>
            <ac:graphicFrameMk id="14" creationId="{E5518147-A4DE-9C16-7BFC-4B5CE506B8CE}"/>
          </ac:graphicFrameMkLst>
        </pc:graphicFrameChg>
        <pc:graphicFrameChg chg="del">
          <ac:chgData name="Hadia Almahli" userId="9bd67cf12fbb31c1" providerId="LiveId" clId="{FD4ED072-783A-4E55-8DA1-E7362602B31B}" dt="2024-02-22T13:28:36.400" v="109" actId="478"/>
          <ac:graphicFrameMkLst>
            <pc:docMk/>
            <pc:sldMk cId="1582305643" sldId="4375"/>
            <ac:graphicFrameMk id="15" creationId="{0E3FA49D-5B5F-E945-959E-95F5A30A0843}"/>
          </ac:graphicFrameMkLst>
        </pc:graphicFrameChg>
        <pc:graphicFrameChg chg="del mod">
          <ac:chgData name="Hadia Almahli" userId="9bd67cf12fbb31c1" providerId="LiveId" clId="{FD4ED072-783A-4E55-8DA1-E7362602B31B}" dt="2024-03-07T11:41:28.761" v="1799" actId="478"/>
          <ac:graphicFrameMkLst>
            <pc:docMk/>
            <pc:sldMk cId="1582305643" sldId="4375"/>
            <ac:graphicFrameMk id="17" creationId="{25846601-DE62-0899-38F5-630BF278050C}"/>
          </ac:graphicFrameMkLst>
        </pc:graphicFrameChg>
        <pc:graphicFrameChg chg="add mod">
          <ac:chgData name="Hadia Almahli" userId="9bd67cf12fbb31c1" providerId="LiveId" clId="{FD4ED072-783A-4E55-8DA1-E7362602B31B}" dt="2024-03-07T11:42:58.389" v="1823" actId="1037"/>
          <ac:graphicFrameMkLst>
            <pc:docMk/>
            <pc:sldMk cId="1582305643" sldId="4375"/>
            <ac:graphicFrameMk id="18" creationId="{DEED65C8-CCE2-0225-C375-6C7FF19D1794}"/>
          </ac:graphicFrameMkLst>
        </pc:graphicFrameChg>
        <pc:graphicFrameChg chg="add del mod">
          <ac:chgData name="Hadia Almahli" userId="9bd67cf12fbb31c1" providerId="LiveId" clId="{FD4ED072-783A-4E55-8DA1-E7362602B31B}" dt="2024-03-07T11:38:28.942" v="1787" actId="478"/>
          <ac:graphicFrameMkLst>
            <pc:docMk/>
            <pc:sldMk cId="1582305643" sldId="4375"/>
            <ac:graphicFrameMk id="36" creationId="{4FE20623-A50D-9253-0E21-0A8EFAC433D7}"/>
          </ac:graphicFrameMkLst>
        </pc:graphicFrameChg>
        <pc:graphicFrameChg chg="add mod">
          <ac:chgData name="Hadia Almahli" userId="9bd67cf12fbb31c1" providerId="LiveId" clId="{FD4ED072-783A-4E55-8DA1-E7362602B31B}" dt="2024-03-07T11:39:50.675" v="1797" actId="1076"/>
          <ac:graphicFrameMkLst>
            <pc:docMk/>
            <pc:sldMk cId="1582305643" sldId="4375"/>
            <ac:graphicFrameMk id="37" creationId="{2C5E4A51-02BE-10AB-B79D-1374C90C21E7}"/>
          </ac:graphicFrameMkLst>
        </pc:graphicFrameChg>
        <pc:graphicFrameChg chg="add mod">
          <ac:chgData name="Hadia Almahli" userId="9bd67cf12fbb31c1" providerId="LiveId" clId="{FD4ED072-783A-4E55-8DA1-E7362602B31B}" dt="2024-03-07T11:42:50.334" v="1822" actId="1076"/>
          <ac:graphicFrameMkLst>
            <pc:docMk/>
            <pc:sldMk cId="1582305643" sldId="4375"/>
            <ac:graphicFrameMk id="38" creationId="{90CF1DB6-D4AB-3806-11C0-66ECCF6943F2}"/>
          </ac:graphicFrameMkLst>
        </pc:graphicFrameChg>
        <pc:graphicFrameChg chg="add mod">
          <ac:chgData name="Hadia Almahli" userId="9bd67cf12fbb31c1" providerId="LiveId" clId="{FD4ED072-783A-4E55-8DA1-E7362602B31B}" dt="2024-03-07T11:39:46.296" v="1796" actId="1076"/>
          <ac:graphicFrameMkLst>
            <pc:docMk/>
            <pc:sldMk cId="1582305643" sldId="4375"/>
            <ac:graphicFrameMk id="39" creationId="{312FBFBE-AA87-1E44-34BE-2EE7B487BC80}"/>
          </ac:graphicFrameMkLst>
        </pc:graphicFrameChg>
        <pc:graphicFrameChg chg="add mod">
          <ac:chgData name="Hadia Almahli" userId="9bd67cf12fbb31c1" providerId="LiveId" clId="{FD4ED072-783A-4E55-8DA1-E7362602B31B}" dt="2024-03-07T11:41:46.391" v="1805" actId="1076"/>
          <ac:graphicFrameMkLst>
            <pc:docMk/>
            <pc:sldMk cId="1582305643" sldId="4375"/>
            <ac:graphicFrameMk id="40" creationId="{5982E9F3-C67B-D505-5A63-A0884A4D7D3E}"/>
          </ac:graphicFrameMkLst>
        </pc:graphicFrameChg>
        <pc:picChg chg="mod">
          <ac:chgData name="Hadia Almahli" userId="9bd67cf12fbb31c1" providerId="LiveId" clId="{FD4ED072-783A-4E55-8DA1-E7362602B31B}" dt="2024-03-07T15:36:16.485" v="1979" actId="1076"/>
          <ac:picMkLst>
            <pc:docMk/>
            <pc:sldMk cId="1582305643" sldId="4375"/>
            <ac:picMk id="5" creationId="{042DAF0E-171D-25E6-CFC1-C7D071BD489F}"/>
          </ac:picMkLst>
        </pc:picChg>
      </pc:sldChg>
      <pc:sldChg chg="addSp delSp modSp new del mod">
        <pc:chgData name="Hadia Almahli" userId="9bd67cf12fbb31c1" providerId="LiveId" clId="{FD4ED072-783A-4E55-8DA1-E7362602B31B}" dt="2024-03-07T09:45:53.152" v="1225" actId="47"/>
        <pc:sldMkLst>
          <pc:docMk/>
          <pc:sldMk cId="513120275" sldId="4376"/>
        </pc:sldMkLst>
        <pc:spChg chg="del">
          <ac:chgData name="Hadia Almahli" userId="9bd67cf12fbb31c1" providerId="LiveId" clId="{FD4ED072-783A-4E55-8DA1-E7362602B31B}" dt="2024-03-07T09:45:50.564" v="1224" actId="478"/>
          <ac:spMkLst>
            <pc:docMk/>
            <pc:sldMk cId="513120275" sldId="4376"/>
            <ac:spMk id="2" creationId="{2C6319AB-1D09-C789-CAEE-A0C72CCE5C5B}"/>
          </ac:spMkLst>
        </pc:spChg>
        <pc:spChg chg="del mod">
          <ac:chgData name="Hadia Almahli" userId="9bd67cf12fbb31c1" providerId="LiveId" clId="{FD4ED072-783A-4E55-8DA1-E7362602B31B}" dt="2024-03-07T09:45:45.664" v="1222" actId="478"/>
          <ac:spMkLst>
            <pc:docMk/>
            <pc:sldMk cId="513120275" sldId="4376"/>
            <ac:spMk id="3" creationId="{F5C9809C-4869-4C31-AFBE-0E7797449423}"/>
          </ac:spMkLst>
        </pc:spChg>
        <pc:spChg chg="mod">
          <ac:chgData name="Hadia Almahli" userId="9bd67cf12fbb31c1" providerId="LiveId" clId="{FD4ED072-783A-4E55-8DA1-E7362602B31B}" dt="2024-02-22T17:45:57.614" v="532" actId="20577"/>
          <ac:spMkLst>
            <pc:docMk/>
            <pc:sldMk cId="513120275" sldId="4376"/>
            <ac:spMk id="4" creationId="{09E7B1AD-2FA5-3228-3D4C-35AFAB78A67A}"/>
          </ac:spMkLst>
        </pc:spChg>
        <pc:spChg chg="add del mod">
          <ac:chgData name="Hadia Almahli" userId="9bd67cf12fbb31c1" providerId="LiveId" clId="{FD4ED072-783A-4E55-8DA1-E7362602B31B}" dt="2024-03-07T09:45:48.268" v="1223" actId="478"/>
          <ac:spMkLst>
            <pc:docMk/>
            <pc:sldMk cId="513120275" sldId="4376"/>
            <ac:spMk id="6" creationId="{B4827006-A73B-1765-39C3-62E20AE1D328}"/>
          </ac:spMkLst>
        </pc:spChg>
      </pc:sldChg>
      <pc:sldChg chg="add del">
        <pc:chgData name="Hadia Almahli" userId="9bd67cf12fbb31c1" providerId="LiveId" clId="{FD4ED072-783A-4E55-8DA1-E7362602B31B}" dt="2024-02-22T13:32:16.637" v="163"/>
        <pc:sldMkLst>
          <pc:docMk/>
          <pc:sldMk cId="2963247759" sldId="4376"/>
        </pc:sldMkLst>
      </pc:sldChg>
      <pc:sldChg chg="addSp delSp modSp new mod modNotesTx">
        <pc:chgData name="Hadia Almahli" userId="9bd67cf12fbb31c1" providerId="LiveId" clId="{FD4ED072-783A-4E55-8DA1-E7362602B31B}" dt="2024-03-07T12:40:42.118" v="1965" actId="1076"/>
        <pc:sldMkLst>
          <pc:docMk/>
          <pc:sldMk cId="2689297263" sldId="4377"/>
        </pc:sldMkLst>
        <pc:spChg chg="del">
          <ac:chgData name="Hadia Almahli" userId="9bd67cf12fbb31c1" providerId="LiveId" clId="{FD4ED072-783A-4E55-8DA1-E7362602B31B}" dt="2024-03-06T11:10:52.569" v="546" actId="478"/>
          <ac:spMkLst>
            <pc:docMk/>
            <pc:sldMk cId="2689297263" sldId="4377"/>
            <ac:spMk id="2" creationId="{5E886EEB-455B-3411-9A42-0E9214280FCB}"/>
          </ac:spMkLst>
        </pc:spChg>
        <pc:spChg chg="del">
          <ac:chgData name="Hadia Almahli" userId="9bd67cf12fbb31c1" providerId="LiveId" clId="{FD4ED072-783A-4E55-8DA1-E7362602B31B}" dt="2024-03-06T11:10:50.956" v="545" actId="478"/>
          <ac:spMkLst>
            <pc:docMk/>
            <pc:sldMk cId="2689297263" sldId="4377"/>
            <ac:spMk id="3" creationId="{270CB6F8-2457-43BF-A44E-AE4CDB5F7795}"/>
          </ac:spMkLst>
        </pc:spChg>
        <pc:spChg chg="add del mod">
          <ac:chgData name="Hadia Almahli" userId="9bd67cf12fbb31c1" providerId="LiveId" clId="{FD4ED072-783A-4E55-8DA1-E7362602B31B}" dt="2024-03-07T10:07:42.152" v="1410" actId="478"/>
          <ac:spMkLst>
            <pc:docMk/>
            <pc:sldMk cId="2689297263" sldId="4377"/>
            <ac:spMk id="3" creationId="{8AA757CA-F2C8-EB50-9CDF-450AD162C6AB}"/>
          </ac:spMkLst>
        </pc:spChg>
        <pc:spChg chg="del mod">
          <ac:chgData name="Hadia Almahli" userId="9bd67cf12fbb31c1" providerId="LiveId" clId="{FD4ED072-783A-4E55-8DA1-E7362602B31B}" dt="2024-03-07T10:07:36.367" v="1406" actId="478"/>
          <ac:spMkLst>
            <pc:docMk/>
            <pc:sldMk cId="2689297263" sldId="4377"/>
            <ac:spMk id="4" creationId="{2630E3D2-7D2C-E3E3-8636-5552F571DC19}"/>
          </ac:spMkLst>
        </pc:spChg>
        <pc:spChg chg="add mod">
          <ac:chgData name="Hadia Almahli" userId="9bd67cf12fbb31c1" providerId="LiveId" clId="{FD4ED072-783A-4E55-8DA1-E7362602B31B}" dt="2024-03-07T10:19:48.459" v="1462" actId="113"/>
          <ac:spMkLst>
            <pc:docMk/>
            <pc:sldMk cId="2689297263" sldId="4377"/>
            <ac:spMk id="5" creationId="{CC8DD553-205F-5563-42FA-7B6C4ADA1D90}"/>
          </ac:spMkLst>
        </pc:spChg>
        <pc:spChg chg="add del mod">
          <ac:chgData name="Hadia Almahli" userId="9bd67cf12fbb31c1" providerId="LiveId" clId="{FD4ED072-783A-4E55-8DA1-E7362602B31B}" dt="2024-03-07T12:20:05.513" v="1836" actId="478"/>
          <ac:spMkLst>
            <pc:docMk/>
            <pc:sldMk cId="2689297263" sldId="4377"/>
            <ac:spMk id="8" creationId="{1D912EDD-D60C-81CD-D191-88AA2E91423B}"/>
          </ac:spMkLst>
        </pc:spChg>
        <pc:spChg chg="add mod">
          <ac:chgData name="Hadia Almahli" userId="9bd67cf12fbb31c1" providerId="LiveId" clId="{FD4ED072-783A-4E55-8DA1-E7362602B31B}" dt="2024-03-07T12:40:42.118" v="1965" actId="1076"/>
          <ac:spMkLst>
            <pc:docMk/>
            <pc:sldMk cId="2689297263" sldId="4377"/>
            <ac:spMk id="9" creationId="{27C5A30C-85E6-FEA2-6026-599A3771F34E}"/>
          </ac:spMkLst>
        </pc:spChg>
        <pc:picChg chg="add mod">
          <ac:chgData name="Hadia Almahli" userId="9bd67cf12fbb31c1" providerId="LiveId" clId="{FD4ED072-783A-4E55-8DA1-E7362602B31B}" dt="2024-03-07T12:40:36.070" v="1964" actId="1076"/>
          <ac:picMkLst>
            <pc:docMk/>
            <pc:sldMk cId="2689297263" sldId="4377"/>
            <ac:picMk id="3" creationId="{EBF13290-607E-3E3E-5783-3090B9EDC7C9}"/>
          </ac:picMkLst>
        </pc:picChg>
        <pc:picChg chg="add del mod">
          <ac:chgData name="Hadia Almahli" userId="9bd67cf12fbb31c1" providerId="LiveId" clId="{FD4ED072-783A-4E55-8DA1-E7362602B31B}" dt="2024-03-07T12:38:31.006" v="1906" actId="478"/>
          <ac:picMkLst>
            <pc:docMk/>
            <pc:sldMk cId="2689297263" sldId="4377"/>
            <ac:picMk id="6" creationId="{2023D58D-F309-A101-0F2C-D5A4FCB18440}"/>
          </ac:picMkLst>
        </pc:picChg>
        <pc:picChg chg="add mod">
          <ac:chgData name="Hadia Almahli" userId="9bd67cf12fbb31c1" providerId="LiveId" clId="{FD4ED072-783A-4E55-8DA1-E7362602B31B}" dt="2024-03-07T10:20:12.735" v="1464" actId="1076"/>
          <ac:picMkLst>
            <pc:docMk/>
            <pc:sldMk cId="2689297263" sldId="4377"/>
            <ac:picMk id="7" creationId="{D760FB1F-CC0B-2499-D293-DE40D85E0E74}"/>
          </ac:picMkLst>
        </pc:picChg>
        <pc:picChg chg="add del mod">
          <ac:chgData name="Hadia Almahli" userId="9bd67cf12fbb31c1" providerId="LiveId" clId="{FD4ED072-783A-4E55-8DA1-E7362602B31B}" dt="2024-03-06T11:30:15.071" v="641" actId="478"/>
          <ac:picMkLst>
            <pc:docMk/>
            <pc:sldMk cId="2689297263" sldId="4377"/>
            <ac:picMk id="10" creationId="{9C0E64E1-6CD4-4F08-EDE7-0D1DD458C257}"/>
          </ac:picMkLst>
        </pc:picChg>
        <pc:picChg chg="add del mod">
          <ac:chgData name="Hadia Almahli" userId="9bd67cf12fbb31c1" providerId="LiveId" clId="{FD4ED072-783A-4E55-8DA1-E7362602B31B}" dt="2024-03-06T11:30:16.987" v="642" actId="478"/>
          <ac:picMkLst>
            <pc:docMk/>
            <pc:sldMk cId="2689297263" sldId="4377"/>
            <ac:picMk id="12" creationId="{C74218EF-2BEE-6CCD-6309-9D30E127CAB8}"/>
          </ac:picMkLst>
        </pc:picChg>
      </pc:sldChg>
      <pc:sldChg chg="addSp delSp modSp new mod">
        <pc:chgData name="Hadia Almahli" userId="9bd67cf12fbb31c1" providerId="LiveId" clId="{FD4ED072-783A-4E55-8DA1-E7362602B31B}" dt="2024-03-07T15:55:27.040" v="2034" actId="1076"/>
        <pc:sldMkLst>
          <pc:docMk/>
          <pc:sldMk cId="1833674985" sldId="4378"/>
        </pc:sldMkLst>
        <pc:spChg chg="del">
          <ac:chgData name="Hadia Almahli" userId="9bd67cf12fbb31c1" providerId="LiveId" clId="{FD4ED072-783A-4E55-8DA1-E7362602B31B}" dt="2024-03-06T11:18:52.504" v="589" actId="478"/>
          <ac:spMkLst>
            <pc:docMk/>
            <pc:sldMk cId="1833674985" sldId="4378"/>
            <ac:spMk id="2" creationId="{A33668CE-03C8-7D13-3A49-4F7E878A1CAB}"/>
          </ac:spMkLst>
        </pc:spChg>
        <pc:spChg chg="del">
          <ac:chgData name="Hadia Almahli" userId="9bd67cf12fbb31c1" providerId="LiveId" clId="{FD4ED072-783A-4E55-8DA1-E7362602B31B}" dt="2024-03-06T11:18:50.314" v="588" actId="478"/>
          <ac:spMkLst>
            <pc:docMk/>
            <pc:sldMk cId="1833674985" sldId="4378"/>
            <ac:spMk id="3" creationId="{714928E0-44D4-C8DA-F5BB-DEA2F12CB98C}"/>
          </ac:spMkLst>
        </pc:spChg>
        <pc:spChg chg="add mod">
          <ac:chgData name="Hadia Almahli" userId="9bd67cf12fbb31c1" providerId="LiveId" clId="{FD4ED072-783A-4E55-8DA1-E7362602B31B}" dt="2024-03-07T10:07:48.527" v="1412"/>
          <ac:spMkLst>
            <pc:docMk/>
            <pc:sldMk cId="1833674985" sldId="4378"/>
            <ac:spMk id="4" creationId="{F138C9C1-6A1B-D347-07A8-609DD890A5C7}"/>
          </ac:spMkLst>
        </pc:spChg>
        <pc:spChg chg="add del mod">
          <ac:chgData name="Hadia Almahli" userId="9bd67cf12fbb31c1" providerId="LiveId" clId="{FD4ED072-783A-4E55-8DA1-E7362602B31B}" dt="2024-03-07T10:24:23.599" v="1496" actId="478"/>
          <ac:spMkLst>
            <pc:docMk/>
            <pc:sldMk cId="1833674985" sldId="4378"/>
            <ac:spMk id="25" creationId="{4E8E94A2-43D7-54B3-5320-4E68098AB34C}"/>
          </ac:spMkLst>
        </pc:spChg>
        <pc:graphicFrameChg chg="add del mod">
          <ac:chgData name="Hadia Almahli" userId="9bd67cf12fbb31c1" providerId="LiveId" clId="{FD4ED072-783A-4E55-8DA1-E7362602B31B}" dt="2024-03-07T10:00:09.230" v="1355" actId="478"/>
          <ac:graphicFrameMkLst>
            <pc:docMk/>
            <pc:sldMk cId="1833674985" sldId="4378"/>
            <ac:graphicFrameMk id="2" creationId="{6B3CBA75-8865-1312-5C09-EEC09D974B9B}"/>
          </ac:graphicFrameMkLst>
        </pc:graphicFrameChg>
        <pc:graphicFrameChg chg="add mod">
          <ac:chgData name="Hadia Almahli" userId="9bd67cf12fbb31c1" providerId="LiveId" clId="{FD4ED072-783A-4E55-8DA1-E7362602B31B}" dt="2024-03-07T15:55:27.040" v="2034" actId="1076"/>
          <ac:graphicFrameMkLst>
            <pc:docMk/>
            <pc:sldMk cId="1833674985" sldId="4378"/>
            <ac:graphicFrameMk id="3" creationId="{0F4E7E0C-46E8-D61B-55EF-106924D1E52D}"/>
          </ac:graphicFrameMkLst>
        </pc:graphicFrameChg>
        <pc:graphicFrameChg chg="del mod">
          <ac:chgData name="Hadia Almahli" userId="9bd67cf12fbb31c1" providerId="LiveId" clId="{FD4ED072-783A-4E55-8DA1-E7362602B31B}" dt="2024-03-07T09:58:46.988" v="1352" actId="478"/>
          <ac:graphicFrameMkLst>
            <pc:docMk/>
            <pc:sldMk cId="1833674985" sldId="4378"/>
            <ac:graphicFrameMk id="15" creationId="{20486003-1C2F-1617-AA63-7956480CE7D8}"/>
          </ac:graphicFrameMkLst>
        </pc:graphicFrameChg>
        <pc:picChg chg="mod">
          <ac:chgData name="Hadia Almahli" userId="9bd67cf12fbb31c1" providerId="LiveId" clId="{FD4ED072-783A-4E55-8DA1-E7362602B31B}" dt="2024-03-07T15:54:24.300" v="2025" actId="1076"/>
          <ac:picMkLst>
            <pc:docMk/>
            <pc:sldMk cId="1833674985" sldId="4378"/>
            <ac:picMk id="5" creationId="{E2D92650-E0D6-F44D-5EFD-F566F377A0DF}"/>
          </ac:picMkLst>
        </pc:picChg>
        <pc:picChg chg="add del mod">
          <ac:chgData name="Hadia Almahli" userId="9bd67cf12fbb31c1" providerId="LiveId" clId="{FD4ED072-783A-4E55-8DA1-E7362602B31B}" dt="2024-03-06T11:25:50.643" v="620" actId="478"/>
          <ac:picMkLst>
            <pc:docMk/>
            <pc:sldMk cId="1833674985" sldId="4378"/>
            <ac:picMk id="6" creationId="{1269B31F-F961-4239-EE49-45BECC01711E}"/>
          </ac:picMkLst>
        </pc:picChg>
        <pc:picChg chg="mod">
          <ac:chgData name="Hadia Almahli" userId="9bd67cf12fbb31c1" providerId="LiveId" clId="{FD4ED072-783A-4E55-8DA1-E7362602B31B}" dt="2024-03-07T15:54:28.894" v="2027" actId="1076"/>
          <ac:picMkLst>
            <pc:docMk/>
            <pc:sldMk cId="1833674985" sldId="4378"/>
            <ac:picMk id="6" creationId="{7978578A-C68B-A3E8-E0AC-92D340DFC938}"/>
          </ac:picMkLst>
        </pc:picChg>
        <pc:picChg chg="add mod">
          <ac:chgData name="Hadia Almahli" userId="9bd67cf12fbb31c1" providerId="LiveId" clId="{FD4ED072-783A-4E55-8DA1-E7362602B31B}" dt="2024-03-07T10:00:18.140" v="1358" actId="1076"/>
          <ac:picMkLst>
            <pc:docMk/>
            <pc:sldMk cId="1833674985" sldId="4378"/>
            <ac:picMk id="8" creationId="{291ACF32-6547-8F16-5A83-44C74BC6A9F9}"/>
          </ac:picMkLst>
        </pc:picChg>
        <pc:picChg chg="add mod">
          <ac:chgData name="Hadia Almahli" userId="9bd67cf12fbb31c1" providerId="LiveId" clId="{FD4ED072-783A-4E55-8DA1-E7362602B31B}" dt="2024-03-06T11:30:44.644" v="650" actId="1076"/>
          <ac:picMkLst>
            <pc:docMk/>
            <pc:sldMk cId="1833674985" sldId="4378"/>
            <ac:picMk id="10" creationId="{3A825089-56B8-21FB-2C2D-570F190891D9}"/>
          </ac:picMkLst>
        </pc:picChg>
        <pc:picChg chg="add mod">
          <ac:chgData name="Hadia Almahli" userId="9bd67cf12fbb31c1" providerId="LiveId" clId="{FD4ED072-783A-4E55-8DA1-E7362602B31B}" dt="2024-03-06T11:30:44.644" v="650" actId="1076"/>
          <ac:picMkLst>
            <pc:docMk/>
            <pc:sldMk cId="1833674985" sldId="4378"/>
            <ac:picMk id="12" creationId="{88CBF82F-D622-886C-557A-67070136D784}"/>
          </ac:picMkLst>
        </pc:picChg>
        <pc:picChg chg="add mod">
          <ac:chgData name="Hadia Almahli" userId="9bd67cf12fbb31c1" providerId="LiveId" clId="{FD4ED072-783A-4E55-8DA1-E7362602B31B}" dt="2024-03-06T11:30:44.644" v="650" actId="1076"/>
          <ac:picMkLst>
            <pc:docMk/>
            <pc:sldMk cId="1833674985" sldId="4378"/>
            <ac:picMk id="14" creationId="{A18251E8-2287-B6F0-D219-518AB5CE135C}"/>
          </ac:picMkLst>
        </pc:picChg>
        <pc:picChg chg="add mod">
          <ac:chgData name="Hadia Almahli" userId="9bd67cf12fbb31c1" providerId="LiveId" clId="{FD4ED072-783A-4E55-8DA1-E7362602B31B}" dt="2024-03-07T10:20:15.946" v="1465"/>
          <ac:picMkLst>
            <pc:docMk/>
            <pc:sldMk cId="1833674985" sldId="4378"/>
            <ac:picMk id="16" creationId="{993DC08F-2A75-F295-DEE3-5BC7A32D73C5}"/>
          </ac:picMkLst>
        </pc:picChg>
        <pc:picChg chg="add del mod">
          <ac:chgData name="Hadia Almahli" userId="9bd67cf12fbb31c1" providerId="LiveId" clId="{FD4ED072-783A-4E55-8DA1-E7362602B31B}" dt="2024-03-06T11:30:30.665" v="644" actId="478"/>
          <ac:picMkLst>
            <pc:docMk/>
            <pc:sldMk cId="1833674985" sldId="4378"/>
            <ac:picMk id="16" creationId="{B4886E08-ECE0-344C-59D5-DA0E35C865CB}"/>
          </ac:picMkLst>
        </pc:picChg>
        <pc:picChg chg="add del mod">
          <ac:chgData name="Hadia Almahli" userId="9bd67cf12fbb31c1" providerId="LiveId" clId="{FD4ED072-783A-4E55-8DA1-E7362602B31B}" dt="2024-03-06T11:30:32.593" v="645" actId="478"/>
          <ac:picMkLst>
            <pc:docMk/>
            <pc:sldMk cId="1833674985" sldId="4378"/>
            <ac:picMk id="17" creationId="{DB2FE2E3-45C8-D9F1-9AAD-4E85932D9ED5}"/>
          </ac:picMkLst>
        </pc:picChg>
        <pc:picChg chg="add del mod">
          <ac:chgData name="Hadia Almahli" userId="9bd67cf12fbb31c1" providerId="LiveId" clId="{FD4ED072-783A-4E55-8DA1-E7362602B31B}" dt="2024-03-06T11:30:33.488" v="646" actId="478"/>
          <ac:picMkLst>
            <pc:docMk/>
            <pc:sldMk cId="1833674985" sldId="4378"/>
            <ac:picMk id="18" creationId="{FB470389-9B60-EE60-93B0-4459CA45A3B6}"/>
          </ac:picMkLst>
        </pc:picChg>
        <pc:picChg chg="add del mod">
          <ac:chgData name="Hadia Almahli" userId="9bd67cf12fbb31c1" providerId="LiveId" clId="{FD4ED072-783A-4E55-8DA1-E7362602B31B}" dt="2024-03-06T11:30:34.115" v="647" actId="478"/>
          <ac:picMkLst>
            <pc:docMk/>
            <pc:sldMk cId="1833674985" sldId="4378"/>
            <ac:picMk id="20" creationId="{DEA2C9CD-FBC8-93A9-2D4B-C9623540E42D}"/>
          </ac:picMkLst>
        </pc:picChg>
        <pc:picChg chg="add del mod">
          <ac:chgData name="Hadia Almahli" userId="9bd67cf12fbb31c1" providerId="LiveId" clId="{FD4ED072-783A-4E55-8DA1-E7362602B31B}" dt="2024-03-06T11:30:35.087" v="648" actId="478"/>
          <ac:picMkLst>
            <pc:docMk/>
            <pc:sldMk cId="1833674985" sldId="4378"/>
            <ac:picMk id="22" creationId="{DD62D1DA-BB35-8354-A6B3-8CA68979F74D}"/>
          </ac:picMkLst>
        </pc:picChg>
        <pc:picChg chg="add del mod">
          <ac:chgData name="Hadia Almahli" userId="9bd67cf12fbb31c1" providerId="LiveId" clId="{FD4ED072-783A-4E55-8DA1-E7362602B31B}" dt="2024-03-06T11:30:35.734" v="649" actId="478"/>
          <ac:picMkLst>
            <pc:docMk/>
            <pc:sldMk cId="1833674985" sldId="4378"/>
            <ac:picMk id="24" creationId="{F029234D-C754-E222-07FA-A8E0446D8A9A}"/>
          </ac:picMkLst>
        </pc:picChg>
      </pc:sldChg>
      <pc:sldChg chg="addSp delSp modSp add mod">
        <pc:chgData name="Hadia Almahli" userId="9bd67cf12fbb31c1" providerId="LiveId" clId="{FD4ED072-783A-4E55-8DA1-E7362602B31B}" dt="2024-03-07T15:55:19.140" v="2033" actId="1076"/>
        <pc:sldMkLst>
          <pc:docMk/>
          <pc:sldMk cId="760228108" sldId="4379"/>
        </pc:sldMkLst>
        <pc:spChg chg="add mod">
          <ac:chgData name="Hadia Almahli" userId="9bd67cf12fbb31c1" providerId="LiveId" clId="{FD4ED072-783A-4E55-8DA1-E7362602B31B}" dt="2024-03-07T12:41:30.941" v="1974" actId="20577"/>
          <ac:spMkLst>
            <pc:docMk/>
            <pc:sldMk cId="760228108" sldId="4379"/>
            <ac:spMk id="2" creationId="{345F093C-734D-B873-ED9F-F76B1AD99EC3}"/>
          </ac:spMkLst>
        </pc:spChg>
        <pc:spChg chg="del mod">
          <ac:chgData name="Hadia Almahli" userId="9bd67cf12fbb31c1" providerId="LiveId" clId="{FD4ED072-783A-4E55-8DA1-E7362602B31B}" dt="2024-03-07T10:27:42.298" v="1537" actId="478"/>
          <ac:spMkLst>
            <pc:docMk/>
            <pc:sldMk cId="760228108" sldId="4379"/>
            <ac:spMk id="4" creationId="{5856FF32-15E5-9D17-D15C-AD49E379F43D}"/>
          </ac:spMkLst>
        </pc:spChg>
        <pc:spChg chg="add mod">
          <ac:chgData name="Hadia Almahli" userId="9bd67cf12fbb31c1" providerId="LiveId" clId="{FD4ED072-783A-4E55-8DA1-E7362602B31B}" dt="2024-03-07T10:28:28.696" v="1581" actId="1036"/>
          <ac:spMkLst>
            <pc:docMk/>
            <pc:sldMk cId="760228108" sldId="4379"/>
            <ac:spMk id="5" creationId="{E0D3433B-479C-EEE5-4072-B12D8591FCC6}"/>
          </ac:spMkLst>
        </pc:spChg>
        <pc:spChg chg="add mod">
          <ac:chgData name="Hadia Almahli" userId="9bd67cf12fbb31c1" providerId="LiveId" clId="{FD4ED072-783A-4E55-8DA1-E7362602B31B}" dt="2024-03-07T10:28:28.696" v="1581" actId="1036"/>
          <ac:spMkLst>
            <pc:docMk/>
            <pc:sldMk cId="760228108" sldId="4379"/>
            <ac:spMk id="6" creationId="{2E7E2D4D-23BC-3835-A47B-963B28390E97}"/>
          </ac:spMkLst>
        </pc:spChg>
        <pc:spChg chg="add mod">
          <ac:chgData name="Hadia Almahli" userId="9bd67cf12fbb31c1" providerId="LiveId" clId="{FD4ED072-783A-4E55-8DA1-E7362602B31B}" dt="2024-03-07T10:08:05.471" v="1416"/>
          <ac:spMkLst>
            <pc:docMk/>
            <pc:sldMk cId="760228108" sldId="4379"/>
            <ac:spMk id="8" creationId="{F2EB747E-6894-7198-6943-5DD04AA35C88}"/>
          </ac:spMkLst>
        </pc:spChg>
        <pc:spChg chg="add mod">
          <ac:chgData name="Hadia Almahli" userId="9bd67cf12fbb31c1" providerId="LiveId" clId="{FD4ED072-783A-4E55-8DA1-E7362602B31B}" dt="2024-03-07T10:27:42.298" v="1537" actId="478"/>
          <ac:spMkLst>
            <pc:docMk/>
            <pc:sldMk cId="760228108" sldId="4379"/>
            <ac:spMk id="15" creationId="{F1AC937D-D589-7EB3-81CB-8121DE474B09}"/>
          </ac:spMkLst>
        </pc:spChg>
        <pc:graphicFrameChg chg="del">
          <ac:chgData name="Hadia Almahli" userId="9bd67cf12fbb31c1" providerId="LiveId" clId="{FD4ED072-783A-4E55-8DA1-E7362602B31B}" dt="2024-03-07T10:01:26.007" v="1360" actId="478"/>
          <ac:graphicFrameMkLst>
            <pc:docMk/>
            <pc:sldMk cId="760228108" sldId="4379"/>
            <ac:graphicFrameMk id="3" creationId="{C1A96ADE-813B-43F0-5E88-1443EE7A660F}"/>
          </ac:graphicFrameMkLst>
        </pc:graphicFrameChg>
        <pc:graphicFrameChg chg="add mod">
          <ac:chgData name="Hadia Almahli" userId="9bd67cf12fbb31c1" providerId="LiveId" clId="{FD4ED072-783A-4E55-8DA1-E7362602B31B}" dt="2024-03-07T15:55:19.140" v="2033" actId="1076"/>
          <ac:graphicFrameMkLst>
            <pc:docMk/>
            <pc:sldMk cId="760228108" sldId="4379"/>
            <ac:graphicFrameMk id="7" creationId="{89E273B3-09D5-AE7C-61F3-00F1336C6AD4}"/>
          </ac:graphicFrameMkLst>
        </pc:graphicFrameChg>
        <pc:picChg chg="del">
          <ac:chgData name="Hadia Almahli" userId="9bd67cf12fbb31c1" providerId="LiveId" clId="{FD4ED072-783A-4E55-8DA1-E7362602B31B}" dt="2024-03-06T11:31:39.784" v="704" actId="478"/>
          <ac:picMkLst>
            <pc:docMk/>
            <pc:sldMk cId="760228108" sldId="4379"/>
            <ac:picMk id="8" creationId="{F8B542DE-5EF4-7DB7-2FF5-5BC2155E71C0}"/>
          </ac:picMkLst>
        </pc:picChg>
        <pc:picChg chg="add mod">
          <ac:chgData name="Hadia Almahli" userId="9bd67cf12fbb31c1" providerId="LiveId" clId="{FD4ED072-783A-4E55-8DA1-E7362602B31B}" dt="2024-03-06T12:58:02.222" v="765" actId="1076"/>
          <ac:picMkLst>
            <pc:docMk/>
            <pc:sldMk cId="760228108" sldId="4379"/>
            <ac:picMk id="9" creationId="{27DCF9D4-62B9-9CED-D371-B18C99FE34C7}"/>
          </ac:picMkLst>
        </pc:picChg>
        <pc:picChg chg="mod">
          <ac:chgData name="Hadia Almahli" userId="9bd67cf12fbb31c1" providerId="LiveId" clId="{FD4ED072-783A-4E55-8DA1-E7362602B31B}" dt="2024-03-07T10:28:28.696" v="1581" actId="1036"/>
          <ac:picMkLst>
            <pc:docMk/>
            <pc:sldMk cId="760228108" sldId="4379"/>
            <ac:picMk id="10" creationId="{7BFC5506-C034-3ADB-EB9D-701A6B6FDC0C}"/>
          </ac:picMkLst>
        </pc:picChg>
        <pc:picChg chg="add mod">
          <ac:chgData name="Hadia Almahli" userId="9bd67cf12fbb31c1" providerId="LiveId" clId="{FD4ED072-783A-4E55-8DA1-E7362602B31B}" dt="2024-03-07T10:20:18.504" v="1466"/>
          <ac:picMkLst>
            <pc:docMk/>
            <pc:sldMk cId="760228108" sldId="4379"/>
            <ac:picMk id="11" creationId="{92F50E10-4426-399F-9BE5-5E7C3136268D}"/>
          </ac:picMkLst>
        </pc:picChg>
        <pc:picChg chg="del">
          <ac:chgData name="Hadia Almahli" userId="9bd67cf12fbb31c1" providerId="LiveId" clId="{FD4ED072-783A-4E55-8DA1-E7362602B31B}" dt="2024-03-06T11:31:37.590" v="703" actId="478"/>
          <ac:picMkLst>
            <pc:docMk/>
            <pc:sldMk cId="760228108" sldId="4379"/>
            <ac:picMk id="12" creationId="{4D942FFD-5C91-1E45-D67E-DE77A32A30C7}"/>
          </ac:picMkLst>
        </pc:picChg>
        <pc:picChg chg="add del mod">
          <ac:chgData name="Hadia Almahli" userId="9bd67cf12fbb31c1" providerId="LiveId" clId="{FD4ED072-783A-4E55-8DA1-E7362602B31B}" dt="2024-03-07T10:25:50.849" v="1504" actId="478"/>
          <ac:picMkLst>
            <pc:docMk/>
            <pc:sldMk cId="760228108" sldId="4379"/>
            <ac:picMk id="12" creationId="{AD8EE339-EE5F-778A-FFDE-28136CA6ACB1}"/>
          </ac:picMkLst>
        </pc:picChg>
        <pc:picChg chg="add mod">
          <ac:chgData name="Hadia Almahli" userId="9bd67cf12fbb31c1" providerId="LiveId" clId="{FD4ED072-783A-4E55-8DA1-E7362602B31B}" dt="2024-03-06T12:58:06.707" v="767" actId="1076"/>
          <ac:picMkLst>
            <pc:docMk/>
            <pc:sldMk cId="760228108" sldId="4379"/>
            <ac:picMk id="13" creationId="{8776D4E6-1EA4-0AB0-C832-6708694F6DA2}"/>
          </ac:picMkLst>
        </pc:picChg>
        <pc:picChg chg="mod">
          <ac:chgData name="Hadia Almahli" userId="9bd67cf12fbb31c1" providerId="LiveId" clId="{FD4ED072-783A-4E55-8DA1-E7362602B31B}" dt="2024-03-07T10:28:28.696" v="1581" actId="1036"/>
          <ac:picMkLst>
            <pc:docMk/>
            <pc:sldMk cId="760228108" sldId="4379"/>
            <ac:picMk id="14" creationId="{2BFB2725-3C13-00CC-97FB-5000E685859B}"/>
          </ac:picMkLst>
        </pc:picChg>
        <pc:picChg chg="mod">
          <ac:chgData name="Hadia Almahli" userId="9bd67cf12fbb31c1" providerId="LiveId" clId="{FD4ED072-783A-4E55-8DA1-E7362602B31B}" dt="2024-03-07T10:26:22.469" v="1510" actId="1076"/>
          <ac:picMkLst>
            <pc:docMk/>
            <pc:sldMk cId="760228108" sldId="4379"/>
            <ac:picMk id="16" creationId="{4B3A2BD3-6E9C-F090-81E3-41C03F1E1125}"/>
          </ac:picMkLst>
        </pc:picChg>
        <pc:picChg chg="add del mod">
          <ac:chgData name="Hadia Almahli" userId="9bd67cf12fbb31c1" providerId="LiveId" clId="{FD4ED072-783A-4E55-8DA1-E7362602B31B}" dt="2024-03-06T11:32:09.942" v="711" actId="478"/>
          <ac:picMkLst>
            <pc:docMk/>
            <pc:sldMk cId="760228108" sldId="4379"/>
            <ac:picMk id="17" creationId="{FBDC7086-EFD4-D71C-22F2-4E0D01158BC1}"/>
          </ac:picMkLst>
        </pc:picChg>
        <pc:picChg chg="del">
          <ac:chgData name="Hadia Almahli" userId="9bd67cf12fbb31c1" providerId="LiveId" clId="{FD4ED072-783A-4E55-8DA1-E7362602B31B}" dt="2024-03-06T11:32:11.756" v="712" actId="478"/>
          <ac:picMkLst>
            <pc:docMk/>
            <pc:sldMk cId="760228108" sldId="4379"/>
            <ac:picMk id="18" creationId="{0624C57F-C7AD-27E0-E987-D2929676DA97}"/>
          </ac:picMkLst>
        </pc:picChg>
        <pc:picChg chg="mod">
          <ac:chgData name="Hadia Almahli" userId="9bd67cf12fbb31c1" providerId="LiveId" clId="{FD4ED072-783A-4E55-8DA1-E7362602B31B}" dt="2024-03-07T10:26:24.279" v="1511" actId="1076"/>
          <ac:picMkLst>
            <pc:docMk/>
            <pc:sldMk cId="760228108" sldId="4379"/>
            <ac:picMk id="20" creationId="{3088881C-E2D5-114B-E8E2-36C74EC321A8}"/>
          </ac:picMkLst>
        </pc:picChg>
        <pc:picChg chg="mod">
          <ac:chgData name="Hadia Almahli" userId="9bd67cf12fbb31c1" providerId="LiveId" clId="{FD4ED072-783A-4E55-8DA1-E7362602B31B}" dt="2024-03-07T10:28:38.618" v="1584" actId="14100"/>
          <ac:picMkLst>
            <pc:docMk/>
            <pc:sldMk cId="760228108" sldId="4379"/>
            <ac:picMk id="22" creationId="{7F7DEC5F-72FD-C2D7-3DC6-143FA57A40D8}"/>
          </ac:picMkLst>
        </pc:picChg>
        <pc:picChg chg="mod">
          <ac:chgData name="Hadia Almahli" userId="9bd67cf12fbb31c1" providerId="LiveId" clId="{FD4ED072-783A-4E55-8DA1-E7362602B31B}" dt="2024-03-07T10:08:00.943" v="1415" actId="1076"/>
          <ac:picMkLst>
            <pc:docMk/>
            <pc:sldMk cId="760228108" sldId="4379"/>
            <ac:picMk id="24" creationId="{6E9C8656-4DA9-D0AE-46A9-56780276B267}"/>
          </ac:picMkLst>
        </pc:picChg>
      </pc:sldChg>
      <pc:sldChg chg="addSp delSp modSp new mod modNotesTx">
        <pc:chgData name="Hadia Almahli" userId="9bd67cf12fbb31c1" providerId="LiveId" clId="{FD4ED072-783A-4E55-8DA1-E7362602B31B}" dt="2024-03-10T22:48:04.283" v="2066"/>
        <pc:sldMkLst>
          <pc:docMk/>
          <pc:sldMk cId="3016667684" sldId="4380"/>
        </pc:sldMkLst>
        <pc:spChg chg="del">
          <ac:chgData name="Hadia Almahli" userId="9bd67cf12fbb31c1" providerId="LiveId" clId="{FD4ED072-783A-4E55-8DA1-E7362602B31B}" dt="2024-03-06T12:58:27.220" v="769" actId="478"/>
          <ac:spMkLst>
            <pc:docMk/>
            <pc:sldMk cId="3016667684" sldId="4380"/>
            <ac:spMk id="2" creationId="{FF244899-955A-89B8-203E-D22DF9F7DD50}"/>
          </ac:spMkLst>
        </pc:spChg>
        <pc:spChg chg="del">
          <ac:chgData name="Hadia Almahli" userId="9bd67cf12fbb31c1" providerId="LiveId" clId="{FD4ED072-783A-4E55-8DA1-E7362602B31B}" dt="2024-03-06T12:58:24.823" v="768" actId="478"/>
          <ac:spMkLst>
            <pc:docMk/>
            <pc:sldMk cId="3016667684" sldId="4380"/>
            <ac:spMk id="3" creationId="{C2FC5375-7E2B-FC3B-93AF-1433BB65AB20}"/>
          </ac:spMkLst>
        </pc:spChg>
        <pc:spChg chg="del">
          <ac:chgData name="Hadia Almahli" userId="9bd67cf12fbb31c1" providerId="LiveId" clId="{FD4ED072-783A-4E55-8DA1-E7362602B31B}" dt="2024-03-07T10:08:28.533" v="1421" actId="478"/>
          <ac:spMkLst>
            <pc:docMk/>
            <pc:sldMk cId="3016667684" sldId="4380"/>
            <ac:spMk id="4" creationId="{AF675D45-4C29-B1CC-EDA8-D515BAFCA0FD}"/>
          </ac:spMkLst>
        </pc:spChg>
        <pc:spChg chg="add mod">
          <ac:chgData name="Hadia Almahli" userId="9bd67cf12fbb31c1" providerId="LiveId" clId="{FD4ED072-783A-4E55-8DA1-E7362602B31B}" dt="2024-03-07T10:08:28.998" v="1422"/>
          <ac:spMkLst>
            <pc:docMk/>
            <pc:sldMk cId="3016667684" sldId="4380"/>
            <ac:spMk id="7" creationId="{7B0E1503-EE08-AF9B-44E9-7E86A5CA8975}"/>
          </ac:spMkLst>
        </pc:spChg>
        <pc:spChg chg="del">
          <ac:chgData name="Hadia Almahli" userId="9bd67cf12fbb31c1" providerId="LiveId" clId="{FD4ED072-783A-4E55-8DA1-E7362602B31B}" dt="2024-03-07T10:28:56.644" v="1585" actId="478"/>
          <ac:spMkLst>
            <pc:docMk/>
            <pc:sldMk cId="3016667684" sldId="4380"/>
            <ac:spMk id="8" creationId="{C391FDAB-9387-4880-713C-EB14D9671C3B}"/>
          </ac:spMkLst>
        </pc:spChg>
        <pc:spChg chg="del">
          <ac:chgData name="Hadia Almahli" userId="9bd67cf12fbb31c1" providerId="LiveId" clId="{FD4ED072-783A-4E55-8DA1-E7362602B31B}" dt="2024-03-07T10:28:56.644" v="1585" actId="478"/>
          <ac:spMkLst>
            <pc:docMk/>
            <pc:sldMk cId="3016667684" sldId="4380"/>
            <ac:spMk id="10" creationId="{3E7A82C4-5D98-47DC-CC15-398178173202}"/>
          </ac:spMkLst>
        </pc:spChg>
        <pc:spChg chg="add mod">
          <ac:chgData name="Hadia Almahli" userId="9bd67cf12fbb31c1" providerId="LiveId" clId="{FD4ED072-783A-4E55-8DA1-E7362602B31B}" dt="2024-03-07T10:29:01.104" v="1587" actId="1076"/>
          <ac:spMkLst>
            <pc:docMk/>
            <pc:sldMk cId="3016667684" sldId="4380"/>
            <ac:spMk id="20" creationId="{B50D4972-ED02-1CD4-72A7-9FB7B77DCA9C}"/>
          </ac:spMkLst>
        </pc:spChg>
        <pc:spChg chg="add mod">
          <ac:chgData name="Hadia Almahli" userId="9bd67cf12fbb31c1" providerId="LiveId" clId="{FD4ED072-783A-4E55-8DA1-E7362602B31B}" dt="2024-03-07T10:29:01.104" v="1587" actId="1076"/>
          <ac:spMkLst>
            <pc:docMk/>
            <pc:sldMk cId="3016667684" sldId="4380"/>
            <ac:spMk id="21" creationId="{1ED4CCCB-AA81-5A65-2F20-6FC3FE6777CD}"/>
          </ac:spMkLst>
        </pc:spChg>
        <pc:graphicFrameChg chg="add mod">
          <ac:chgData name="Hadia Almahli" userId="9bd67cf12fbb31c1" providerId="LiveId" clId="{FD4ED072-783A-4E55-8DA1-E7362602B31B}" dt="2024-03-07T15:55:15.108" v="2032" actId="1076"/>
          <ac:graphicFrameMkLst>
            <pc:docMk/>
            <pc:sldMk cId="3016667684" sldId="4380"/>
            <ac:graphicFrameMk id="2" creationId="{5E4DAD67-59F3-60CC-901D-3FA297238582}"/>
          </ac:graphicFrameMkLst>
        </pc:graphicFrameChg>
        <pc:graphicFrameChg chg="del">
          <ac:chgData name="Hadia Almahli" userId="9bd67cf12fbb31c1" providerId="LiveId" clId="{FD4ED072-783A-4E55-8DA1-E7362602B31B}" dt="2024-03-07T10:01:31.940" v="1361" actId="478"/>
          <ac:graphicFrameMkLst>
            <pc:docMk/>
            <pc:sldMk cId="3016667684" sldId="4380"/>
            <ac:graphicFrameMk id="16" creationId="{7328B15E-6389-9FD7-4D17-CB18E7DA5B02}"/>
          </ac:graphicFrameMkLst>
        </pc:graphicFrameChg>
        <pc:graphicFrameChg chg="add del mod">
          <ac:chgData name="Hadia Almahli" userId="9bd67cf12fbb31c1" providerId="LiveId" clId="{FD4ED072-783A-4E55-8DA1-E7362602B31B}" dt="2024-03-07T11:52:48.906" v="1826" actId="478"/>
          <ac:graphicFrameMkLst>
            <pc:docMk/>
            <pc:sldMk cId="3016667684" sldId="4380"/>
            <ac:graphicFrameMk id="22" creationId="{A6A7DF35-0D69-2858-4413-0FD7EC430854}"/>
          </ac:graphicFrameMkLst>
        </pc:graphicFrameChg>
        <pc:graphicFrameChg chg="add del mod">
          <ac:chgData name="Hadia Almahli" userId="9bd67cf12fbb31c1" providerId="LiveId" clId="{FD4ED072-783A-4E55-8DA1-E7362602B31B}" dt="2024-03-07T11:52:59.305" v="1829" actId="478"/>
          <ac:graphicFrameMkLst>
            <pc:docMk/>
            <pc:sldMk cId="3016667684" sldId="4380"/>
            <ac:graphicFrameMk id="23" creationId="{42B8AB3F-59DC-92A4-2CA7-127128C1CBBE}"/>
          </ac:graphicFrameMkLst>
        </pc:graphicFrameChg>
        <pc:graphicFrameChg chg="add del mod">
          <ac:chgData name="Hadia Almahli" userId="9bd67cf12fbb31c1" providerId="LiveId" clId="{FD4ED072-783A-4E55-8DA1-E7362602B31B}" dt="2024-03-07T12:05:04.587" v="1832" actId="478"/>
          <ac:graphicFrameMkLst>
            <pc:docMk/>
            <pc:sldMk cId="3016667684" sldId="4380"/>
            <ac:graphicFrameMk id="24" creationId="{1BAD7EF3-5746-2502-3D1D-C4F74ABF04CA}"/>
          </ac:graphicFrameMkLst>
        </pc:graphicFrameChg>
        <pc:graphicFrameChg chg="add mod">
          <ac:chgData name="Hadia Almahli" userId="9bd67cf12fbb31c1" providerId="LiveId" clId="{FD4ED072-783A-4E55-8DA1-E7362602B31B}" dt="2024-03-07T12:05:12.746" v="1834" actId="1076"/>
          <ac:graphicFrameMkLst>
            <pc:docMk/>
            <pc:sldMk cId="3016667684" sldId="4380"/>
            <ac:graphicFrameMk id="25" creationId="{DD22950F-7C0A-0841-6A20-D91D61E03F4B}"/>
          </ac:graphicFrameMkLst>
        </pc:graphicFrameChg>
        <pc:picChg chg="del">
          <ac:chgData name="Hadia Almahli" userId="9bd67cf12fbb31c1" providerId="LiveId" clId="{FD4ED072-783A-4E55-8DA1-E7362602B31B}" dt="2024-03-07T10:28:56.644" v="1585" actId="478"/>
          <ac:picMkLst>
            <pc:docMk/>
            <pc:sldMk cId="3016667684" sldId="4380"/>
            <ac:picMk id="5" creationId="{4B0B59EC-E111-E4F7-F19F-EBB295B3E304}"/>
          </ac:picMkLst>
        </pc:picChg>
        <pc:picChg chg="add del mod">
          <ac:chgData name="Hadia Almahli" userId="9bd67cf12fbb31c1" providerId="LiveId" clId="{FD4ED072-783A-4E55-8DA1-E7362602B31B}" dt="2024-03-06T13:02:08.230" v="776" actId="478"/>
          <ac:picMkLst>
            <pc:docMk/>
            <pc:sldMk cId="3016667684" sldId="4380"/>
            <ac:picMk id="5" creationId="{7FB725C0-0C3D-8DEF-E355-3845297D6048}"/>
          </ac:picMkLst>
        </pc:picChg>
        <pc:picChg chg="del">
          <ac:chgData name="Hadia Almahli" userId="9bd67cf12fbb31c1" providerId="LiveId" clId="{FD4ED072-783A-4E55-8DA1-E7362602B31B}" dt="2024-03-07T10:28:56.644" v="1585" actId="478"/>
          <ac:picMkLst>
            <pc:docMk/>
            <pc:sldMk cId="3016667684" sldId="4380"/>
            <ac:picMk id="6" creationId="{7C08D25D-F6E0-14FA-4058-35B99F537015}"/>
          </ac:picMkLst>
        </pc:picChg>
        <pc:picChg chg="add mod">
          <ac:chgData name="Hadia Almahli" userId="9bd67cf12fbb31c1" providerId="LiveId" clId="{FD4ED072-783A-4E55-8DA1-E7362602B31B}" dt="2024-03-06T12:59:49.996" v="773" actId="1076"/>
          <ac:picMkLst>
            <pc:docMk/>
            <pc:sldMk cId="3016667684" sldId="4380"/>
            <ac:picMk id="7" creationId="{A6937203-7894-5F96-EFB5-3DAD7FC0C7D4}"/>
          </ac:picMkLst>
        </pc:picChg>
        <pc:picChg chg="add mod">
          <ac:chgData name="Hadia Almahli" userId="9bd67cf12fbb31c1" providerId="LiveId" clId="{FD4ED072-783A-4E55-8DA1-E7362602B31B}" dt="2024-03-07T10:20:21.191" v="1467"/>
          <ac:picMkLst>
            <pc:docMk/>
            <pc:sldMk cId="3016667684" sldId="4380"/>
            <ac:picMk id="9" creationId="{35C2DB32-207C-81B9-44C8-61DC28B63B93}"/>
          </ac:picMkLst>
        </pc:picChg>
        <pc:picChg chg="add mod">
          <ac:chgData name="Hadia Almahli" userId="9bd67cf12fbb31c1" providerId="LiveId" clId="{FD4ED072-783A-4E55-8DA1-E7362602B31B}" dt="2024-03-06T13:00:21.420" v="775" actId="1076"/>
          <ac:picMkLst>
            <pc:docMk/>
            <pc:sldMk cId="3016667684" sldId="4380"/>
            <ac:picMk id="9" creationId="{859C017C-6292-6261-9E2A-CC92A1BE937E}"/>
          </ac:picMkLst>
        </pc:picChg>
        <pc:picChg chg="add mod">
          <ac:chgData name="Hadia Almahli" userId="9bd67cf12fbb31c1" providerId="LiveId" clId="{FD4ED072-783A-4E55-8DA1-E7362602B31B}" dt="2024-03-06T13:02:11.765" v="778" actId="1076"/>
          <ac:picMkLst>
            <pc:docMk/>
            <pc:sldMk cId="3016667684" sldId="4380"/>
            <ac:picMk id="11" creationId="{73172A0C-13C6-086E-EEA0-2CD5F88C5692}"/>
          </ac:picMkLst>
        </pc:picChg>
        <pc:picChg chg="add mod">
          <ac:chgData name="Hadia Almahli" userId="9bd67cf12fbb31c1" providerId="LiveId" clId="{FD4ED072-783A-4E55-8DA1-E7362602B31B}" dt="2024-03-07T10:29:01.104" v="1587" actId="1076"/>
          <ac:picMkLst>
            <pc:docMk/>
            <pc:sldMk cId="3016667684" sldId="4380"/>
            <ac:picMk id="12" creationId="{7D45FE0C-4DDF-C0B1-084E-67BFAEFC9EB1}"/>
          </ac:picMkLst>
        </pc:picChg>
        <pc:picChg chg="add del mod">
          <ac:chgData name="Hadia Almahli" userId="9bd67cf12fbb31c1" providerId="LiveId" clId="{FD4ED072-783A-4E55-8DA1-E7362602B31B}" dt="2024-03-06T13:03:44.613" v="781" actId="478"/>
          <ac:picMkLst>
            <pc:docMk/>
            <pc:sldMk cId="3016667684" sldId="4380"/>
            <ac:picMk id="13" creationId="{14DB7CC9-DA9F-9BC7-6B59-1C39EB63FA67}"/>
          </ac:picMkLst>
        </pc:picChg>
        <pc:picChg chg="add mod">
          <ac:chgData name="Hadia Almahli" userId="9bd67cf12fbb31c1" providerId="LiveId" clId="{FD4ED072-783A-4E55-8DA1-E7362602B31B}" dt="2024-03-06T13:04:01.369" v="784" actId="1076"/>
          <ac:picMkLst>
            <pc:docMk/>
            <pc:sldMk cId="3016667684" sldId="4380"/>
            <ac:picMk id="15" creationId="{DD49A24D-0926-D9BA-0DE1-BA7471681969}"/>
          </ac:picMkLst>
        </pc:picChg>
        <pc:picChg chg="add mod">
          <ac:chgData name="Hadia Almahli" userId="9bd67cf12fbb31c1" providerId="LiveId" clId="{FD4ED072-783A-4E55-8DA1-E7362602B31B}" dt="2024-03-06T13:04:57.920" v="786" actId="1076"/>
          <ac:picMkLst>
            <pc:docMk/>
            <pc:sldMk cId="3016667684" sldId="4380"/>
            <ac:picMk id="17" creationId="{77D383EB-6169-63CF-1EC7-0A093A8049EE}"/>
          </ac:picMkLst>
        </pc:picChg>
        <pc:picChg chg="add mod">
          <ac:chgData name="Hadia Almahli" userId="9bd67cf12fbb31c1" providerId="LiveId" clId="{FD4ED072-783A-4E55-8DA1-E7362602B31B}" dt="2024-03-07T10:29:01.104" v="1587" actId="1076"/>
          <ac:picMkLst>
            <pc:docMk/>
            <pc:sldMk cId="3016667684" sldId="4380"/>
            <ac:picMk id="18" creationId="{8B17822D-DC50-A65B-8FF0-7121C5D5A936}"/>
          </ac:picMkLst>
        </pc:picChg>
        <pc:picChg chg="add mod">
          <ac:chgData name="Hadia Almahli" userId="9bd67cf12fbb31c1" providerId="LiveId" clId="{FD4ED072-783A-4E55-8DA1-E7362602B31B}" dt="2024-03-06T13:27:41.630" v="791" actId="1076"/>
          <ac:picMkLst>
            <pc:docMk/>
            <pc:sldMk cId="3016667684" sldId="4380"/>
            <ac:picMk id="19" creationId="{184BA2DD-16DB-8E02-96A2-2E6DC8BFAB26}"/>
          </ac:picMkLst>
        </pc:picChg>
        <pc:picChg chg="add del mod">
          <ac:chgData name="Hadia Almahli" userId="9bd67cf12fbb31c1" providerId="LiveId" clId="{FD4ED072-783A-4E55-8DA1-E7362602B31B}" dt="2024-03-06T13:27:53.722" v="793" actId="478"/>
          <ac:picMkLst>
            <pc:docMk/>
            <pc:sldMk cId="3016667684" sldId="4380"/>
            <ac:picMk id="20" creationId="{A7FA8B1E-9C2D-D2A2-9F69-54ADDC41AD1A}"/>
          </ac:picMkLst>
        </pc:picChg>
      </pc:sldChg>
      <pc:sldChg chg="addSp delSp modSp add mod">
        <pc:chgData name="Hadia Almahli" userId="9bd67cf12fbb31c1" providerId="LiveId" clId="{FD4ED072-783A-4E55-8DA1-E7362602B31B}" dt="2024-03-06T13:32:13.093" v="804" actId="1076"/>
        <pc:sldMkLst>
          <pc:docMk/>
          <pc:sldMk cId="1926118238" sldId="4381"/>
        </pc:sldMkLst>
        <pc:picChg chg="add mod">
          <ac:chgData name="Hadia Almahli" userId="9bd67cf12fbb31c1" providerId="LiveId" clId="{FD4ED072-783A-4E55-8DA1-E7362602B31B}" dt="2024-03-06T13:29:31.182" v="800" actId="1076"/>
          <ac:picMkLst>
            <pc:docMk/>
            <pc:sldMk cId="1926118238" sldId="4381"/>
            <ac:picMk id="3" creationId="{987B9684-884A-D93B-66C0-3754CBAE611B}"/>
          </ac:picMkLst>
        </pc:picChg>
        <pc:picChg chg="add mod">
          <ac:chgData name="Hadia Almahli" userId="9bd67cf12fbb31c1" providerId="LiveId" clId="{FD4ED072-783A-4E55-8DA1-E7362602B31B}" dt="2024-03-06T13:29:53.009" v="802" actId="1076"/>
          <ac:picMkLst>
            <pc:docMk/>
            <pc:sldMk cId="1926118238" sldId="4381"/>
            <ac:picMk id="6" creationId="{8E87C43C-01D1-3ECF-4202-9ADC508089A6}"/>
          </ac:picMkLst>
        </pc:picChg>
        <pc:picChg chg="del">
          <ac:chgData name="Hadia Almahli" userId="9bd67cf12fbb31c1" providerId="LiveId" clId="{FD4ED072-783A-4E55-8DA1-E7362602B31B}" dt="2024-03-06T13:28:36.222" v="798" actId="478"/>
          <ac:picMkLst>
            <pc:docMk/>
            <pc:sldMk cId="1926118238" sldId="4381"/>
            <ac:picMk id="7" creationId="{0A521444-9F7A-9D08-8EFF-AF009DAEE906}"/>
          </ac:picMkLst>
        </pc:picChg>
        <pc:picChg chg="del">
          <ac:chgData name="Hadia Almahli" userId="9bd67cf12fbb31c1" providerId="LiveId" clId="{FD4ED072-783A-4E55-8DA1-E7362602B31B}" dt="2024-03-06T13:28:36.222" v="798" actId="478"/>
          <ac:picMkLst>
            <pc:docMk/>
            <pc:sldMk cId="1926118238" sldId="4381"/>
            <ac:picMk id="9" creationId="{E4295631-D90C-A2C9-F3E0-F1CE749B1E19}"/>
          </ac:picMkLst>
        </pc:picChg>
        <pc:picChg chg="add mod">
          <ac:chgData name="Hadia Almahli" userId="9bd67cf12fbb31c1" providerId="LiveId" clId="{FD4ED072-783A-4E55-8DA1-E7362602B31B}" dt="2024-03-06T13:32:13.093" v="804" actId="1076"/>
          <ac:picMkLst>
            <pc:docMk/>
            <pc:sldMk cId="1926118238" sldId="4381"/>
            <ac:picMk id="10" creationId="{7EBD05F0-AF90-0DA4-E970-140C5C967B36}"/>
          </ac:picMkLst>
        </pc:picChg>
        <pc:picChg chg="del">
          <ac:chgData name="Hadia Almahli" userId="9bd67cf12fbb31c1" providerId="LiveId" clId="{FD4ED072-783A-4E55-8DA1-E7362602B31B}" dt="2024-03-06T13:28:12.299" v="795" actId="478"/>
          <ac:picMkLst>
            <pc:docMk/>
            <pc:sldMk cId="1926118238" sldId="4381"/>
            <ac:picMk id="11" creationId="{B59218F9-B194-478A-76AD-771AA4F7537F}"/>
          </ac:picMkLst>
        </pc:picChg>
        <pc:picChg chg="del">
          <ac:chgData name="Hadia Almahli" userId="9bd67cf12fbb31c1" providerId="LiveId" clId="{FD4ED072-783A-4E55-8DA1-E7362602B31B}" dt="2024-03-06T13:28:12.299" v="795" actId="478"/>
          <ac:picMkLst>
            <pc:docMk/>
            <pc:sldMk cId="1926118238" sldId="4381"/>
            <ac:picMk id="15" creationId="{D15DB102-20A7-3002-DD8F-5486082FA813}"/>
          </ac:picMkLst>
        </pc:picChg>
        <pc:picChg chg="del">
          <ac:chgData name="Hadia Almahli" userId="9bd67cf12fbb31c1" providerId="LiveId" clId="{FD4ED072-783A-4E55-8DA1-E7362602B31B}" dt="2024-03-06T13:28:12.299" v="795" actId="478"/>
          <ac:picMkLst>
            <pc:docMk/>
            <pc:sldMk cId="1926118238" sldId="4381"/>
            <ac:picMk id="17" creationId="{282BCDCA-E1E1-AF02-EEFF-2A50E114A4C0}"/>
          </ac:picMkLst>
        </pc:picChg>
        <pc:picChg chg="del mod">
          <ac:chgData name="Hadia Almahli" userId="9bd67cf12fbb31c1" providerId="LiveId" clId="{FD4ED072-783A-4E55-8DA1-E7362602B31B}" dt="2024-03-06T13:28:17.482" v="797" actId="478"/>
          <ac:picMkLst>
            <pc:docMk/>
            <pc:sldMk cId="1926118238" sldId="4381"/>
            <ac:picMk id="19" creationId="{EAA1D903-D499-0ED6-6941-66C66F77C85F}"/>
          </ac:picMkLst>
        </pc:picChg>
      </pc:sldChg>
      <pc:sldChg chg="addSp delSp modSp new mod modShow modNotesTx">
        <pc:chgData name="Hadia Almahli" userId="9bd67cf12fbb31c1" providerId="LiveId" clId="{FD4ED072-783A-4E55-8DA1-E7362602B31B}" dt="2024-03-10T22:53:09.151" v="2081"/>
        <pc:sldMkLst>
          <pc:docMk/>
          <pc:sldMk cId="3119477913" sldId="4382"/>
        </pc:sldMkLst>
        <pc:spChg chg="del">
          <ac:chgData name="Hadia Almahli" userId="9bd67cf12fbb31c1" providerId="LiveId" clId="{FD4ED072-783A-4E55-8DA1-E7362602B31B}" dt="2024-03-06T13:43:40.982" v="835" actId="478"/>
          <ac:spMkLst>
            <pc:docMk/>
            <pc:sldMk cId="3119477913" sldId="4382"/>
            <ac:spMk id="2" creationId="{14C62C69-99BA-74C6-BC96-2C04EC08F4F8}"/>
          </ac:spMkLst>
        </pc:spChg>
        <pc:spChg chg="del">
          <ac:chgData name="Hadia Almahli" userId="9bd67cf12fbb31c1" providerId="LiveId" clId="{FD4ED072-783A-4E55-8DA1-E7362602B31B}" dt="2024-03-06T13:37:51.645" v="806" actId="478"/>
          <ac:spMkLst>
            <pc:docMk/>
            <pc:sldMk cId="3119477913" sldId="4382"/>
            <ac:spMk id="3" creationId="{0DBDDD23-C1E6-5113-9F75-A00DB75A9CE6}"/>
          </ac:spMkLst>
        </pc:spChg>
        <pc:spChg chg="mod">
          <ac:chgData name="Hadia Almahli" userId="9bd67cf12fbb31c1" providerId="LiveId" clId="{FD4ED072-783A-4E55-8DA1-E7362602B31B}" dt="2024-03-07T12:36:40.523" v="1902" actId="20577"/>
          <ac:spMkLst>
            <pc:docMk/>
            <pc:sldMk cId="3119477913" sldId="4382"/>
            <ac:spMk id="4" creationId="{FDB47188-3030-5F2E-E4CE-AE9F266CE2A7}"/>
          </ac:spMkLst>
        </pc:spChg>
        <pc:spChg chg="mod">
          <ac:chgData name="Hadia Almahli" userId="9bd67cf12fbb31c1" providerId="LiveId" clId="{FD4ED072-783A-4E55-8DA1-E7362602B31B}" dt="2024-03-07T10:29:30.356" v="1591" actId="1076"/>
          <ac:spMkLst>
            <pc:docMk/>
            <pc:sldMk cId="3119477913" sldId="4382"/>
            <ac:spMk id="5" creationId="{1021CC7D-B1B3-C4E6-7956-01DAED145C4E}"/>
          </ac:spMkLst>
        </pc:spChg>
        <pc:spChg chg="mod">
          <ac:chgData name="Hadia Almahli" userId="9bd67cf12fbb31c1" providerId="LiveId" clId="{FD4ED072-783A-4E55-8DA1-E7362602B31B}" dt="2024-03-07T10:29:30.356" v="1591" actId="1076"/>
          <ac:spMkLst>
            <pc:docMk/>
            <pc:sldMk cId="3119477913" sldId="4382"/>
            <ac:spMk id="6" creationId="{0413D9E8-9AC2-ED4E-F73F-0527A0D5412A}"/>
          </ac:spMkLst>
        </pc:spChg>
        <pc:spChg chg="mod">
          <ac:chgData name="Hadia Almahli" userId="9bd67cf12fbb31c1" providerId="LiveId" clId="{FD4ED072-783A-4E55-8DA1-E7362602B31B}" dt="2024-03-07T10:29:30.356" v="1591" actId="1076"/>
          <ac:spMkLst>
            <pc:docMk/>
            <pc:sldMk cId="3119477913" sldId="4382"/>
            <ac:spMk id="7" creationId="{CDD29CEC-9440-05A6-1DC2-A57127D5E5F3}"/>
          </ac:spMkLst>
        </pc:spChg>
        <pc:spChg chg="add mod">
          <ac:chgData name="Hadia Almahli" userId="9bd67cf12fbb31c1" providerId="LiveId" clId="{FD4ED072-783A-4E55-8DA1-E7362602B31B}" dt="2024-03-07T10:08:42.265" v="1427"/>
          <ac:spMkLst>
            <pc:docMk/>
            <pc:sldMk cId="3119477913" sldId="4382"/>
            <ac:spMk id="15" creationId="{4A41AC0F-E3AB-0F77-8CFA-A184BC998676}"/>
          </ac:spMkLst>
        </pc:spChg>
        <pc:graphicFrameChg chg="mod">
          <ac:chgData name="Hadia Almahli" userId="9bd67cf12fbb31c1" providerId="LiveId" clId="{FD4ED072-783A-4E55-8DA1-E7362602B31B}" dt="2024-03-07T10:29:57.929" v="1595" actId="1076"/>
          <ac:graphicFrameMkLst>
            <pc:docMk/>
            <pc:sldMk cId="3119477913" sldId="4382"/>
            <ac:graphicFrameMk id="9" creationId="{FA770341-3F48-A214-6D5C-3B487F417315}"/>
          </ac:graphicFrameMkLst>
        </pc:graphicFrameChg>
        <pc:graphicFrameChg chg="del mod">
          <ac:chgData name="Hadia Almahli" userId="9bd67cf12fbb31c1" providerId="LiveId" clId="{FD4ED072-783A-4E55-8DA1-E7362602B31B}" dt="2024-03-07T10:29:16.651" v="1590" actId="478"/>
          <ac:graphicFrameMkLst>
            <pc:docMk/>
            <pc:sldMk cId="3119477913" sldId="4382"/>
            <ac:graphicFrameMk id="11" creationId="{EE808012-76DB-0E49-2424-C33FA600D13E}"/>
          </ac:graphicFrameMkLst>
        </pc:graphicFrameChg>
        <pc:graphicFrameChg chg="add mod">
          <ac:chgData name="Hadia Almahli" userId="9bd67cf12fbb31c1" providerId="LiveId" clId="{FD4ED072-783A-4E55-8DA1-E7362602B31B}" dt="2024-03-07T15:55:09.848" v="2031" actId="1076"/>
          <ac:graphicFrameMkLst>
            <pc:docMk/>
            <pc:sldMk cId="3119477913" sldId="4382"/>
            <ac:graphicFrameMk id="13" creationId="{28F52765-A348-3963-C5ED-142A43C06823}"/>
          </ac:graphicFrameMkLst>
        </pc:graphicFrameChg>
        <pc:picChg chg="mod">
          <ac:chgData name="Hadia Almahli" userId="9bd67cf12fbb31c1" providerId="LiveId" clId="{FD4ED072-783A-4E55-8DA1-E7362602B31B}" dt="2024-03-07T10:29:30.356" v="1591" actId="1076"/>
          <ac:picMkLst>
            <pc:docMk/>
            <pc:sldMk cId="3119477913" sldId="4382"/>
            <ac:picMk id="2" creationId="{4BC36698-71A9-6A7E-7EF9-A46796D3AF79}"/>
          </ac:picMkLst>
        </pc:picChg>
        <pc:picChg chg="mod">
          <ac:chgData name="Hadia Almahli" userId="9bd67cf12fbb31c1" providerId="LiveId" clId="{FD4ED072-783A-4E55-8DA1-E7362602B31B}" dt="2024-03-07T10:29:30.356" v="1591" actId="1076"/>
          <ac:picMkLst>
            <pc:docMk/>
            <pc:sldMk cId="3119477913" sldId="4382"/>
            <ac:picMk id="3" creationId="{87FCD1BC-DFE5-BAC8-9316-83959E224962}"/>
          </ac:picMkLst>
        </pc:picChg>
        <pc:picChg chg="add del">
          <ac:chgData name="Hadia Almahli" userId="9bd67cf12fbb31c1" providerId="LiveId" clId="{FD4ED072-783A-4E55-8DA1-E7362602B31B}" dt="2024-03-06T13:38:14.256" v="831" actId="478"/>
          <ac:picMkLst>
            <pc:docMk/>
            <pc:sldMk cId="3119477913" sldId="4382"/>
            <ac:picMk id="6" creationId="{FCB00625-32BC-7490-BE09-5C08AED83583}"/>
          </ac:picMkLst>
        </pc:picChg>
        <pc:picChg chg="add mod">
          <ac:chgData name="Hadia Almahli" userId="9bd67cf12fbb31c1" providerId="LiveId" clId="{FD4ED072-783A-4E55-8DA1-E7362602B31B}" dt="2024-03-07T10:29:55.454" v="1594" actId="1076"/>
          <ac:picMkLst>
            <pc:docMk/>
            <pc:sldMk cId="3119477913" sldId="4382"/>
            <ac:picMk id="8" creationId="{F9C0AAC9-D3F0-8AB6-5CD7-1595C7CD55C3}"/>
          </ac:picMkLst>
        </pc:picChg>
        <pc:picChg chg="add mod">
          <ac:chgData name="Hadia Almahli" userId="9bd67cf12fbb31c1" providerId="LiveId" clId="{FD4ED072-783A-4E55-8DA1-E7362602B31B}" dt="2024-03-06T13:48:23.172" v="846" actId="1076"/>
          <ac:picMkLst>
            <pc:docMk/>
            <pc:sldMk cId="3119477913" sldId="4382"/>
            <ac:picMk id="10" creationId="{3B215EFA-A0FD-0124-5977-4AFE4C30F6D2}"/>
          </ac:picMkLst>
        </pc:picChg>
        <pc:picChg chg="add mod">
          <ac:chgData name="Hadia Almahli" userId="9bd67cf12fbb31c1" providerId="LiveId" clId="{FD4ED072-783A-4E55-8DA1-E7362602B31B}" dt="2024-03-06T13:48:51.270" v="849" actId="1076"/>
          <ac:picMkLst>
            <pc:docMk/>
            <pc:sldMk cId="3119477913" sldId="4382"/>
            <ac:picMk id="12" creationId="{D71AFC56-49D2-B78B-9520-5D8CF6254542}"/>
          </ac:picMkLst>
        </pc:picChg>
        <pc:picChg chg="add mod">
          <ac:chgData name="Hadia Almahli" userId="9bd67cf12fbb31c1" providerId="LiveId" clId="{FD4ED072-783A-4E55-8DA1-E7362602B31B}" dt="2024-03-06T13:45:40.861" v="843" actId="1076"/>
          <ac:picMkLst>
            <pc:docMk/>
            <pc:sldMk cId="3119477913" sldId="4382"/>
            <ac:picMk id="14" creationId="{9C4CC503-CEEC-F490-8A31-06DD7CE4A438}"/>
          </ac:picMkLst>
        </pc:picChg>
        <pc:picChg chg="add mod">
          <ac:chgData name="Hadia Almahli" userId="9bd67cf12fbb31c1" providerId="LiveId" clId="{FD4ED072-783A-4E55-8DA1-E7362602B31B}" dt="2024-03-06T13:46:07.539" v="845" actId="1076"/>
          <ac:picMkLst>
            <pc:docMk/>
            <pc:sldMk cId="3119477913" sldId="4382"/>
            <ac:picMk id="16" creationId="{7F4CD394-7FAF-776A-7861-E813F389C39B}"/>
          </ac:picMkLst>
        </pc:picChg>
        <pc:picChg chg="add mod">
          <ac:chgData name="Hadia Almahli" userId="9bd67cf12fbb31c1" providerId="LiveId" clId="{FD4ED072-783A-4E55-8DA1-E7362602B31B}" dt="2024-03-07T10:20:23.544" v="1468"/>
          <ac:picMkLst>
            <pc:docMk/>
            <pc:sldMk cId="3119477913" sldId="4382"/>
            <ac:picMk id="17" creationId="{40743A98-47D6-49E1-5567-2ED0FB0046E2}"/>
          </ac:picMkLst>
        </pc:picChg>
        <pc:picChg chg="add mod">
          <ac:chgData name="Hadia Almahli" userId="9bd67cf12fbb31c1" providerId="LiveId" clId="{FD4ED072-783A-4E55-8DA1-E7362602B31B}" dt="2024-03-06T13:48:26.665" v="848" actId="1076"/>
          <ac:picMkLst>
            <pc:docMk/>
            <pc:sldMk cId="3119477913" sldId="4382"/>
            <ac:picMk id="18" creationId="{772E7679-4842-9794-324A-E69B8A8979D1}"/>
          </ac:picMkLst>
        </pc:picChg>
        <pc:picChg chg="add mod">
          <ac:chgData name="Hadia Almahli" userId="9bd67cf12fbb31c1" providerId="LiveId" clId="{FD4ED072-783A-4E55-8DA1-E7362602B31B}" dt="2024-03-06T13:49:24.673" v="852" actId="1076"/>
          <ac:picMkLst>
            <pc:docMk/>
            <pc:sldMk cId="3119477913" sldId="4382"/>
            <ac:picMk id="20" creationId="{A884819D-20DA-E4E9-6F77-4009042ED86E}"/>
          </ac:picMkLst>
        </pc:picChg>
        <pc:picChg chg="add mod">
          <ac:chgData name="Hadia Almahli" userId="9bd67cf12fbb31c1" providerId="LiveId" clId="{FD4ED072-783A-4E55-8DA1-E7362602B31B}" dt="2024-03-07T11:25:22.943" v="1725" actId="1076"/>
          <ac:picMkLst>
            <pc:docMk/>
            <pc:sldMk cId="3119477913" sldId="4382"/>
            <ac:picMk id="21" creationId="{777C409D-54F8-D804-75CB-4EBF0804C21E}"/>
          </ac:picMkLst>
        </pc:picChg>
        <pc:picChg chg="add mod">
          <ac:chgData name="Hadia Almahli" userId="9bd67cf12fbb31c1" providerId="LiveId" clId="{FD4ED072-783A-4E55-8DA1-E7362602B31B}" dt="2024-03-06T13:49:28.222" v="854" actId="1076"/>
          <ac:picMkLst>
            <pc:docMk/>
            <pc:sldMk cId="3119477913" sldId="4382"/>
            <ac:picMk id="22" creationId="{5F6D5EF4-2595-FCD6-F5B2-3FB43B2958B7}"/>
          </ac:picMkLst>
        </pc:picChg>
        <pc:picChg chg="add mod">
          <ac:chgData name="Hadia Almahli" userId="9bd67cf12fbb31c1" providerId="LiveId" clId="{FD4ED072-783A-4E55-8DA1-E7362602B31B}" dt="2024-03-07T10:29:30.356" v="1591" actId="1076"/>
          <ac:picMkLst>
            <pc:docMk/>
            <pc:sldMk cId="3119477913" sldId="4382"/>
            <ac:picMk id="24" creationId="{CE24041A-5794-57DF-26B3-D181771EC2DB}"/>
          </ac:picMkLst>
        </pc:picChg>
      </pc:sldChg>
      <pc:sldChg chg="addSp delSp modSp new mod">
        <pc:chgData name="Hadia Almahli" userId="9bd67cf12fbb31c1" providerId="LiveId" clId="{FD4ED072-783A-4E55-8DA1-E7362602B31B}" dt="2024-03-06T14:24:21.394" v="931" actId="1076"/>
        <pc:sldMkLst>
          <pc:docMk/>
          <pc:sldMk cId="125296106" sldId="4383"/>
        </pc:sldMkLst>
        <pc:spChg chg="del">
          <ac:chgData name="Hadia Almahli" userId="9bd67cf12fbb31c1" providerId="LiveId" clId="{FD4ED072-783A-4E55-8DA1-E7362602B31B}" dt="2024-03-06T13:53:29.997" v="857" actId="478"/>
          <ac:spMkLst>
            <pc:docMk/>
            <pc:sldMk cId="125296106" sldId="4383"/>
            <ac:spMk id="2" creationId="{EFF989C2-D823-B4E8-0D9A-A8F99B198F3D}"/>
          </ac:spMkLst>
        </pc:spChg>
        <pc:spChg chg="del">
          <ac:chgData name="Hadia Almahli" userId="9bd67cf12fbb31c1" providerId="LiveId" clId="{FD4ED072-783A-4E55-8DA1-E7362602B31B}" dt="2024-03-06T13:53:27.813" v="856" actId="478"/>
          <ac:spMkLst>
            <pc:docMk/>
            <pc:sldMk cId="125296106" sldId="4383"/>
            <ac:spMk id="3" creationId="{94D4FE3B-AC64-3E62-AD25-80047B21A1F9}"/>
          </ac:spMkLst>
        </pc:spChg>
        <pc:spChg chg="del">
          <ac:chgData name="Hadia Almahli" userId="9bd67cf12fbb31c1" providerId="LiveId" clId="{FD4ED072-783A-4E55-8DA1-E7362602B31B}" dt="2024-03-06T13:53:45.478" v="860"/>
          <ac:spMkLst>
            <pc:docMk/>
            <pc:sldMk cId="125296106" sldId="4383"/>
            <ac:spMk id="4" creationId="{4118B916-7981-2452-1F90-EF2EB31A0E79}"/>
          </ac:spMkLst>
        </pc:spChg>
        <pc:spChg chg="add mod">
          <ac:chgData name="Hadia Almahli" userId="9bd67cf12fbb31c1" providerId="LiveId" clId="{FD4ED072-783A-4E55-8DA1-E7362602B31B}" dt="2024-03-06T13:53:50.802" v="867" actId="20577"/>
          <ac:spMkLst>
            <pc:docMk/>
            <pc:sldMk cId="125296106" sldId="4383"/>
            <ac:spMk id="7" creationId="{C8B20753-D15C-3096-2451-F7C664FA695E}"/>
          </ac:spMkLst>
        </pc:spChg>
        <pc:spChg chg="add mod">
          <ac:chgData name="Hadia Almahli" userId="9bd67cf12fbb31c1" providerId="LiveId" clId="{FD4ED072-783A-4E55-8DA1-E7362602B31B}" dt="2024-03-06T14:21:19.404" v="914" actId="1076"/>
          <ac:spMkLst>
            <pc:docMk/>
            <pc:sldMk cId="125296106" sldId="4383"/>
            <ac:spMk id="20" creationId="{87F27573-315D-825C-0822-6AC9414CF56E}"/>
          </ac:spMkLst>
        </pc:spChg>
        <pc:picChg chg="add mod">
          <ac:chgData name="Hadia Almahli" userId="9bd67cf12fbb31c1" providerId="LiveId" clId="{FD4ED072-783A-4E55-8DA1-E7362602B31B}" dt="2024-03-06T13:53:37.382" v="859" actId="1076"/>
          <ac:picMkLst>
            <pc:docMk/>
            <pc:sldMk cId="125296106" sldId="4383"/>
            <ac:picMk id="6" creationId="{5F449BD4-3FBE-3569-0D25-F5890A7D2217}"/>
          </ac:picMkLst>
        </pc:picChg>
        <pc:picChg chg="add mod">
          <ac:chgData name="Hadia Almahli" userId="9bd67cf12fbb31c1" providerId="LiveId" clId="{FD4ED072-783A-4E55-8DA1-E7362602B31B}" dt="2024-03-06T13:55:45.496" v="870" actId="1076"/>
          <ac:picMkLst>
            <pc:docMk/>
            <pc:sldMk cId="125296106" sldId="4383"/>
            <ac:picMk id="9" creationId="{CD2EAB39-85DD-D9E8-D8B7-EE9F0762035B}"/>
          </ac:picMkLst>
        </pc:picChg>
        <pc:picChg chg="add mod">
          <ac:chgData name="Hadia Almahli" userId="9bd67cf12fbb31c1" providerId="LiveId" clId="{FD4ED072-783A-4E55-8DA1-E7362602B31B}" dt="2024-03-06T13:56:06.426" v="872" actId="1076"/>
          <ac:picMkLst>
            <pc:docMk/>
            <pc:sldMk cId="125296106" sldId="4383"/>
            <ac:picMk id="11" creationId="{92B805A1-A689-6DF7-5AE4-DDC1C97579AA}"/>
          </ac:picMkLst>
        </pc:picChg>
        <pc:picChg chg="add mod">
          <ac:chgData name="Hadia Almahli" userId="9bd67cf12fbb31c1" providerId="LiveId" clId="{FD4ED072-783A-4E55-8DA1-E7362602B31B}" dt="2024-03-06T13:56:35.930" v="877" actId="14100"/>
          <ac:picMkLst>
            <pc:docMk/>
            <pc:sldMk cId="125296106" sldId="4383"/>
            <ac:picMk id="13" creationId="{67A36B5A-0B2C-53F0-1E61-9BB6ADFA5C03}"/>
          </ac:picMkLst>
        </pc:picChg>
        <pc:picChg chg="add mod">
          <ac:chgData name="Hadia Almahli" userId="9bd67cf12fbb31c1" providerId="LiveId" clId="{FD4ED072-783A-4E55-8DA1-E7362602B31B}" dt="2024-03-06T13:57:12.297" v="882" actId="1076"/>
          <ac:picMkLst>
            <pc:docMk/>
            <pc:sldMk cId="125296106" sldId="4383"/>
            <ac:picMk id="15" creationId="{351E759F-782D-C2DF-A1A0-1D53F48EB6CD}"/>
          </ac:picMkLst>
        </pc:picChg>
        <pc:picChg chg="add mod">
          <ac:chgData name="Hadia Almahli" userId="9bd67cf12fbb31c1" providerId="LiveId" clId="{FD4ED072-783A-4E55-8DA1-E7362602B31B}" dt="2024-03-06T13:57:38.054" v="885" actId="1076"/>
          <ac:picMkLst>
            <pc:docMk/>
            <pc:sldMk cId="125296106" sldId="4383"/>
            <ac:picMk id="17" creationId="{18F86D0D-2B81-EDB2-EF42-C7E2C13ED05B}"/>
          </ac:picMkLst>
        </pc:picChg>
        <pc:picChg chg="add del mod">
          <ac:chgData name="Hadia Almahli" userId="9bd67cf12fbb31c1" providerId="LiveId" clId="{FD4ED072-783A-4E55-8DA1-E7362602B31B}" dt="2024-03-06T14:22:18.359" v="916" actId="478"/>
          <ac:picMkLst>
            <pc:docMk/>
            <pc:sldMk cId="125296106" sldId="4383"/>
            <ac:picMk id="19" creationId="{EAE6CAB7-7559-4E5F-6FD3-3BD3DF2EC055}"/>
          </ac:picMkLst>
        </pc:picChg>
        <pc:picChg chg="add del mod">
          <ac:chgData name="Hadia Almahli" userId="9bd67cf12fbb31c1" providerId="LiveId" clId="{FD4ED072-783A-4E55-8DA1-E7362602B31B}" dt="2024-03-06T14:23:58.441" v="929" actId="478"/>
          <ac:picMkLst>
            <pc:docMk/>
            <pc:sldMk cId="125296106" sldId="4383"/>
            <ac:picMk id="22" creationId="{E13143CA-D5EC-C835-8441-76162C25B912}"/>
          </ac:picMkLst>
        </pc:picChg>
        <pc:picChg chg="add mod">
          <ac:chgData name="Hadia Almahli" userId="9bd67cf12fbb31c1" providerId="LiveId" clId="{FD4ED072-783A-4E55-8DA1-E7362602B31B}" dt="2024-03-06T14:24:21.394" v="931" actId="1076"/>
          <ac:picMkLst>
            <pc:docMk/>
            <pc:sldMk cId="125296106" sldId="4383"/>
            <ac:picMk id="24" creationId="{4267E311-E9C2-EB41-4B19-C1F8A837DF05}"/>
          </ac:picMkLst>
        </pc:picChg>
      </pc:sldChg>
      <pc:sldChg chg="new del">
        <pc:chgData name="Hadia Almahli" userId="9bd67cf12fbb31c1" providerId="LiveId" clId="{FD4ED072-783A-4E55-8DA1-E7362602B31B}" dt="2024-03-06T14:10:21.434" v="889" actId="680"/>
        <pc:sldMkLst>
          <pc:docMk/>
          <pc:sldMk cId="858304368" sldId="4384"/>
        </pc:sldMkLst>
      </pc:sldChg>
      <pc:sldChg chg="addSp delSp modSp add mod modShow modNotesTx">
        <pc:chgData name="Hadia Almahli" userId="9bd67cf12fbb31c1" providerId="LiveId" clId="{FD4ED072-783A-4E55-8DA1-E7362602B31B}" dt="2024-03-10T22:54:23.988" v="2122" actId="20577"/>
        <pc:sldMkLst>
          <pc:docMk/>
          <pc:sldMk cId="3790345140" sldId="4384"/>
        </pc:sldMkLst>
        <pc:spChg chg="del mod">
          <ac:chgData name="Hadia Almahli" userId="9bd67cf12fbb31c1" providerId="LiveId" clId="{FD4ED072-783A-4E55-8DA1-E7362602B31B}" dt="2024-03-07T16:11:18.449" v="2035" actId="478"/>
          <ac:spMkLst>
            <pc:docMk/>
            <pc:sldMk cId="3790345140" sldId="4384"/>
            <ac:spMk id="7" creationId="{A27824FE-9DD6-7842-2CD3-738D609C8B76}"/>
          </ac:spMkLst>
        </pc:spChg>
        <pc:spChg chg="mod">
          <ac:chgData name="Hadia Almahli" userId="9bd67cf12fbb31c1" providerId="LiveId" clId="{FD4ED072-783A-4E55-8DA1-E7362602B31B}" dt="2024-03-07T10:03:12.594" v="1381" actId="1076"/>
          <ac:spMkLst>
            <pc:docMk/>
            <pc:sldMk cId="3790345140" sldId="4384"/>
            <ac:spMk id="8" creationId="{5EAD20A6-527B-9809-602F-D1F4837BA0EE}"/>
          </ac:spMkLst>
        </pc:spChg>
        <pc:spChg chg="mod">
          <ac:chgData name="Hadia Almahli" userId="9bd67cf12fbb31c1" providerId="LiveId" clId="{FD4ED072-783A-4E55-8DA1-E7362602B31B}" dt="2024-03-07T10:03:07.292" v="1380" actId="1076"/>
          <ac:spMkLst>
            <pc:docMk/>
            <pc:sldMk cId="3790345140" sldId="4384"/>
            <ac:spMk id="12" creationId="{DA2BBC32-3B10-1CD4-C33D-17D18819ECA9}"/>
          </ac:spMkLst>
        </pc:spChg>
        <pc:spChg chg="mod">
          <ac:chgData name="Hadia Almahli" userId="9bd67cf12fbb31c1" providerId="LiveId" clId="{FD4ED072-783A-4E55-8DA1-E7362602B31B}" dt="2024-03-07T10:03:20.001" v="1383" actId="1076"/>
          <ac:spMkLst>
            <pc:docMk/>
            <pc:sldMk cId="3790345140" sldId="4384"/>
            <ac:spMk id="16" creationId="{CC572CC7-F6D1-44A9-FCE0-0B4BF726E63B}"/>
          </ac:spMkLst>
        </pc:spChg>
        <pc:spChg chg="add mod">
          <ac:chgData name="Hadia Almahli" userId="9bd67cf12fbb31c1" providerId="LiveId" clId="{FD4ED072-783A-4E55-8DA1-E7362602B31B}" dt="2024-03-07T10:03:37.847" v="1387" actId="113"/>
          <ac:spMkLst>
            <pc:docMk/>
            <pc:sldMk cId="3790345140" sldId="4384"/>
            <ac:spMk id="20" creationId="{51C47C7C-E44A-CD6A-D368-3C8C164CD20B}"/>
          </ac:spMkLst>
        </pc:spChg>
        <pc:spChg chg="add mod">
          <ac:chgData name="Hadia Almahli" userId="9bd67cf12fbb31c1" providerId="LiveId" clId="{FD4ED072-783A-4E55-8DA1-E7362602B31B}" dt="2024-03-07T12:36:28.627" v="1898" actId="1076"/>
          <ac:spMkLst>
            <pc:docMk/>
            <pc:sldMk cId="3790345140" sldId="4384"/>
            <ac:spMk id="23" creationId="{CBF05215-7F40-5D3E-33D1-9B4A888B9B75}"/>
          </ac:spMkLst>
        </pc:spChg>
        <pc:spChg chg="add mod">
          <ac:chgData name="Hadia Almahli" userId="9bd67cf12fbb31c1" providerId="LiveId" clId="{FD4ED072-783A-4E55-8DA1-E7362602B31B}" dt="2024-03-07T16:11:18.449" v="2035" actId="478"/>
          <ac:spMkLst>
            <pc:docMk/>
            <pc:sldMk cId="3790345140" sldId="4384"/>
            <ac:spMk id="25" creationId="{50E4F09B-7812-ED05-32B1-C90131ABA056}"/>
          </ac:spMkLst>
        </pc:spChg>
        <pc:spChg chg="add del mod">
          <ac:chgData name="Hadia Almahli" userId="9bd67cf12fbb31c1" providerId="LiveId" clId="{FD4ED072-783A-4E55-8DA1-E7362602B31B}" dt="2024-03-07T10:34:13.293" v="1682" actId="478"/>
          <ac:spMkLst>
            <pc:docMk/>
            <pc:sldMk cId="3790345140" sldId="4384"/>
            <ac:spMk id="25" creationId="{A3EF80C0-16D7-414B-BD0F-6893E6C78B0E}"/>
          </ac:spMkLst>
        </pc:spChg>
        <pc:spChg chg="add mod">
          <ac:chgData name="Hadia Almahli" userId="9bd67cf12fbb31c1" providerId="LiveId" clId="{FD4ED072-783A-4E55-8DA1-E7362602B31B}" dt="2024-03-07T10:08:52.571" v="1431"/>
          <ac:spMkLst>
            <pc:docMk/>
            <pc:sldMk cId="3790345140" sldId="4384"/>
            <ac:spMk id="27" creationId="{9F5820DC-EE1F-A83F-390D-269B5D6D7B04}"/>
          </ac:spMkLst>
        </pc:spChg>
        <pc:spChg chg="add del mod">
          <ac:chgData name="Hadia Almahli" userId="9bd67cf12fbb31c1" providerId="LiveId" clId="{FD4ED072-783A-4E55-8DA1-E7362602B31B}" dt="2024-03-07T10:32:17.414" v="1635" actId="478"/>
          <ac:spMkLst>
            <pc:docMk/>
            <pc:sldMk cId="3790345140" sldId="4384"/>
            <ac:spMk id="31" creationId="{35D8CFF0-BFDD-94AC-DF5B-476CB895D16E}"/>
          </ac:spMkLst>
        </pc:spChg>
        <pc:spChg chg="add del mod">
          <ac:chgData name="Hadia Almahli" userId="9bd67cf12fbb31c1" providerId="LiveId" clId="{FD4ED072-783A-4E55-8DA1-E7362602B31B}" dt="2024-03-07T10:32:17.414" v="1635" actId="478"/>
          <ac:spMkLst>
            <pc:docMk/>
            <pc:sldMk cId="3790345140" sldId="4384"/>
            <ac:spMk id="32" creationId="{B5F69A3B-B665-2B21-5306-8A81D34E248E}"/>
          </ac:spMkLst>
        </pc:spChg>
        <pc:spChg chg="add mod">
          <ac:chgData name="Hadia Almahli" userId="9bd67cf12fbb31c1" providerId="LiveId" clId="{FD4ED072-783A-4E55-8DA1-E7362602B31B}" dt="2024-03-07T12:36:31.201" v="1900" actId="20577"/>
          <ac:spMkLst>
            <pc:docMk/>
            <pc:sldMk cId="3790345140" sldId="4384"/>
            <ac:spMk id="33" creationId="{90E46C5D-1AE8-D00B-76D2-FBAB451D5F76}"/>
          </ac:spMkLst>
        </pc:spChg>
        <pc:graphicFrameChg chg="mod">
          <ac:chgData name="Hadia Almahli" userId="9bd67cf12fbb31c1" providerId="LiveId" clId="{FD4ED072-783A-4E55-8DA1-E7362602B31B}" dt="2024-03-07T10:35:13.945" v="1719" actId="1076"/>
          <ac:graphicFrameMkLst>
            <pc:docMk/>
            <pc:sldMk cId="3790345140" sldId="4384"/>
            <ac:graphicFrameMk id="19" creationId="{3A7FDFBF-3F76-D93D-069D-CE70AC4F4DCA}"/>
          </ac:graphicFrameMkLst>
        </pc:graphicFrameChg>
        <pc:graphicFrameChg chg="del">
          <ac:chgData name="Hadia Almahli" userId="9bd67cf12fbb31c1" providerId="LiveId" clId="{FD4ED072-783A-4E55-8DA1-E7362602B31B}" dt="2024-03-07T10:02:02.728" v="1364" actId="478"/>
          <ac:graphicFrameMkLst>
            <pc:docMk/>
            <pc:sldMk cId="3790345140" sldId="4384"/>
            <ac:graphicFrameMk id="21" creationId="{2C9E2601-BA7C-087D-DE29-D630C643CDBF}"/>
          </ac:graphicFrameMkLst>
        </pc:graphicFrameChg>
        <pc:graphicFrameChg chg="add del mod">
          <ac:chgData name="Hadia Almahli" userId="9bd67cf12fbb31c1" providerId="LiveId" clId="{FD4ED072-783A-4E55-8DA1-E7362602B31B}" dt="2024-03-07T10:02:59.259" v="1378" actId="478"/>
          <ac:graphicFrameMkLst>
            <pc:docMk/>
            <pc:sldMk cId="3790345140" sldId="4384"/>
            <ac:graphicFrameMk id="23" creationId="{C587ED40-2A50-A1E9-BA92-F337DD5636CD}"/>
          </ac:graphicFrameMkLst>
        </pc:graphicFrameChg>
        <pc:graphicFrameChg chg="add mod">
          <ac:chgData name="Hadia Almahli" userId="9bd67cf12fbb31c1" providerId="LiveId" clId="{FD4ED072-783A-4E55-8DA1-E7362602B31B}" dt="2024-03-07T15:55:05.895" v="2030" actId="1076"/>
          <ac:graphicFrameMkLst>
            <pc:docMk/>
            <pc:sldMk cId="3790345140" sldId="4384"/>
            <ac:graphicFrameMk id="26" creationId="{38DBDEB5-7DC9-3E7A-8427-962ED4707AC1}"/>
          </ac:graphicFrameMkLst>
        </pc:graphicFrameChg>
        <pc:picChg chg="mod">
          <ac:chgData name="Hadia Almahli" userId="9bd67cf12fbb31c1" providerId="LiveId" clId="{FD4ED072-783A-4E55-8DA1-E7362602B31B}" dt="2024-03-07T10:03:22.450" v="1384" actId="1076"/>
          <ac:picMkLst>
            <pc:docMk/>
            <pc:sldMk cId="3790345140" sldId="4384"/>
            <ac:picMk id="2" creationId="{BB7F3884-6894-115F-7780-C4998FC6623C}"/>
          </ac:picMkLst>
        </pc:picChg>
        <pc:picChg chg="add mod">
          <ac:chgData name="Hadia Almahli" userId="9bd67cf12fbb31c1" providerId="LiveId" clId="{FD4ED072-783A-4E55-8DA1-E7362602B31B}" dt="2024-03-06T14:10:49.499" v="893" actId="1076"/>
          <ac:picMkLst>
            <pc:docMk/>
            <pc:sldMk cId="3790345140" sldId="4384"/>
            <ac:picMk id="3" creationId="{9D4C7A45-24DF-1048-FC8C-FF29A883278B}"/>
          </ac:picMkLst>
        </pc:picChg>
        <pc:picChg chg="mod">
          <ac:chgData name="Hadia Almahli" userId="9bd67cf12fbb31c1" providerId="LiveId" clId="{FD4ED072-783A-4E55-8DA1-E7362602B31B}" dt="2024-03-07T10:03:15.185" v="1382" actId="1076"/>
          <ac:picMkLst>
            <pc:docMk/>
            <pc:sldMk cId="3790345140" sldId="4384"/>
            <ac:picMk id="4" creationId="{2616FBB4-75A9-0B11-C1CE-DE5EE8B9F42C}"/>
          </ac:picMkLst>
        </pc:picChg>
        <pc:picChg chg="add mod">
          <ac:chgData name="Hadia Almahli" userId="9bd67cf12fbb31c1" providerId="LiveId" clId="{FD4ED072-783A-4E55-8DA1-E7362602B31B}" dt="2024-03-06T14:13:30.080" v="895" actId="1076"/>
          <ac:picMkLst>
            <pc:docMk/>
            <pc:sldMk cId="3790345140" sldId="4384"/>
            <ac:picMk id="5" creationId="{C75AA1AE-D176-E89C-16D2-7777DDA1130F}"/>
          </ac:picMkLst>
        </pc:picChg>
        <pc:picChg chg="mod">
          <ac:chgData name="Hadia Almahli" userId="9bd67cf12fbb31c1" providerId="LiveId" clId="{FD4ED072-783A-4E55-8DA1-E7362602B31B}" dt="2024-03-07T10:03:03.834" v="1379" actId="1076"/>
          <ac:picMkLst>
            <pc:docMk/>
            <pc:sldMk cId="3790345140" sldId="4384"/>
            <ac:picMk id="6" creationId="{146CB649-A725-6CF1-F8ED-BD3A021DA886}"/>
          </ac:picMkLst>
        </pc:picChg>
        <pc:picChg chg="del">
          <ac:chgData name="Hadia Almahli" userId="9bd67cf12fbb31c1" providerId="LiveId" clId="{FD4ED072-783A-4E55-8DA1-E7362602B31B}" dt="2024-03-06T14:23:23.576" v="920" actId="478"/>
          <ac:picMkLst>
            <pc:docMk/>
            <pc:sldMk cId="3790345140" sldId="4384"/>
            <ac:picMk id="6" creationId="{BED0CE70-8309-0696-525C-786AB9E195F2}"/>
          </ac:picMkLst>
        </pc:picChg>
        <pc:picChg chg="add mod">
          <ac:chgData name="Hadia Almahli" userId="9bd67cf12fbb31c1" providerId="LiveId" clId="{FD4ED072-783A-4E55-8DA1-E7362602B31B}" dt="2024-03-06T14:14:50.355" v="899" actId="1076"/>
          <ac:picMkLst>
            <pc:docMk/>
            <pc:sldMk cId="3790345140" sldId="4384"/>
            <ac:picMk id="10" creationId="{0AF61849-0A36-6151-B7C1-7553151257ED}"/>
          </ac:picMkLst>
        </pc:picChg>
        <pc:picChg chg="add mod">
          <ac:chgData name="Hadia Almahli" userId="9bd67cf12fbb31c1" providerId="LiveId" clId="{FD4ED072-783A-4E55-8DA1-E7362602B31B}" dt="2024-03-06T14:17:46.823" v="902" actId="1076"/>
          <ac:picMkLst>
            <pc:docMk/>
            <pc:sldMk cId="3790345140" sldId="4384"/>
            <ac:picMk id="14" creationId="{5205FBB2-5159-FE95-04DD-606A243F247C}"/>
          </ac:picMkLst>
        </pc:picChg>
        <pc:picChg chg="add mod">
          <ac:chgData name="Hadia Almahli" userId="9bd67cf12fbb31c1" providerId="LiveId" clId="{FD4ED072-783A-4E55-8DA1-E7362602B31B}" dt="2024-03-06T14:18:54.060" v="906" actId="14100"/>
          <ac:picMkLst>
            <pc:docMk/>
            <pc:sldMk cId="3790345140" sldId="4384"/>
            <ac:picMk id="18" creationId="{CCB93C37-A482-D456-8D33-FC866E672C48}"/>
          </ac:picMkLst>
        </pc:picChg>
        <pc:picChg chg="del">
          <ac:chgData name="Hadia Almahli" userId="9bd67cf12fbb31c1" providerId="LiveId" clId="{FD4ED072-783A-4E55-8DA1-E7362602B31B}" dt="2024-03-06T14:22:26.376" v="917" actId="478"/>
          <ac:picMkLst>
            <pc:docMk/>
            <pc:sldMk cId="3790345140" sldId="4384"/>
            <ac:picMk id="19" creationId="{4C772FCF-FE80-D55C-7C92-136209FB35B2}"/>
          </ac:picMkLst>
        </pc:picChg>
        <pc:picChg chg="add mod">
          <ac:chgData name="Hadia Almahli" userId="9bd67cf12fbb31c1" providerId="LiveId" clId="{FD4ED072-783A-4E55-8DA1-E7362602B31B}" dt="2024-03-07T10:03:29.831" v="1385" actId="1076"/>
          <ac:picMkLst>
            <pc:docMk/>
            <pc:sldMk cId="3790345140" sldId="4384"/>
            <ac:picMk id="22" creationId="{909A1298-98FE-4A7B-DA8F-183917DAA833}"/>
          </ac:picMkLst>
        </pc:picChg>
        <pc:picChg chg="add mod">
          <ac:chgData name="Hadia Almahli" userId="9bd67cf12fbb31c1" providerId="LiveId" clId="{FD4ED072-783A-4E55-8DA1-E7362602B31B}" dt="2024-03-07T10:31:47.674" v="1630" actId="1076"/>
          <ac:picMkLst>
            <pc:docMk/>
            <pc:sldMk cId="3790345140" sldId="4384"/>
            <ac:picMk id="24" creationId="{76648911-4540-D19D-1B73-BDB391E0F6C2}"/>
          </ac:picMkLst>
        </pc:picChg>
        <pc:picChg chg="add mod">
          <ac:chgData name="Hadia Almahli" userId="9bd67cf12fbb31c1" providerId="LiveId" clId="{FD4ED072-783A-4E55-8DA1-E7362602B31B}" dt="2024-03-07T10:20:30.069" v="1470" actId="1076"/>
          <ac:picMkLst>
            <pc:docMk/>
            <pc:sldMk cId="3790345140" sldId="4384"/>
            <ac:picMk id="28" creationId="{53334DA6-120C-50B2-B682-7E8128932DC7}"/>
          </ac:picMkLst>
        </pc:picChg>
        <pc:picChg chg="add del mod">
          <ac:chgData name="Hadia Almahli" userId="9bd67cf12fbb31c1" providerId="LiveId" clId="{FD4ED072-783A-4E55-8DA1-E7362602B31B}" dt="2024-03-07T10:32:17.414" v="1635" actId="478"/>
          <ac:picMkLst>
            <pc:docMk/>
            <pc:sldMk cId="3790345140" sldId="4384"/>
            <ac:picMk id="29" creationId="{4EBA5ACE-6823-2940-7B0E-AB9FD5F5827E}"/>
          </ac:picMkLst>
        </pc:picChg>
        <pc:picChg chg="add del mod">
          <ac:chgData name="Hadia Almahli" userId="9bd67cf12fbb31c1" providerId="LiveId" clId="{FD4ED072-783A-4E55-8DA1-E7362602B31B}" dt="2024-03-07T10:32:17.414" v="1635" actId="478"/>
          <ac:picMkLst>
            <pc:docMk/>
            <pc:sldMk cId="3790345140" sldId="4384"/>
            <ac:picMk id="30" creationId="{CA8920DB-C344-6ACB-DE74-0457A01C0A64}"/>
          </ac:picMkLst>
        </pc:picChg>
      </pc:sldChg>
      <pc:sldChg chg="delSp add del mod ord">
        <pc:chgData name="Hadia Almahli" userId="9bd67cf12fbb31c1" providerId="LiveId" clId="{FD4ED072-783A-4E55-8DA1-E7362602B31B}" dt="2024-03-07T10:05:46.910" v="1405" actId="47"/>
        <pc:sldMkLst>
          <pc:docMk/>
          <pc:sldMk cId="1049847957" sldId="4385"/>
        </pc:sldMkLst>
        <pc:spChg chg="del">
          <ac:chgData name="Hadia Almahli" userId="9bd67cf12fbb31c1" providerId="LiveId" clId="{FD4ED072-783A-4E55-8DA1-E7362602B31B}" dt="2024-03-07T09:27:52.740" v="1083" actId="478"/>
          <ac:spMkLst>
            <pc:docMk/>
            <pc:sldMk cId="1049847957" sldId="4385"/>
            <ac:spMk id="2" creationId="{FFA0C790-0505-CD03-E807-4F90313BC479}"/>
          </ac:spMkLst>
        </pc:spChg>
        <pc:spChg chg="del">
          <ac:chgData name="Hadia Almahli" userId="9bd67cf12fbb31c1" providerId="LiveId" clId="{FD4ED072-783A-4E55-8DA1-E7362602B31B}" dt="2024-03-07T09:27:50.388" v="1082" actId="478"/>
          <ac:spMkLst>
            <pc:docMk/>
            <pc:sldMk cId="1049847957" sldId="4385"/>
            <ac:spMk id="15" creationId="{95431F2F-88B0-B7CA-6DA8-3804C431FF5B}"/>
          </ac:spMkLst>
        </pc:spChg>
        <pc:graphicFrameChg chg="del">
          <ac:chgData name="Hadia Almahli" userId="9bd67cf12fbb31c1" providerId="LiveId" clId="{FD4ED072-783A-4E55-8DA1-E7362602B31B}" dt="2024-03-07T09:27:47.901" v="1081" actId="478"/>
          <ac:graphicFrameMkLst>
            <pc:docMk/>
            <pc:sldMk cId="1049847957" sldId="4385"/>
            <ac:graphicFrameMk id="14" creationId="{FA8660F7-C793-0405-ECF5-8B4F415245B9}"/>
          </ac:graphicFrameMkLst>
        </pc:graphicFrameChg>
      </pc:sldChg>
      <pc:sldChg chg="addSp delSp modSp add mod modShow">
        <pc:chgData name="Hadia Almahli" userId="9bd67cf12fbb31c1" providerId="LiveId" clId="{FD4ED072-783A-4E55-8DA1-E7362602B31B}" dt="2024-03-11T11:42:17.691" v="2126" actId="729"/>
        <pc:sldMkLst>
          <pc:docMk/>
          <pc:sldMk cId="946260451" sldId="4386"/>
        </pc:sldMkLst>
        <pc:spChg chg="del">
          <ac:chgData name="Hadia Almahli" userId="9bd67cf12fbb31c1" providerId="LiveId" clId="{FD4ED072-783A-4E55-8DA1-E7362602B31B}" dt="2024-03-07T09:49:20.627" v="1231" actId="478"/>
          <ac:spMkLst>
            <pc:docMk/>
            <pc:sldMk cId="946260451" sldId="4386"/>
            <ac:spMk id="9" creationId="{2F3267EF-184D-C97B-E855-E8A25BE81A14}"/>
          </ac:spMkLst>
        </pc:spChg>
        <pc:spChg chg="del mod">
          <ac:chgData name="Hadia Almahli" userId="9bd67cf12fbb31c1" providerId="LiveId" clId="{FD4ED072-783A-4E55-8DA1-E7362602B31B}" dt="2024-03-07T09:49:23.846" v="1235" actId="478"/>
          <ac:spMkLst>
            <pc:docMk/>
            <pc:sldMk cId="946260451" sldId="4386"/>
            <ac:spMk id="14" creationId="{B920E074-E891-1707-BDD2-E3C870712CDE}"/>
          </ac:spMkLst>
        </pc:spChg>
        <pc:spChg chg="del">
          <ac:chgData name="Hadia Almahli" userId="9bd67cf12fbb31c1" providerId="LiveId" clId="{FD4ED072-783A-4E55-8DA1-E7362602B31B}" dt="2024-03-07T09:49:25.829" v="1236" actId="478"/>
          <ac:spMkLst>
            <pc:docMk/>
            <pc:sldMk cId="946260451" sldId="4386"/>
            <ac:spMk id="17" creationId="{3139B6FE-7900-1A14-C36D-B502D8EBEA69}"/>
          </ac:spMkLst>
        </pc:spChg>
        <pc:graphicFrameChg chg="add del mod">
          <ac:chgData name="Hadia Almahli" userId="9bd67cf12fbb31c1" providerId="LiveId" clId="{FD4ED072-783A-4E55-8DA1-E7362602B31B}" dt="2024-03-07T09:49:34.887" v="1237" actId="1076"/>
          <ac:graphicFrameMkLst>
            <pc:docMk/>
            <pc:sldMk cId="946260451" sldId="4386"/>
            <ac:graphicFrameMk id="2" creationId="{C80E5EE5-B61B-C1EA-03D1-E94B1CAFF20D}"/>
          </ac:graphicFrameMkLst>
        </pc:graphicFrameChg>
        <pc:graphicFrameChg chg="del">
          <ac:chgData name="Hadia Almahli" userId="9bd67cf12fbb31c1" providerId="LiveId" clId="{FD4ED072-783A-4E55-8DA1-E7362602B31B}" dt="2024-03-07T09:49:10.771" v="1227" actId="478"/>
          <ac:graphicFrameMkLst>
            <pc:docMk/>
            <pc:sldMk cId="946260451" sldId="4386"/>
            <ac:graphicFrameMk id="3" creationId="{6A355350-CAFA-8DD7-174E-2F92C3798099}"/>
          </ac:graphicFrameMkLst>
        </pc:graphicFrameChg>
        <pc:graphicFrameChg chg="del">
          <ac:chgData name="Hadia Almahli" userId="9bd67cf12fbb31c1" providerId="LiveId" clId="{FD4ED072-783A-4E55-8DA1-E7362602B31B}" dt="2024-03-07T09:49:21.543" v="1232" actId="478"/>
          <ac:graphicFrameMkLst>
            <pc:docMk/>
            <pc:sldMk cId="946260451" sldId="4386"/>
            <ac:graphicFrameMk id="10" creationId="{71422049-F94E-C9C0-47F8-866A62226732}"/>
          </ac:graphicFrameMkLst>
        </pc:graphicFrameChg>
        <pc:graphicFrameChg chg="del">
          <ac:chgData name="Hadia Almahli" userId="9bd67cf12fbb31c1" providerId="LiveId" clId="{FD4ED072-783A-4E55-8DA1-E7362602B31B}" dt="2024-03-07T09:49:22.208" v="1233" actId="478"/>
          <ac:graphicFrameMkLst>
            <pc:docMk/>
            <pc:sldMk cId="946260451" sldId="4386"/>
            <ac:graphicFrameMk id="11" creationId="{3706C407-B713-6E89-3B5A-515EAFFA09CE}"/>
          </ac:graphicFrameMkLst>
        </pc:graphicFrameChg>
        <pc:picChg chg="add mod">
          <ac:chgData name="Hadia Almahli" userId="9bd67cf12fbb31c1" providerId="LiveId" clId="{FD4ED072-783A-4E55-8DA1-E7362602B31B}" dt="2024-03-07T09:50:09.912" v="1241" actId="1076"/>
          <ac:picMkLst>
            <pc:docMk/>
            <pc:sldMk cId="946260451" sldId="4386"/>
            <ac:picMk id="6" creationId="{247171AC-7609-CD8C-DFAD-6B53381223B0}"/>
          </ac:picMkLst>
        </pc:picChg>
        <pc:picChg chg="del">
          <ac:chgData name="Hadia Almahli" userId="9bd67cf12fbb31c1" providerId="LiveId" clId="{FD4ED072-783A-4E55-8DA1-E7362602B31B}" dt="2024-03-07T09:49:18.178" v="1230" actId="478"/>
          <ac:picMkLst>
            <pc:docMk/>
            <pc:sldMk cId="946260451" sldId="4386"/>
            <ac:picMk id="23" creationId="{3D565D89-3511-056B-641A-D7326953BBFD}"/>
          </ac:picMkLst>
        </pc:picChg>
      </pc:sldChg>
      <pc:sldChg chg="addSp delSp modSp add mod modShow">
        <pc:chgData name="Hadia Almahli" userId="9bd67cf12fbb31c1" providerId="LiveId" clId="{FD4ED072-783A-4E55-8DA1-E7362602B31B}" dt="2024-03-11T11:42:14.141" v="2125" actId="729"/>
        <pc:sldMkLst>
          <pc:docMk/>
          <pc:sldMk cId="174431536" sldId="4387"/>
        </pc:sldMkLst>
        <pc:spChg chg="add mod">
          <ac:chgData name="Hadia Almahli" userId="9bd67cf12fbb31c1" providerId="LiveId" clId="{FD4ED072-783A-4E55-8DA1-E7362602B31B}" dt="2024-03-07T15:39:13.744" v="2002"/>
          <ac:spMkLst>
            <pc:docMk/>
            <pc:sldMk cId="174431536" sldId="4387"/>
            <ac:spMk id="2" creationId="{EFC2DE40-4C7A-6950-F24D-EB9562AC0886}"/>
          </ac:spMkLst>
        </pc:spChg>
        <pc:spChg chg="mod">
          <ac:chgData name="Hadia Almahli" userId="9bd67cf12fbb31c1" providerId="LiveId" clId="{FD4ED072-783A-4E55-8DA1-E7362602B31B}" dt="2024-03-07T15:47:36.265" v="2006" actId="255"/>
          <ac:spMkLst>
            <pc:docMk/>
            <pc:sldMk cId="174431536" sldId="4387"/>
            <ac:spMk id="5" creationId="{4A8ED461-1925-9F87-8736-0E1BE396DC2C}"/>
          </ac:spMkLst>
        </pc:spChg>
        <pc:spChg chg="mod">
          <ac:chgData name="Hadia Almahli" userId="9bd67cf12fbb31c1" providerId="LiveId" clId="{FD4ED072-783A-4E55-8DA1-E7362602B31B}" dt="2024-03-07T15:46:48.784" v="2003" actId="14100"/>
          <ac:spMkLst>
            <pc:docMk/>
            <pc:sldMk cId="174431536" sldId="4387"/>
            <ac:spMk id="17" creationId="{38BF466D-9068-B54C-11F5-B8C156F9616D}"/>
          </ac:spMkLst>
        </pc:spChg>
        <pc:spChg chg="del">
          <ac:chgData name="Hadia Almahli" userId="9bd67cf12fbb31c1" providerId="LiveId" clId="{FD4ED072-783A-4E55-8DA1-E7362602B31B}" dt="2024-03-07T15:39:10.958" v="2000" actId="478"/>
          <ac:spMkLst>
            <pc:docMk/>
            <pc:sldMk cId="174431536" sldId="4387"/>
            <ac:spMk id="22" creationId="{54F0D6C0-31C8-A4CC-53A6-4CEBB788CF1D}"/>
          </ac:spMkLst>
        </pc:spChg>
        <pc:graphicFrameChg chg="del">
          <ac:chgData name="Hadia Almahli" userId="9bd67cf12fbb31c1" providerId="LiveId" clId="{FD4ED072-783A-4E55-8DA1-E7362602B31B}" dt="2024-03-07T12:32:03.364" v="1880" actId="478"/>
          <ac:graphicFrameMkLst>
            <pc:docMk/>
            <pc:sldMk cId="174431536" sldId="4387"/>
            <ac:graphicFrameMk id="2" creationId="{12BED2D3-1E59-829D-42F6-5161508BA8C8}"/>
          </ac:graphicFrameMkLst>
        </pc:graphicFrameChg>
        <pc:graphicFrameChg chg="mod">
          <ac:chgData name="Hadia Almahli" userId="9bd67cf12fbb31c1" providerId="LiveId" clId="{FD4ED072-783A-4E55-8DA1-E7362602B31B}" dt="2024-03-07T12:32:58.504" v="1896" actId="1076"/>
          <ac:graphicFrameMkLst>
            <pc:docMk/>
            <pc:sldMk cId="174431536" sldId="4387"/>
            <ac:graphicFrameMk id="3" creationId="{7C9FE6B8-7FA5-3907-DB9B-1BAE1DF92FDD}"/>
          </ac:graphicFrameMkLst>
        </pc:graphicFrameChg>
        <pc:graphicFrameChg chg="add mod">
          <ac:chgData name="Hadia Almahli" userId="9bd67cf12fbb31c1" providerId="LiveId" clId="{FD4ED072-783A-4E55-8DA1-E7362602B31B}" dt="2024-03-07T15:47:43.967" v="2008" actId="1076"/>
          <ac:graphicFrameMkLst>
            <pc:docMk/>
            <pc:sldMk cId="174431536" sldId="4387"/>
            <ac:graphicFrameMk id="4" creationId="{666E43B5-9838-A110-ECF5-785BBF3B4B14}"/>
          </ac:graphicFrameMkLst>
        </pc:graphicFrameChg>
        <pc:picChg chg="add mod">
          <ac:chgData name="Hadia Almahli" userId="9bd67cf12fbb31c1" providerId="LiveId" clId="{FD4ED072-783A-4E55-8DA1-E7362602B31B}" dt="2024-03-07T15:39:13.744" v="2002"/>
          <ac:picMkLst>
            <pc:docMk/>
            <pc:sldMk cId="174431536" sldId="4387"/>
            <ac:picMk id="6" creationId="{B18A3CF5-AD13-0019-BC50-FBECD63E0353}"/>
          </ac:picMkLst>
        </pc:picChg>
        <pc:picChg chg="del">
          <ac:chgData name="Hadia Almahli" userId="9bd67cf12fbb31c1" providerId="LiveId" clId="{FD4ED072-783A-4E55-8DA1-E7362602B31B}" dt="2024-03-07T15:39:13.145" v="2001" actId="478"/>
          <ac:picMkLst>
            <pc:docMk/>
            <pc:sldMk cId="174431536" sldId="4387"/>
            <ac:picMk id="19" creationId="{52706F51-153D-F421-C539-DEB4F90D5ED8}"/>
          </ac:picMkLst>
        </pc:picChg>
        <pc:picChg chg="mod">
          <ac:chgData name="Hadia Almahli" userId="9bd67cf12fbb31c1" providerId="LiveId" clId="{FD4ED072-783A-4E55-8DA1-E7362602B31B}" dt="2024-03-07T12:33:01.189" v="1897" actId="1076"/>
          <ac:picMkLst>
            <pc:docMk/>
            <pc:sldMk cId="174431536" sldId="4387"/>
            <ac:picMk id="23" creationId="{18796405-AFE7-C678-DA1A-A1208065E488}"/>
          </ac:picMkLst>
        </pc:picChg>
      </pc:sldChg>
      <pc:sldChg chg="add mod modShow">
        <pc:chgData name="Hadia Almahli" userId="9bd67cf12fbb31c1" providerId="LiveId" clId="{FD4ED072-783A-4E55-8DA1-E7362602B31B}" dt="2024-03-07T12:38:28.219" v="1905" actId="729"/>
        <pc:sldMkLst>
          <pc:docMk/>
          <pc:sldMk cId="2385149840" sldId="4388"/>
        </pc:sldMkLst>
      </pc:sldChg>
      <pc:sldChg chg="delSp modSp add mod">
        <pc:chgData name="Hadia Almahli" userId="9bd67cf12fbb31c1" providerId="LiveId" clId="{FD4ED072-783A-4E55-8DA1-E7362602B31B}" dt="2024-03-11T12:00:15.281" v="2223" actId="1076"/>
        <pc:sldMkLst>
          <pc:docMk/>
          <pc:sldMk cId="1163595964" sldId="4389"/>
        </pc:sldMkLst>
        <pc:spChg chg="mod">
          <ac:chgData name="Hadia Almahli" userId="9bd67cf12fbb31c1" providerId="LiveId" clId="{FD4ED072-783A-4E55-8DA1-E7362602B31B}" dt="2024-03-11T11:58:54.067" v="2219" actId="14100"/>
          <ac:spMkLst>
            <pc:docMk/>
            <pc:sldMk cId="1163595964" sldId="4389"/>
            <ac:spMk id="2" creationId="{5BA3CC72-BB0B-E5B6-A3D2-0CB24CEB05A1}"/>
          </ac:spMkLst>
        </pc:spChg>
        <pc:spChg chg="mod">
          <ac:chgData name="Hadia Almahli" userId="9bd67cf12fbb31c1" providerId="LiveId" clId="{FD4ED072-783A-4E55-8DA1-E7362602B31B}" dt="2024-03-11T12:00:15.281" v="2223" actId="1076"/>
          <ac:spMkLst>
            <pc:docMk/>
            <pc:sldMk cId="1163595964" sldId="4389"/>
            <ac:spMk id="3" creationId="{4F6F39BD-5E9B-2786-6B4B-DB7587582EDD}"/>
          </ac:spMkLst>
        </pc:spChg>
        <pc:spChg chg="del mod">
          <ac:chgData name="Hadia Almahli" userId="9bd67cf12fbb31c1" providerId="LiveId" clId="{FD4ED072-783A-4E55-8DA1-E7362602B31B}" dt="2024-03-11T11:57:36.667" v="2217" actId="478"/>
          <ac:spMkLst>
            <pc:docMk/>
            <pc:sldMk cId="1163595964" sldId="4389"/>
            <ac:spMk id="8" creationId="{87496760-0C31-4117-A514-BB951D1EB2A6}"/>
          </ac:spMkLst>
        </pc:spChg>
        <pc:spChg chg="mod">
          <ac:chgData name="Hadia Almahli" userId="9bd67cf12fbb31c1" providerId="LiveId" clId="{FD4ED072-783A-4E55-8DA1-E7362602B31B}" dt="2024-03-11T11:59:01.275" v="2220" actId="33524"/>
          <ac:spMkLst>
            <pc:docMk/>
            <pc:sldMk cId="1163595964" sldId="4389"/>
            <ac:spMk id="9" creationId="{4F383E83-FD64-4CF5-863A-1712B4D4707D}"/>
          </ac:spMkLst>
        </pc:spChg>
        <pc:spChg chg="mod">
          <ac:chgData name="Hadia Almahli" userId="9bd67cf12fbb31c1" providerId="LiveId" clId="{FD4ED072-783A-4E55-8DA1-E7362602B31B}" dt="2024-03-11T12:00:12.128" v="2222" actId="1076"/>
          <ac:spMkLst>
            <pc:docMk/>
            <pc:sldMk cId="1163595964" sldId="4389"/>
            <ac:spMk id="14" creationId="{5B98923E-0B77-5E81-A00B-FFE170442D5B}"/>
          </ac:spMkLst>
        </pc:spChg>
        <pc:picChg chg="del">
          <ac:chgData name="Hadia Almahli" userId="9bd67cf12fbb31c1" providerId="LiveId" clId="{FD4ED072-783A-4E55-8DA1-E7362602B31B}" dt="2024-03-11T12:00:01.304" v="2221" actId="478"/>
          <ac:picMkLst>
            <pc:docMk/>
            <pc:sldMk cId="1163595964" sldId="4389"/>
            <ac:picMk id="4" creationId="{CC3673F0-EE21-E993-6369-33A6A1B5A9EF}"/>
          </ac:picMkLst>
        </pc:picChg>
      </pc:sldChg>
      <pc:sldChg chg="addSp delSp modSp mod modNotesTx">
        <pc:chgData name="Hadia Almahli" userId="9bd67cf12fbb31c1" providerId="LiveId" clId="{FD4ED072-783A-4E55-8DA1-E7362602B31B}" dt="2024-03-20T12:54:19.900" v="2278" actId="1076"/>
        <pc:sldMkLst>
          <pc:docMk/>
          <pc:sldMk cId="3017339669" sldId="4392"/>
        </pc:sldMkLst>
        <pc:spChg chg="add mod">
          <ac:chgData name="Hadia Almahli" userId="9bd67cf12fbb31c1" providerId="LiveId" clId="{FD4ED072-783A-4E55-8DA1-E7362602B31B}" dt="2024-03-20T12:54:19.900" v="2278" actId="1076"/>
          <ac:spMkLst>
            <pc:docMk/>
            <pc:sldMk cId="3017339669" sldId="4392"/>
            <ac:spMk id="13" creationId="{9FFF37D7-733A-25A5-E456-C53790BA678E}"/>
          </ac:spMkLst>
        </pc:spChg>
        <pc:graphicFrameChg chg="add mod">
          <ac:chgData name="Hadia Almahli" userId="9bd67cf12fbb31c1" providerId="LiveId" clId="{FD4ED072-783A-4E55-8DA1-E7362602B31B}" dt="2024-03-20T12:53:42.043" v="2270" actId="1076"/>
          <ac:graphicFrameMkLst>
            <pc:docMk/>
            <pc:sldMk cId="3017339669" sldId="4392"/>
            <ac:graphicFrameMk id="2" creationId="{B2FDD502-E1F3-7295-67F0-DE5C3B38FB77}"/>
          </ac:graphicFrameMkLst>
        </pc:graphicFrameChg>
        <pc:graphicFrameChg chg="del mod">
          <ac:chgData name="Hadia Almahli" userId="9bd67cf12fbb31c1" providerId="LiveId" clId="{FD4ED072-783A-4E55-8DA1-E7362602B31B}" dt="2024-03-20T12:53:37.581" v="2268" actId="478"/>
          <ac:graphicFrameMkLst>
            <pc:docMk/>
            <pc:sldMk cId="3017339669" sldId="4392"/>
            <ac:graphicFrameMk id="8" creationId="{8DA3C152-8D3B-3C33-BF5D-E98DFF84C4D2}"/>
          </ac:graphicFrameMkLst>
        </pc:graphicFrameChg>
      </pc:sldChg>
    </pc:docChg>
  </pc:docChgLst>
  <pc:docChgLst>
    <pc:chgData name="Hadia Almahli" userId="9bd67cf12fbb31c1" providerId="LiveId" clId="{3F389ADF-4E9C-4A6E-87E6-45C123B022AA}"/>
    <pc:docChg chg="custSel modSld">
      <pc:chgData name="Hadia Almahli" userId="9bd67cf12fbb31c1" providerId="LiveId" clId="{3F389ADF-4E9C-4A6E-87E6-45C123B022AA}" dt="2024-02-20T11:31:38.739" v="130" actId="729"/>
      <pc:docMkLst>
        <pc:docMk/>
      </pc:docMkLst>
      <pc:sldChg chg="delSp modSp mod modShow">
        <pc:chgData name="Hadia Almahli" userId="9bd67cf12fbb31c1" providerId="LiveId" clId="{3F389ADF-4E9C-4A6E-87E6-45C123B022AA}" dt="2024-02-20T11:31:36.320" v="129" actId="729"/>
        <pc:sldMkLst>
          <pc:docMk/>
          <pc:sldMk cId="1367041190" sldId="4240"/>
        </pc:sldMkLst>
        <pc:spChg chg="del">
          <ac:chgData name="Hadia Almahli" userId="9bd67cf12fbb31c1" providerId="LiveId" clId="{3F389ADF-4E9C-4A6E-87E6-45C123B022AA}" dt="2024-02-20T11:17:09.568" v="1" actId="478"/>
          <ac:spMkLst>
            <pc:docMk/>
            <pc:sldMk cId="1367041190" sldId="4240"/>
            <ac:spMk id="7" creationId="{43B9C56D-755A-3CA2-3946-3E0BD9AC3DA6}"/>
          </ac:spMkLst>
        </pc:spChg>
        <pc:spChg chg="del">
          <ac:chgData name="Hadia Almahli" userId="9bd67cf12fbb31c1" providerId="LiveId" clId="{3F389ADF-4E9C-4A6E-87E6-45C123B022AA}" dt="2024-02-20T11:17:14.160" v="3" actId="478"/>
          <ac:spMkLst>
            <pc:docMk/>
            <pc:sldMk cId="1367041190" sldId="4240"/>
            <ac:spMk id="8" creationId="{921AEAF6-87FA-AEF7-0357-0A06EAFEA420}"/>
          </ac:spMkLst>
        </pc:spChg>
        <pc:spChg chg="del">
          <ac:chgData name="Hadia Almahli" userId="9bd67cf12fbb31c1" providerId="LiveId" clId="{3F389ADF-4E9C-4A6E-87E6-45C123B022AA}" dt="2024-02-20T11:17:10.780" v="2" actId="478"/>
          <ac:spMkLst>
            <pc:docMk/>
            <pc:sldMk cId="1367041190" sldId="4240"/>
            <ac:spMk id="20" creationId="{EAA6277F-795A-1996-6C0D-917006183548}"/>
          </ac:spMkLst>
        </pc:spChg>
        <pc:graphicFrameChg chg="del">
          <ac:chgData name="Hadia Almahli" userId="9bd67cf12fbb31c1" providerId="LiveId" clId="{3F389ADF-4E9C-4A6E-87E6-45C123B022AA}" dt="2024-02-20T11:17:06.962" v="0" actId="478"/>
          <ac:graphicFrameMkLst>
            <pc:docMk/>
            <pc:sldMk cId="1367041190" sldId="4240"/>
            <ac:graphicFrameMk id="4" creationId="{4778D7C3-9A90-F359-F02A-33E6A5D10601}"/>
          </ac:graphicFrameMkLst>
        </pc:graphicFrameChg>
        <pc:graphicFrameChg chg="mod">
          <ac:chgData name="Hadia Almahli" userId="9bd67cf12fbb31c1" providerId="LiveId" clId="{3F389ADF-4E9C-4A6E-87E6-45C123B022AA}" dt="2024-02-20T11:17:21.874" v="4" actId="1076"/>
          <ac:graphicFrameMkLst>
            <pc:docMk/>
            <pc:sldMk cId="1367041190" sldId="4240"/>
            <ac:graphicFrameMk id="23" creationId="{92B32710-9E48-C4C1-1B6D-9779A32BD5EB}"/>
          </ac:graphicFrameMkLst>
        </pc:graphicFrameChg>
      </pc:sldChg>
      <pc:sldChg chg="mod modShow">
        <pc:chgData name="Hadia Almahli" userId="9bd67cf12fbb31c1" providerId="LiveId" clId="{3F389ADF-4E9C-4A6E-87E6-45C123B022AA}" dt="2024-02-20T11:31:31.266" v="128" actId="729"/>
        <pc:sldMkLst>
          <pc:docMk/>
          <pc:sldMk cId="1391229780" sldId="4342"/>
        </pc:sldMkLst>
      </pc:sldChg>
      <pc:sldChg chg="addSp delSp modSp mod modAnim">
        <pc:chgData name="Hadia Almahli" userId="9bd67cf12fbb31c1" providerId="LiveId" clId="{3F389ADF-4E9C-4A6E-87E6-45C123B022AA}" dt="2024-02-20T11:31:23.476" v="127" actId="1076"/>
        <pc:sldMkLst>
          <pc:docMk/>
          <pc:sldMk cId="726077118" sldId="4350"/>
        </pc:sldMkLst>
        <pc:spChg chg="add del mod">
          <ac:chgData name="Hadia Almahli" userId="9bd67cf12fbb31c1" providerId="LiveId" clId="{3F389ADF-4E9C-4A6E-87E6-45C123B022AA}" dt="2024-02-20T11:28:40.474" v="70" actId="478"/>
          <ac:spMkLst>
            <pc:docMk/>
            <pc:sldMk cId="726077118" sldId="4350"/>
            <ac:spMk id="8" creationId="{C2E08371-BC15-7FE9-F21D-254391E313CF}"/>
          </ac:spMkLst>
        </pc:spChg>
        <pc:spChg chg="mod">
          <ac:chgData name="Hadia Almahli" userId="9bd67cf12fbb31c1" providerId="LiveId" clId="{3F389ADF-4E9C-4A6E-87E6-45C123B022AA}" dt="2024-02-20T11:18:43.801" v="12" actId="1076"/>
          <ac:spMkLst>
            <pc:docMk/>
            <pc:sldMk cId="726077118" sldId="4350"/>
            <ac:spMk id="9" creationId="{B8EC59DF-BE12-162C-DA87-461A83A8B4A3}"/>
          </ac:spMkLst>
        </pc:spChg>
        <pc:spChg chg="mod">
          <ac:chgData name="Hadia Almahli" userId="9bd67cf12fbb31c1" providerId="LiveId" clId="{3F389ADF-4E9C-4A6E-87E6-45C123B022AA}" dt="2024-02-20T11:26:53.709" v="45" actId="1076"/>
          <ac:spMkLst>
            <pc:docMk/>
            <pc:sldMk cId="726077118" sldId="4350"/>
            <ac:spMk id="12" creationId="{ECC8F7EC-CD0C-16F5-3096-5EA327ECE8BE}"/>
          </ac:spMkLst>
        </pc:spChg>
        <pc:spChg chg="add mod">
          <ac:chgData name="Hadia Almahli" userId="9bd67cf12fbb31c1" providerId="LiveId" clId="{3F389ADF-4E9C-4A6E-87E6-45C123B022AA}" dt="2024-02-20T11:30:19.291" v="105" actId="1076"/>
          <ac:spMkLst>
            <pc:docMk/>
            <pc:sldMk cId="726077118" sldId="4350"/>
            <ac:spMk id="13" creationId="{6B37BFA4-A6C0-54D8-E7D7-58F52C30FDF9}"/>
          </ac:spMkLst>
        </pc:spChg>
        <pc:spChg chg="del">
          <ac:chgData name="Hadia Almahli" userId="9bd67cf12fbb31c1" providerId="LiveId" clId="{3F389ADF-4E9C-4A6E-87E6-45C123B022AA}" dt="2024-02-20T11:18:00.880" v="9" actId="478"/>
          <ac:spMkLst>
            <pc:docMk/>
            <pc:sldMk cId="726077118" sldId="4350"/>
            <ac:spMk id="15" creationId="{4923AB15-D01A-D7D6-BD8C-C02361DD6631}"/>
          </ac:spMkLst>
        </pc:spChg>
        <pc:spChg chg="mod">
          <ac:chgData name="Hadia Almahli" userId="9bd67cf12fbb31c1" providerId="LiveId" clId="{3F389ADF-4E9C-4A6E-87E6-45C123B022AA}" dt="2024-02-20T11:30:12.006" v="103" actId="1076"/>
          <ac:spMkLst>
            <pc:docMk/>
            <pc:sldMk cId="726077118" sldId="4350"/>
            <ac:spMk id="16" creationId="{EE50EB26-368C-9B6F-5ADE-8C3A5050874C}"/>
          </ac:spMkLst>
        </pc:spChg>
        <pc:spChg chg="add del">
          <ac:chgData name="Hadia Almahli" userId="9bd67cf12fbb31c1" providerId="LiveId" clId="{3F389ADF-4E9C-4A6E-87E6-45C123B022AA}" dt="2024-02-20T11:29:43.934" v="95" actId="478"/>
          <ac:spMkLst>
            <pc:docMk/>
            <pc:sldMk cId="726077118" sldId="4350"/>
            <ac:spMk id="20" creationId="{058E98B0-AF6A-0674-3067-1DC1964FE66E}"/>
          </ac:spMkLst>
        </pc:spChg>
        <pc:spChg chg="add mod">
          <ac:chgData name="Hadia Almahli" userId="9bd67cf12fbb31c1" providerId="LiveId" clId="{3F389ADF-4E9C-4A6E-87E6-45C123B022AA}" dt="2024-02-20T11:30:38.174" v="118" actId="1076"/>
          <ac:spMkLst>
            <pc:docMk/>
            <pc:sldMk cId="726077118" sldId="4350"/>
            <ac:spMk id="21" creationId="{16181AD5-D474-272A-4967-78FE54E259DD}"/>
          </ac:spMkLst>
        </pc:spChg>
        <pc:spChg chg="add mod">
          <ac:chgData name="Hadia Almahli" userId="9bd67cf12fbb31c1" providerId="LiveId" clId="{3F389ADF-4E9C-4A6E-87E6-45C123B022AA}" dt="2024-02-20T11:30:40.358" v="119" actId="1076"/>
          <ac:spMkLst>
            <pc:docMk/>
            <pc:sldMk cId="726077118" sldId="4350"/>
            <ac:spMk id="24" creationId="{986FEF49-E3F6-D4F5-3726-EEAEF4EB9DBC}"/>
          </ac:spMkLst>
        </pc:spChg>
        <pc:spChg chg="mod">
          <ac:chgData name="Hadia Almahli" userId="9bd67cf12fbb31c1" providerId="LiveId" clId="{3F389ADF-4E9C-4A6E-87E6-45C123B022AA}" dt="2024-02-20T11:31:10.842" v="126" actId="1076"/>
          <ac:spMkLst>
            <pc:docMk/>
            <pc:sldMk cId="726077118" sldId="4350"/>
            <ac:spMk id="25" creationId="{A30681F0-FE56-D8D6-D568-3A90A2C2201A}"/>
          </ac:spMkLst>
        </pc:spChg>
        <pc:graphicFrameChg chg="add mod">
          <ac:chgData name="Hadia Almahli" userId="9bd67cf12fbb31c1" providerId="LiveId" clId="{3F389ADF-4E9C-4A6E-87E6-45C123B022AA}" dt="2024-02-20T11:31:23.476" v="127" actId="1076"/>
          <ac:graphicFrameMkLst>
            <pc:docMk/>
            <pc:sldMk cId="726077118" sldId="4350"/>
            <ac:graphicFrameMk id="7" creationId="{061E8623-3CBE-ECB8-573D-76AB9BA68B83}"/>
          </ac:graphicFrameMkLst>
        </pc:graphicFrameChg>
        <pc:graphicFrameChg chg="mod">
          <ac:chgData name="Hadia Almahli" userId="9bd67cf12fbb31c1" providerId="LiveId" clId="{3F389ADF-4E9C-4A6E-87E6-45C123B022AA}" dt="2024-02-20T11:18:39.493" v="11" actId="1076"/>
          <ac:graphicFrameMkLst>
            <pc:docMk/>
            <pc:sldMk cId="726077118" sldId="4350"/>
            <ac:graphicFrameMk id="10" creationId="{4037BEDF-80E7-227C-9570-5BDEDB7B34FB}"/>
          </ac:graphicFrameMkLst>
        </pc:graphicFrameChg>
        <pc:graphicFrameChg chg="mod">
          <ac:chgData name="Hadia Almahli" userId="9bd67cf12fbb31c1" providerId="LiveId" clId="{3F389ADF-4E9C-4A6E-87E6-45C123B022AA}" dt="2024-02-20T11:26:48.548" v="44" actId="1076"/>
          <ac:graphicFrameMkLst>
            <pc:docMk/>
            <pc:sldMk cId="726077118" sldId="4350"/>
            <ac:graphicFrameMk id="17" creationId="{901EA92B-E73B-F937-399F-CCCA30A0A129}"/>
          </ac:graphicFrameMkLst>
        </pc:graphicFrameChg>
        <pc:graphicFrameChg chg="del mod">
          <ac:chgData name="Hadia Almahli" userId="9bd67cf12fbb31c1" providerId="LiveId" clId="{3F389ADF-4E9C-4A6E-87E6-45C123B022AA}" dt="2024-02-20T11:17:56.006" v="8" actId="478"/>
          <ac:graphicFrameMkLst>
            <pc:docMk/>
            <pc:sldMk cId="726077118" sldId="4350"/>
            <ac:graphicFrameMk id="23" creationId="{00A5344A-3699-9405-0957-33ADD55CBA01}"/>
          </ac:graphicFrameMkLst>
        </pc:graphicFrameChg>
        <pc:picChg chg="add del mod">
          <ac:chgData name="Hadia Almahli" userId="9bd67cf12fbb31c1" providerId="LiveId" clId="{3F389ADF-4E9C-4A6E-87E6-45C123B022AA}" dt="2024-02-20T11:25:07.732" v="22" actId="478"/>
          <ac:picMkLst>
            <pc:docMk/>
            <pc:sldMk cId="726077118" sldId="4350"/>
            <ac:picMk id="3" creationId="{C4B76844-4960-DCC0-76CD-4F2F4CA5B1E3}"/>
          </ac:picMkLst>
        </pc:picChg>
        <pc:picChg chg="add mod">
          <ac:chgData name="Hadia Almahli" userId="9bd67cf12fbb31c1" providerId="LiveId" clId="{3F389ADF-4E9C-4A6E-87E6-45C123B022AA}" dt="2024-02-20T11:25:16.625" v="25" actId="1076"/>
          <ac:picMkLst>
            <pc:docMk/>
            <pc:sldMk cId="726077118" sldId="4350"/>
            <ac:picMk id="5" creationId="{C8B881C3-897B-5016-6988-32A65FDFB455}"/>
          </ac:picMkLst>
        </pc:picChg>
        <pc:picChg chg="del">
          <ac:chgData name="Hadia Almahli" userId="9bd67cf12fbb31c1" providerId="LiveId" clId="{3F389ADF-4E9C-4A6E-87E6-45C123B022AA}" dt="2024-02-20T11:17:27.328" v="5" actId="478"/>
          <ac:picMkLst>
            <pc:docMk/>
            <pc:sldMk cId="726077118" sldId="4350"/>
            <ac:picMk id="6" creationId="{A0CE7AE6-90B3-9D7D-B153-A6323E6A7FA9}"/>
          </ac:picMkLst>
        </pc:picChg>
      </pc:sldChg>
      <pc:sldChg chg="mod modShow">
        <pc:chgData name="Hadia Almahli" userId="9bd67cf12fbb31c1" providerId="LiveId" clId="{3F389ADF-4E9C-4A6E-87E6-45C123B022AA}" dt="2024-02-20T11:31:38.739" v="130" actId="729"/>
        <pc:sldMkLst>
          <pc:docMk/>
          <pc:sldMk cId="3510789539" sldId="4362"/>
        </pc:sldMkLst>
      </pc:sldChg>
    </pc:docChg>
  </pc:docChgLst>
  <pc:docChgLst>
    <pc:chgData name="Hadia Almahli" userId="9bd67cf12fbb31c1" providerId="LiveId" clId="{172004D2-3B06-4FFE-B429-DE3E9C081006}"/>
    <pc:docChg chg="modSld">
      <pc:chgData name="Hadia Almahli" userId="9bd67cf12fbb31c1" providerId="LiveId" clId="{172004D2-3B06-4FFE-B429-DE3E9C081006}" dt="2024-03-21T14:26:00.790" v="1" actId="1076"/>
      <pc:docMkLst>
        <pc:docMk/>
      </pc:docMkLst>
      <pc:sldChg chg="modSp mod">
        <pc:chgData name="Hadia Almahli" userId="9bd67cf12fbb31c1" providerId="LiveId" clId="{172004D2-3B06-4FFE-B429-DE3E9C081006}" dt="2024-03-21T14:26:00.790" v="1" actId="1076"/>
        <pc:sldMkLst>
          <pc:docMk/>
          <pc:sldMk cId="11472216" sldId="4396"/>
        </pc:sldMkLst>
        <pc:spChg chg="mod">
          <ac:chgData name="Hadia Almahli" userId="9bd67cf12fbb31c1" providerId="LiveId" clId="{172004D2-3B06-4FFE-B429-DE3E9C081006}" dt="2024-03-21T14:25:57.267" v="0" actId="1076"/>
          <ac:spMkLst>
            <pc:docMk/>
            <pc:sldMk cId="11472216" sldId="4396"/>
            <ac:spMk id="14" creationId="{CE17B6F6-5FF2-FA90-426D-5AFB87563098}"/>
          </ac:spMkLst>
        </pc:spChg>
        <pc:graphicFrameChg chg="mod">
          <ac:chgData name="Hadia Almahli" userId="9bd67cf12fbb31c1" providerId="LiveId" clId="{172004D2-3B06-4FFE-B429-DE3E9C081006}" dt="2024-03-21T14:26:00.790" v="1" actId="1076"/>
          <ac:graphicFrameMkLst>
            <pc:docMk/>
            <pc:sldMk cId="11472216" sldId="4396"/>
            <ac:graphicFrameMk id="10" creationId="{4037BEDF-80E7-227C-9570-5BDEDB7B34FB}"/>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9099" cy="498932"/>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54939" y="0"/>
            <a:ext cx="2949099" cy="498932"/>
          </a:xfrm>
          <a:prstGeom prst="rect">
            <a:avLst/>
          </a:prstGeom>
        </p:spPr>
        <p:txBody>
          <a:bodyPr vert="horz" lIns="91440" tIns="45720" rIns="91440" bIns="45720" rtlCol="0"/>
          <a:lstStyle>
            <a:lvl1pPr algn="r">
              <a:defRPr sz="1200"/>
            </a:lvl1pPr>
          </a:lstStyle>
          <a:p>
            <a:fld id="{4C5CBE96-AF3C-4937-A7BF-736C8C860FAF}" type="datetimeFigureOut">
              <a:rPr lang="en-GB" smtClean="0"/>
              <a:t>23/01/2025</a:t>
            </a:fld>
            <a:endParaRPr lang="en-GB"/>
          </a:p>
        </p:txBody>
      </p:sp>
      <p:sp>
        <p:nvSpPr>
          <p:cNvPr id="4" name="Slide Image Placeholder 3"/>
          <p:cNvSpPr>
            <a:spLocks noGrp="1" noRot="1" noChangeAspect="1"/>
          </p:cNvSpPr>
          <p:nvPr>
            <p:ph type="sldImg" idx="2"/>
          </p:nvPr>
        </p:nvSpPr>
        <p:spPr>
          <a:xfrm>
            <a:off x="420688" y="1243013"/>
            <a:ext cx="5964237" cy="335597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0562" y="4785598"/>
            <a:ext cx="5444490" cy="3915489"/>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45170"/>
            <a:ext cx="2949099" cy="498931"/>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54939" y="9445170"/>
            <a:ext cx="2949099" cy="498931"/>
          </a:xfrm>
          <a:prstGeom prst="rect">
            <a:avLst/>
          </a:prstGeom>
        </p:spPr>
        <p:txBody>
          <a:bodyPr vert="horz" lIns="91440" tIns="45720" rIns="91440" bIns="45720" rtlCol="0" anchor="b"/>
          <a:lstStyle>
            <a:lvl1pPr algn="r">
              <a:defRPr sz="1200"/>
            </a:lvl1pPr>
          </a:lstStyle>
          <a:p>
            <a:fld id="{671CA44D-32AE-41CA-94EF-33765F9BAB9B}" type="slidenum">
              <a:rPr lang="en-GB" smtClean="0"/>
              <a:t>‹#›</a:t>
            </a:fld>
            <a:endParaRPr lang="en-GB"/>
          </a:p>
        </p:txBody>
      </p:sp>
    </p:spTree>
    <p:extLst>
      <p:ext uri="{BB962C8B-B14F-4D97-AF65-F5344CB8AC3E}">
        <p14:creationId xmlns:p14="http://schemas.microsoft.com/office/powerpoint/2010/main" val="778382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scifinder-n.cas.org/navigate/?answerSetKey=null&amp;appId=2fc2c4c5-b6f2-45cd-a991-89383af337d9&amp;backKey=678e17f2da79ea728e87c1ea&amp;clearSearch=true&amp;contentUri=document%2Fpt%2Fpatent%2F82956450&amp;isFromRetrosynthesis=false&amp;metricsOrdinal=4&amp;metricsSourceUri=multistep-reaction%2F96044d46-2c39-5868-8e91-783688fc680a&amp;resultType=reference&amp;resultView=detail&amp;state=searchDetail.reference&amp;suppressNavigation=true&amp;uiContext=366&amp;uiSubContext=551&amp;uriForDetails=document%2Fpt%2Fpatent%2F82956450&amp;uriList=document%2Fpt%2Fpatent%2F82956450"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bing.com/ck/a?!&amp;&amp;p=381d3e82474ef50fe78a7b7dc415d03430d8ecf148b642cefb7c377039bce9feJmltdHM9MTczNzQxNzYwMA&amp;ptn=3&amp;ver=2&amp;hsh=4&amp;fclid=150f1438-adfe-6a1d-3487-07e0ac9d6b86&amp;psq=n-methylmorpholine&amp;u=a1aHR0cHM6Ly9lbi53aWtpcGVkaWEub3JnL3dpa2kvTi1NZXRoeWxtb3JwaG9saW5l&amp;ntb=1"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s://scifinder-n.cas.org/navigate/?answerSetKey=null&amp;appId=2fc2c4c5-b6f2-45cd-a991-89383af337d9&amp;backKey=678e17f2da79ea728e87c1ea&amp;clearSearch=true&amp;contentUri=document%2Fpt%2Fpatent%2F82956450&amp;isFromRetrosynthesis=false&amp;metricsOrdinal=4&amp;metricsSourceUri=multistep-reaction%2F96044d46-2c39-5868-8e91-783688fc680a&amp;resultType=reference&amp;resultView=detail&amp;state=searchDetail.reference&amp;suppressNavigation=true&amp;uiContext=366&amp;uiSubContext=551&amp;uriForDetails=document%2Fpt%2Fpatent%2F82956450&amp;uriList=document%2Fpt%2Fpatent%2F82956450"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0" i="0" dirty="0">
                <a:solidFill>
                  <a:srgbClr val="202020"/>
                </a:solidFill>
                <a:effectLst/>
                <a:latin typeface="Helvetica" panose="020B0604020202020204" pitchFamily="34" charset="0"/>
              </a:rPr>
              <a:t>The macrodomain of nsP3 (nsP3MD) is highly conserved among the alphaviruses and ADP-</a:t>
            </a:r>
            <a:r>
              <a:rPr lang="en-GB" b="0" i="0" dirty="0" err="1">
                <a:solidFill>
                  <a:srgbClr val="202020"/>
                </a:solidFill>
                <a:effectLst/>
                <a:latin typeface="Helvetica" panose="020B0604020202020204" pitchFamily="34" charset="0"/>
              </a:rPr>
              <a:t>ribosylhydrolase</a:t>
            </a:r>
            <a:r>
              <a:rPr lang="en-GB" b="0" i="0" dirty="0">
                <a:solidFill>
                  <a:srgbClr val="202020"/>
                </a:solidFill>
                <a:effectLst/>
                <a:latin typeface="Helvetica" panose="020B0604020202020204" pitchFamily="34" charset="0"/>
              </a:rPr>
              <a:t> activity of Chikungunya Virus (CHIKV) nsP3MD is critical for CHIKV viral replication and virulence. No small molecule drugs targeting CHIKV nsP3 have been identified to date. Here we report small fragments that bind to nsP3MD which were discovered by virtually screening a fragment library and X-ray crystallography. These identified fragments share a similar scaffold, 2-pyrimidone-4-carboxylic acid, and are specifically bound to the ADP-ribose binding site of nsP3MD. Among the fragments, 2-oxo-5,6-benzopyrimidine-4-carboxylic acid showed anti-CHIKV activity with an IC</a:t>
            </a:r>
            <a:r>
              <a:rPr lang="en-GB" b="0" i="0" baseline="-25000" dirty="0">
                <a:solidFill>
                  <a:srgbClr val="202020"/>
                </a:solidFill>
                <a:effectLst/>
                <a:latin typeface="Helvetica" panose="020B0604020202020204" pitchFamily="34" charset="0"/>
              </a:rPr>
              <a:t>50</a:t>
            </a:r>
            <a:r>
              <a:rPr lang="en-GB" b="0" i="0" dirty="0">
                <a:solidFill>
                  <a:srgbClr val="202020"/>
                </a:solidFill>
                <a:effectLst/>
                <a:latin typeface="Helvetica" panose="020B0604020202020204" pitchFamily="34" charset="0"/>
              </a:rPr>
              <a:t> of 23 </a:t>
            </a:r>
            <a:r>
              <a:rPr lang="en-GB" b="0" i="0" dirty="0" err="1">
                <a:solidFill>
                  <a:srgbClr val="202020"/>
                </a:solidFill>
                <a:effectLst/>
                <a:latin typeface="Helvetica" panose="020B0604020202020204" pitchFamily="34" charset="0"/>
              </a:rPr>
              <a:t>μM</a:t>
            </a:r>
            <a:r>
              <a:rPr lang="en-GB" b="0" i="0" dirty="0">
                <a:solidFill>
                  <a:srgbClr val="202020"/>
                </a:solidFill>
                <a:effectLst/>
                <a:latin typeface="Helvetica" panose="020B0604020202020204" pitchFamily="34" charset="0"/>
              </a:rPr>
              <a:t>. Our fragment-based drug discovery approach provides valuable information to further develop a specific and potent nsP3 inhibitor of CHIKV viral replication based on the 2-pyrimidone-4-carboxylic acid scaffold. </a:t>
            </a:r>
            <a:r>
              <a:rPr lang="en-GB" b="0" i="1" dirty="0">
                <a:solidFill>
                  <a:srgbClr val="202020"/>
                </a:solidFill>
                <a:effectLst/>
                <a:latin typeface="Helvetica" panose="020B0604020202020204" pitchFamily="34" charset="0"/>
              </a:rPr>
              <a:t>In silico</a:t>
            </a:r>
            <a:r>
              <a:rPr lang="en-GB" b="0" i="0" dirty="0">
                <a:solidFill>
                  <a:srgbClr val="202020"/>
                </a:solidFill>
                <a:effectLst/>
                <a:latin typeface="Helvetica" panose="020B0604020202020204" pitchFamily="34" charset="0"/>
              </a:rPr>
              <a:t> studies suggest this </a:t>
            </a:r>
            <a:r>
              <a:rPr lang="en-GB" b="0" i="0" dirty="0" err="1">
                <a:solidFill>
                  <a:srgbClr val="202020"/>
                </a:solidFill>
                <a:effectLst/>
                <a:latin typeface="Helvetica" panose="020B0604020202020204" pitchFamily="34" charset="0"/>
              </a:rPr>
              <a:t>pyrimidone</a:t>
            </a:r>
            <a:r>
              <a:rPr lang="en-GB" b="0" i="0" dirty="0">
                <a:solidFill>
                  <a:srgbClr val="202020"/>
                </a:solidFill>
                <a:effectLst/>
                <a:latin typeface="Helvetica" panose="020B0604020202020204" pitchFamily="34" charset="0"/>
              </a:rPr>
              <a:t> scaffold could also bind to the macrodomains of other alphaviruses and coronaviruses and thus, have potential pan-antiviral activity.</a:t>
            </a:r>
            <a:endParaRPr lang="en-GB" dirty="0"/>
          </a:p>
          <a:p>
            <a:endParaRPr lang="en-GB" dirty="0"/>
          </a:p>
        </p:txBody>
      </p:sp>
      <p:sp>
        <p:nvSpPr>
          <p:cNvPr id="4" name="Slide Number Placeholder 3"/>
          <p:cNvSpPr>
            <a:spLocks noGrp="1"/>
          </p:cNvSpPr>
          <p:nvPr>
            <p:ph type="sldNum" sz="quarter" idx="5"/>
          </p:nvPr>
        </p:nvSpPr>
        <p:spPr/>
        <p:txBody>
          <a:bodyPr/>
          <a:lstStyle/>
          <a:p>
            <a:fld id="{671CA44D-32AE-41CA-94EF-33765F9BAB9B}" type="slidenum">
              <a:rPr lang="en-GB" smtClean="0"/>
              <a:t>1</a:t>
            </a:fld>
            <a:endParaRPr lang="en-GB"/>
          </a:p>
        </p:txBody>
      </p:sp>
    </p:spTree>
    <p:extLst>
      <p:ext uri="{BB962C8B-B14F-4D97-AF65-F5344CB8AC3E}">
        <p14:creationId xmlns:p14="http://schemas.microsoft.com/office/powerpoint/2010/main" val="11879691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71CA44D-32AE-41CA-94EF-33765F9BAB9B}" type="slidenum">
              <a:rPr lang="en-GB" smtClean="0"/>
              <a:t>17</a:t>
            </a:fld>
            <a:endParaRPr lang="en-GB"/>
          </a:p>
        </p:txBody>
      </p:sp>
    </p:spTree>
    <p:extLst>
      <p:ext uri="{BB962C8B-B14F-4D97-AF65-F5344CB8AC3E}">
        <p14:creationId xmlns:p14="http://schemas.microsoft.com/office/powerpoint/2010/main" val="16663056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4FDAFE-D865-5A20-88C8-E265476F36B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5FEF683-B628-22E7-D9B9-D770EEC660C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54A2F91-A4BB-9A29-0C7C-8EB05759D01F}"/>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14EFF199-1841-1238-91A8-FE67F1EB0B91}"/>
              </a:ext>
            </a:extLst>
          </p:cNvPr>
          <p:cNvSpPr>
            <a:spLocks noGrp="1"/>
          </p:cNvSpPr>
          <p:nvPr>
            <p:ph type="sldNum" sz="quarter" idx="5"/>
          </p:nvPr>
        </p:nvSpPr>
        <p:spPr/>
        <p:txBody>
          <a:bodyPr/>
          <a:lstStyle/>
          <a:p>
            <a:fld id="{671CA44D-32AE-41CA-94EF-33765F9BAB9B}" type="slidenum">
              <a:rPr lang="en-GB" smtClean="0"/>
              <a:t>18</a:t>
            </a:fld>
            <a:endParaRPr lang="en-GB"/>
          </a:p>
        </p:txBody>
      </p:sp>
    </p:spTree>
    <p:extLst>
      <p:ext uri="{BB962C8B-B14F-4D97-AF65-F5344CB8AC3E}">
        <p14:creationId xmlns:p14="http://schemas.microsoft.com/office/powerpoint/2010/main" val="635354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82B3B0-EF9E-F89C-F1F8-2C322C38245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CC64AE4-4BD6-9C5B-E5B7-F895272E3B4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5662E43-35EE-9250-9816-046A74FA47C4}"/>
              </a:ext>
            </a:extLst>
          </p:cNvPr>
          <p:cNvSpPr>
            <a:spLocks noGrp="1"/>
          </p:cNvSpPr>
          <p:nvPr>
            <p:ph type="body" idx="1"/>
          </p:nvPr>
        </p:nvSpPr>
        <p:spPr/>
        <p:txBody>
          <a:bodyPr/>
          <a:lstStyle/>
          <a:p>
            <a:endParaRPr lang="en-GB" dirty="0"/>
          </a:p>
        </p:txBody>
      </p:sp>
      <p:sp>
        <p:nvSpPr>
          <p:cNvPr id="4" name="Slide Number Placeholder 3">
            <a:extLst>
              <a:ext uri="{FF2B5EF4-FFF2-40B4-BE49-F238E27FC236}">
                <a16:creationId xmlns:a16="http://schemas.microsoft.com/office/drawing/2014/main" id="{A44DDE4F-E7D9-80B8-3368-14F5EE2F0FA0}"/>
              </a:ext>
            </a:extLst>
          </p:cNvPr>
          <p:cNvSpPr>
            <a:spLocks noGrp="1"/>
          </p:cNvSpPr>
          <p:nvPr>
            <p:ph type="sldNum" sz="quarter" idx="5"/>
          </p:nvPr>
        </p:nvSpPr>
        <p:spPr/>
        <p:txBody>
          <a:bodyPr/>
          <a:lstStyle/>
          <a:p>
            <a:fld id="{671CA44D-32AE-41CA-94EF-33765F9BAB9B}" type="slidenum">
              <a:rPr lang="en-GB" smtClean="0"/>
              <a:t>19</a:t>
            </a:fld>
            <a:endParaRPr lang="en-GB"/>
          </a:p>
        </p:txBody>
      </p:sp>
    </p:spTree>
    <p:extLst>
      <p:ext uri="{BB962C8B-B14F-4D97-AF65-F5344CB8AC3E}">
        <p14:creationId xmlns:p14="http://schemas.microsoft.com/office/powerpoint/2010/main" val="841131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CCB41D-BD8E-8EA2-9455-6D4684AF5FC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960844D-7D8D-FEF6-5320-9F9E676DB95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BB5D352-4EAE-615B-CC1C-711369849A69}"/>
              </a:ext>
            </a:extLst>
          </p:cNvPr>
          <p:cNvSpPr>
            <a:spLocks noGrp="1"/>
          </p:cNvSpPr>
          <p:nvPr>
            <p:ph type="body" idx="1"/>
          </p:nvPr>
        </p:nvSpPr>
        <p:spPr/>
        <p:txBody>
          <a:bodyPr/>
          <a:lstStyle/>
          <a:p>
            <a:pPr algn="l">
              <a:buFont typeface="+mj-lt"/>
              <a:buAutoNum type="arabicPeriod"/>
            </a:pPr>
            <a:r>
              <a:rPr lang="en-GB" b="1" i="0" dirty="0">
                <a:solidFill>
                  <a:srgbClr val="000000"/>
                </a:solidFill>
                <a:effectLst/>
                <a:latin typeface="Roboto" panose="02000000000000000000" pitchFamily="2" charset="0"/>
              </a:rPr>
              <a:t>A High-Throughput Screening Pipeline to Identify Methyltransferase and Exonuclease Inhibitors of SARS-CoV-2 NSP14</a:t>
            </a:r>
          </a:p>
          <a:p>
            <a:pPr algn="l">
              <a:buFont typeface="+mj-lt"/>
              <a:buAutoNum type="arabicPeriod"/>
            </a:pPr>
            <a:r>
              <a:rPr lang="en-GB" b="0" i="0" dirty="0" err="1">
                <a:solidFill>
                  <a:srgbClr val="000000"/>
                </a:solidFill>
                <a:effectLst/>
                <a:latin typeface="Roboto" panose="02000000000000000000" pitchFamily="2" charset="0"/>
              </a:rPr>
              <a:t>Quinlin</a:t>
            </a:r>
            <a:r>
              <a:rPr lang="en-GB" b="0" i="0" dirty="0">
                <a:solidFill>
                  <a:srgbClr val="000000"/>
                </a:solidFill>
                <a:effectLst/>
                <a:latin typeface="Roboto" panose="02000000000000000000" pitchFamily="2" charset="0"/>
              </a:rPr>
              <a:t> Hanson, Xin Hu, Sourav Pal, Katlin </a:t>
            </a:r>
            <a:r>
              <a:rPr lang="en-GB" b="0" i="0" dirty="0" err="1">
                <a:solidFill>
                  <a:srgbClr val="000000"/>
                </a:solidFill>
                <a:effectLst/>
                <a:latin typeface="Roboto" panose="02000000000000000000" pitchFamily="2" charset="0"/>
              </a:rPr>
              <a:t>Recabo</a:t>
            </a:r>
            <a:r>
              <a:rPr lang="en-GB" b="0" i="0" dirty="0">
                <a:solidFill>
                  <a:srgbClr val="000000"/>
                </a:solidFill>
                <a:effectLst/>
                <a:latin typeface="Roboto" panose="02000000000000000000" pitchFamily="2" charset="0"/>
              </a:rPr>
              <a:t>, Lin Ye, Ivy Poon, John-Paul Denson, Simon Messing, Min Shen, Kelli M. Wilson, Alexey Zakharov, Dominic Esposito, and Natalia J. Martinez</a:t>
            </a:r>
          </a:p>
          <a:p>
            <a:pPr algn="l">
              <a:buFont typeface="+mj-lt"/>
              <a:buAutoNum type="arabicPeriod"/>
            </a:pPr>
            <a:r>
              <a:rPr lang="en-GB" b="0" i="1" dirty="0">
                <a:solidFill>
                  <a:srgbClr val="000000"/>
                </a:solidFill>
                <a:effectLst/>
                <a:latin typeface="Roboto" panose="02000000000000000000" pitchFamily="2" charset="0"/>
              </a:rPr>
              <a:t>Biochemistry</a:t>
            </a:r>
            <a:r>
              <a:rPr lang="en-GB" b="0" i="0" dirty="0">
                <a:solidFill>
                  <a:srgbClr val="000000"/>
                </a:solidFill>
                <a:effectLst/>
                <a:latin typeface="Roboto" panose="02000000000000000000" pitchFamily="2" charset="0"/>
              </a:rPr>
              <a:t> </a:t>
            </a:r>
            <a:r>
              <a:rPr lang="en-GB" b="1" i="0" dirty="0">
                <a:solidFill>
                  <a:srgbClr val="000000"/>
                </a:solidFill>
                <a:effectLst/>
                <a:latin typeface="Roboto" panose="02000000000000000000" pitchFamily="2" charset="0"/>
              </a:rPr>
              <a:t>2025</a:t>
            </a:r>
            <a:r>
              <a:rPr lang="en-GB" b="0" i="0" dirty="0">
                <a:solidFill>
                  <a:srgbClr val="000000"/>
                </a:solidFill>
                <a:effectLst/>
                <a:latin typeface="Roboto" panose="02000000000000000000" pitchFamily="2" charset="0"/>
              </a:rPr>
              <a:t> </a:t>
            </a:r>
            <a:r>
              <a:rPr lang="en-GB" b="0" i="1" dirty="0">
                <a:solidFill>
                  <a:srgbClr val="000000"/>
                </a:solidFill>
                <a:effectLst/>
                <a:latin typeface="Roboto" panose="02000000000000000000" pitchFamily="2" charset="0"/>
              </a:rPr>
              <a:t>64</a:t>
            </a:r>
            <a:r>
              <a:rPr lang="en-GB" b="0" i="0" dirty="0">
                <a:solidFill>
                  <a:srgbClr val="000000"/>
                </a:solidFill>
                <a:effectLst/>
                <a:latin typeface="Roboto" panose="02000000000000000000" pitchFamily="2" charset="0"/>
              </a:rPr>
              <a:t> (2), 419-431</a:t>
            </a:r>
          </a:p>
          <a:p>
            <a:pPr algn="l">
              <a:buFont typeface="+mj-lt"/>
              <a:buAutoNum type="arabicPeriod"/>
            </a:pPr>
            <a:r>
              <a:rPr lang="en-GB" b="0" i="0" dirty="0">
                <a:solidFill>
                  <a:srgbClr val="000000"/>
                </a:solidFill>
                <a:effectLst/>
                <a:latin typeface="Roboto" panose="02000000000000000000" pitchFamily="2" charset="0"/>
              </a:rPr>
              <a:t>DOI: 10.1021/acs.biochem.4c00490</a:t>
            </a:r>
          </a:p>
          <a:p>
            <a:pPr algn="l">
              <a:buFont typeface="+mj-lt"/>
              <a:buAutoNum type="arabicPeriod"/>
            </a:pPr>
            <a:endParaRPr lang="en-GB" b="0" i="0" dirty="0">
              <a:solidFill>
                <a:srgbClr val="000000"/>
              </a:solidFill>
              <a:effectLst/>
              <a:latin typeface="Roboto" panose="02000000000000000000" pitchFamily="2" charset="0"/>
            </a:endParaRPr>
          </a:p>
          <a:p>
            <a:pPr algn="l">
              <a:buFont typeface="+mj-lt"/>
              <a:buAutoNum type="arabicPeriod"/>
            </a:pPr>
            <a:endParaRPr lang="en-GB" b="0" i="0" dirty="0">
              <a:solidFill>
                <a:srgbClr val="000000"/>
              </a:solidFill>
              <a:effectLst/>
              <a:latin typeface="Roboto" panose="02000000000000000000" pitchFamily="2" charset="0"/>
            </a:endParaRPr>
          </a:p>
          <a:p>
            <a:pPr algn="l">
              <a:buFont typeface="+mj-lt"/>
              <a:buAutoNum type="arabicPeriod"/>
            </a:pPr>
            <a:r>
              <a:rPr lang="en-GB" b="0" i="0" dirty="0">
                <a:solidFill>
                  <a:srgbClr val="000000"/>
                </a:solidFill>
                <a:effectLst/>
                <a:latin typeface="Roboto" panose="02000000000000000000" pitchFamily="2" charset="0"/>
              </a:rPr>
              <a:t>Check</a:t>
            </a:r>
          </a:p>
          <a:p>
            <a:endParaRPr lang="en-GB" dirty="0"/>
          </a:p>
        </p:txBody>
      </p:sp>
      <p:sp>
        <p:nvSpPr>
          <p:cNvPr id="4" name="Slide Number Placeholder 3">
            <a:extLst>
              <a:ext uri="{FF2B5EF4-FFF2-40B4-BE49-F238E27FC236}">
                <a16:creationId xmlns:a16="http://schemas.microsoft.com/office/drawing/2014/main" id="{2368382B-44DF-C842-D93D-523EBB4F6E53}"/>
              </a:ext>
            </a:extLst>
          </p:cNvPr>
          <p:cNvSpPr>
            <a:spLocks noGrp="1"/>
          </p:cNvSpPr>
          <p:nvPr>
            <p:ph type="sldNum" sz="quarter" idx="5"/>
          </p:nvPr>
        </p:nvSpPr>
        <p:spPr/>
        <p:txBody>
          <a:bodyPr/>
          <a:lstStyle/>
          <a:p>
            <a:fld id="{671CA44D-32AE-41CA-94EF-33765F9BAB9B}" type="slidenum">
              <a:rPr lang="en-GB" smtClean="0"/>
              <a:t>21</a:t>
            </a:fld>
            <a:endParaRPr lang="en-GB"/>
          </a:p>
        </p:txBody>
      </p:sp>
    </p:spTree>
    <p:extLst>
      <p:ext uri="{BB962C8B-B14F-4D97-AF65-F5344CB8AC3E}">
        <p14:creationId xmlns:p14="http://schemas.microsoft.com/office/powerpoint/2010/main" val="18256127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8948AB-0367-7D1C-94E5-932B259AD27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59BFCBC-505D-740D-C605-8559723B1E9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D687653-D14F-3FF4-65FF-C6FECFC1AEDA}"/>
              </a:ext>
            </a:extLst>
          </p:cNvPr>
          <p:cNvSpPr>
            <a:spLocks noGrp="1"/>
          </p:cNvSpPr>
          <p:nvPr>
            <p:ph type="body" idx="1"/>
          </p:nvPr>
        </p:nvSpPr>
        <p:spPr/>
        <p:txBody>
          <a:bodyPr/>
          <a:lstStyle/>
          <a:p>
            <a:r>
              <a:rPr lang="en-GB" b="0" i="0" dirty="0">
                <a:solidFill>
                  <a:srgbClr val="303030"/>
                </a:solidFill>
                <a:effectLst/>
                <a:latin typeface="wfont_9f9938_8628381cb17e41778af602724745da00"/>
              </a:rPr>
              <a:t>LOQ: the Limit of Quantification denotes the lowest concentration at which a sample can be reliably detected while meeting predefined criteria for bias and imprecision. </a:t>
            </a:r>
          </a:p>
          <a:p>
            <a:r>
              <a:rPr lang="en-GB" b="0" i="0" dirty="0">
                <a:solidFill>
                  <a:srgbClr val="303030"/>
                </a:solidFill>
                <a:effectLst/>
                <a:latin typeface="wfont_9f9938_8628381cb17e41778af602724745da00"/>
              </a:rPr>
              <a:t>LOD: The Limit of Detection represents the lowest concentration of a sample that can be reliably distinguished from a blank and where detection is feasible</a:t>
            </a:r>
            <a:endParaRPr lang="en-GB" dirty="0"/>
          </a:p>
          <a:p>
            <a:endParaRPr lang="en-GB" dirty="0"/>
          </a:p>
        </p:txBody>
      </p:sp>
      <p:sp>
        <p:nvSpPr>
          <p:cNvPr id="4" name="Slide Number Placeholder 3">
            <a:extLst>
              <a:ext uri="{FF2B5EF4-FFF2-40B4-BE49-F238E27FC236}">
                <a16:creationId xmlns:a16="http://schemas.microsoft.com/office/drawing/2014/main" id="{99267573-F854-BC8B-5E14-C6B0937EC412}"/>
              </a:ext>
            </a:extLst>
          </p:cNvPr>
          <p:cNvSpPr>
            <a:spLocks noGrp="1"/>
          </p:cNvSpPr>
          <p:nvPr>
            <p:ph type="sldNum" sz="quarter" idx="5"/>
          </p:nvPr>
        </p:nvSpPr>
        <p:spPr/>
        <p:txBody>
          <a:bodyPr/>
          <a:lstStyle/>
          <a:p>
            <a:fld id="{671CA44D-32AE-41CA-94EF-33765F9BAB9B}" type="slidenum">
              <a:rPr lang="en-GB" smtClean="0"/>
              <a:t>22</a:t>
            </a:fld>
            <a:endParaRPr lang="en-GB"/>
          </a:p>
        </p:txBody>
      </p:sp>
    </p:spTree>
    <p:extLst>
      <p:ext uri="{BB962C8B-B14F-4D97-AF65-F5344CB8AC3E}">
        <p14:creationId xmlns:p14="http://schemas.microsoft.com/office/powerpoint/2010/main" val="1970384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71CA44D-32AE-41CA-94EF-33765F9BAB9B}" type="slidenum">
              <a:rPr lang="en-GB" smtClean="0"/>
              <a:t>2</a:t>
            </a:fld>
            <a:endParaRPr lang="en-GB"/>
          </a:p>
        </p:txBody>
      </p:sp>
    </p:spTree>
    <p:extLst>
      <p:ext uri="{BB962C8B-B14F-4D97-AF65-F5344CB8AC3E}">
        <p14:creationId xmlns:p14="http://schemas.microsoft.com/office/powerpoint/2010/main" val="1088751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b="1" i="0" u="none" strike="noStrike" dirty="0">
                <a:solidFill>
                  <a:srgbClr val="0032A0"/>
                </a:solidFill>
                <a:effectLst/>
                <a:latin typeface="Open_Sans"/>
                <a:hlinkClick r:id="rId3"/>
              </a:rPr>
              <a:t>Patent: </a:t>
            </a:r>
          </a:p>
          <a:p>
            <a:pPr algn="l"/>
            <a:r>
              <a:rPr lang="en-GB" b="1" i="0" u="none" strike="noStrike" dirty="0">
                <a:solidFill>
                  <a:srgbClr val="0032A0"/>
                </a:solidFill>
                <a:effectLst/>
                <a:latin typeface="Open_Sans"/>
                <a:hlinkClick r:id="rId3"/>
              </a:rPr>
              <a:t>Preparation of heterocyclic compounds as PRMT5 inhibitors</a:t>
            </a:r>
            <a:endParaRPr lang="en-GB" b="0" i="0" dirty="0">
              <a:solidFill>
                <a:srgbClr val="262626"/>
              </a:solidFill>
              <a:effectLst/>
              <a:latin typeface="Open_Sans"/>
            </a:endParaRPr>
          </a:p>
          <a:p>
            <a:r>
              <a:rPr lang="en-GB" dirty="0">
                <a:solidFill>
                  <a:srgbClr val="727272"/>
                </a:solidFill>
                <a:effectLst/>
              </a:rPr>
              <a:t>Assignee: Jubilant </a:t>
            </a:r>
            <a:r>
              <a:rPr lang="en-GB" dirty="0" err="1">
                <a:solidFill>
                  <a:srgbClr val="727272"/>
                </a:solidFill>
                <a:effectLst/>
              </a:rPr>
              <a:t>Biosys</a:t>
            </a:r>
            <a:r>
              <a:rPr lang="en-GB" dirty="0">
                <a:solidFill>
                  <a:srgbClr val="727272"/>
                </a:solidFill>
                <a:effectLst/>
              </a:rPr>
              <a:t> Limited</a:t>
            </a:r>
            <a:endParaRPr lang="en-GB" dirty="0">
              <a:effectLst/>
            </a:endParaRPr>
          </a:p>
          <a:p>
            <a:pPr>
              <a:spcAft>
                <a:spcPts val="1125"/>
              </a:spcAft>
            </a:pPr>
            <a:r>
              <a:rPr lang="en-GB" dirty="0">
                <a:solidFill>
                  <a:srgbClr val="727272"/>
                </a:solidFill>
                <a:effectLst/>
              </a:rPr>
              <a:t>India, IN201741042307 A 2019-05-31</a:t>
            </a:r>
          </a:p>
          <a:p>
            <a:pPr>
              <a:spcAft>
                <a:spcPts val="1125"/>
              </a:spcAft>
            </a:pPr>
            <a:endParaRPr lang="en-GB" dirty="0">
              <a:solidFill>
                <a:srgbClr val="727272"/>
              </a:solidFill>
              <a:effectLst/>
            </a:endParaRPr>
          </a:p>
          <a:p>
            <a:pPr>
              <a:spcAft>
                <a:spcPts val="1125"/>
              </a:spcAft>
            </a:pPr>
            <a:r>
              <a:rPr lang="en-GB" b="0" i="0" dirty="0">
                <a:solidFill>
                  <a:srgbClr val="262626"/>
                </a:solidFill>
                <a:effectLst/>
                <a:latin typeface="Open_Sans"/>
              </a:rPr>
              <a:t>Or mix the reagent with the SM only ( without any coupling agent or base) in a solvent a16 h, 100 °C for 16 h</a:t>
            </a:r>
          </a:p>
          <a:p>
            <a:pPr>
              <a:spcAft>
                <a:spcPts val="1125"/>
              </a:spcAft>
            </a:pPr>
            <a:endParaRPr lang="en-GB" dirty="0">
              <a:solidFill>
                <a:srgbClr val="727272"/>
              </a:solidFill>
              <a:effectLst/>
            </a:endParaRPr>
          </a:p>
          <a:p>
            <a:endParaRPr lang="en-GB" b="0" i="0" dirty="0">
              <a:solidFill>
                <a:srgbClr val="0B2A43"/>
              </a:solidFill>
              <a:effectLst/>
              <a:latin typeface="Helvetica Neue"/>
            </a:endParaRPr>
          </a:p>
          <a:p>
            <a:r>
              <a:rPr lang="en-GB" b="0" i="0" dirty="0">
                <a:solidFill>
                  <a:srgbClr val="0B2A43"/>
                </a:solidFill>
                <a:effectLst/>
                <a:latin typeface="Helvetica Neue"/>
              </a:rPr>
              <a:t>N-(3-(3,4-dihydroisoquinolin-2(1H)-</a:t>
            </a:r>
            <a:r>
              <a:rPr lang="en-GB" b="0" i="0" dirty="0" err="1">
                <a:solidFill>
                  <a:srgbClr val="0B2A43"/>
                </a:solidFill>
                <a:effectLst/>
                <a:latin typeface="Helvetica Neue"/>
              </a:rPr>
              <a:t>yl</a:t>
            </a:r>
            <a:r>
              <a:rPr lang="en-GB" b="0" i="0" dirty="0">
                <a:solidFill>
                  <a:srgbClr val="0B2A43"/>
                </a:solidFill>
                <a:effectLst/>
                <a:latin typeface="Helvetica Neue"/>
              </a:rPr>
              <a:t>)-2-hydroxypropyl)-6 (trifluoromethyl)</a:t>
            </a:r>
            <a:r>
              <a:rPr lang="en-GB" b="0" i="0" dirty="0" err="1">
                <a:solidFill>
                  <a:srgbClr val="0B2A43"/>
                </a:solidFill>
                <a:effectLst/>
                <a:latin typeface="Helvetica Neue"/>
              </a:rPr>
              <a:t>imidazo</a:t>
            </a:r>
            <a:r>
              <a:rPr lang="en-GB" b="0" i="0" dirty="0">
                <a:solidFill>
                  <a:srgbClr val="0B2A43"/>
                </a:solidFill>
                <a:effectLst/>
                <a:latin typeface="Helvetica Neue"/>
              </a:rPr>
              <a:t>[1,2-a]pyridine-2-carboxamide (Example 1) CF 3 0 K ~ O&gt; H OH rh HH N </a:t>
            </a:r>
            <a:r>
              <a:rPr lang="en-GB" b="0" i="0" dirty="0" err="1">
                <a:solidFill>
                  <a:srgbClr val="0B2A43"/>
                </a:solidFill>
                <a:effectLst/>
                <a:latin typeface="Helvetica Neue"/>
              </a:rPr>
              <a:t>N</a:t>
            </a:r>
            <a:r>
              <a:rPr lang="en-GB" b="0" i="0" dirty="0">
                <a:solidFill>
                  <a:srgbClr val="0B2A43"/>
                </a:solidFill>
                <a:effectLst/>
                <a:latin typeface="Helvetica Neue"/>
              </a:rPr>
              <a:t> NH2 + HO N </a:t>
            </a:r>
            <a:r>
              <a:rPr lang="en-GB" b="0" i="0" dirty="0" err="1">
                <a:solidFill>
                  <a:srgbClr val="0B2A43"/>
                </a:solidFill>
                <a:effectLst/>
                <a:latin typeface="Helvetica Neue"/>
              </a:rPr>
              <a:t>N</a:t>
            </a:r>
            <a:r>
              <a:rPr lang="en-GB" b="0" i="0" dirty="0">
                <a:solidFill>
                  <a:srgbClr val="0B2A43"/>
                </a:solidFill>
                <a:effectLst/>
                <a:latin typeface="Helvetica Neue"/>
              </a:rPr>
              <a:t> </a:t>
            </a:r>
            <a:r>
              <a:rPr lang="en-GB" b="0" i="0" dirty="0" err="1">
                <a:solidFill>
                  <a:srgbClr val="0B2A43"/>
                </a:solidFill>
                <a:effectLst/>
                <a:latin typeface="Helvetica Neue"/>
              </a:rPr>
              <a:t>N</a:t>
            </a:r>
            <a:r>
              <a:rPr lang="en-GB" b="0" i="0" dirty="0">
                <a:solidFill>
                  <a:srgbClr val="0B2A43"/>
                </a:solidFill>
                <a:effectLst/>
                <a:latin typeface="Helvetica Neue"/>
              </a:rPr>
              <a:t> </a:t>
            </a:r>
            <a:r>
              <a:rPr lang="en-GB" b="0" i="0" dirty="0" err="1">
                <a:solidFill>
                  <a:srgbClr val="0B2A43"/>
                </a:solidFill>
                <a:effectLst/>
                <a:latin typeface="Helvetica Neue"/>
              </a:rPr>
              <a:t>N</a:t>
            </a:r>
            <a:r>
              <a:rPr lang="en-GB" b="0" i="0" dirty="0">
                <a:solidFill>
                  <a:srgbClr val="0B2A43"/>
                </a:solidFill>
                <a:effectLst/>
                <a:latin typeface="Helvetica Neue"/>
              </a:rPr>
              <a:t> CF 3 0 11 1-102 Example 1 [000249] To a solution of carboxylic acid (1-102, 0.2 g, 0.86 mmol) in DMF (8 mL) was added DIPEA (0.45 mL, 2.60 mmol) followed by EDC.HC (0.333 g, 1.73 mmol) and </a:t>
            </a:r>
            <a:r>
              <a:rPr lang="en-GB" b="0" i="0" dirty="0" err="1">
                <a:solidFill>
                  <a:srgbClr val="0B2A43"/>
                </a:solidFill>
                <a:effectLst/>
                <a:latin typeface="Helvetica Neue"/>
              </a:rPr>
              <a:t>HOBt</a:t>
            </a:r>
            <a:r>
              <a:rPr lang="en-GB" b="0" i="0" dirty="0">
                <a:solidFill>
                  <a:srgbClr val="0B2A43"/>
                </a:solidFill>
                <a:effectLst/>
                <a:latin typeface="Helvetica Neue"/>
              </a:rPr>
              <a:t> (0.266 g, 1.73 mmol). The reaction mixture was stirred for 1 h followed by addition of 1-amino-3-(3,4-dihydroisoquinolin-2(1H)-</a:t>
            </a:r>
            <a:r>
              <a:rPr lang="en-GB" b="0" i="0" dirty="0" err="1">
                <a:solidFill>
                  <a:srgbClr val="0B2A43"/>
                </a:solidFill>
                <a:effectLst/>
                <a:latin typeface="Helvetica Neue"/>
              </a:rPr>
              <a:t>yl</a:t>
            </a:r>
            <a:r>
              <a:rPr lang="en-GB" b="0" i="0" dirty="0">
                <a:solidFill>
                  <a:srgbClr val="0B2A43"/>
                </a:solidFill>
                <a:effectLst/>
                <a:latin typeface="Helvetica Neue"/>
              </a:rPr>
              <a:t>)propan-2-ol (I1, 0.179 g, 0.86 mmol). The reaction mixture was stirred for 16 h. The reaction was monitored till the completion of starting materials (LC/MS) and then concentrated under reduced pressure.</a:t>
            </a:r>
            <a:endParaRPr lang="en-GB" dirty="0"/>
          </a:p>
        </p:txBody>
      </p:sp>
      <p:sp>
        <p:nvSpPr>
          <p:cNvPr id="4" name="Slide Number Placeholder 3"/>
          <p:cNvSpPr>
            <a:spLocks noGrp="1"/>
          </p:cNvSpPr>
          <p:nvPr>
            <p:ph type="sldNum" sz="quarter" idx="5"/>
          </p:nvPr>
        </p:nvSpPr>
        <p:spPr/>
        <p:txBody>
          <a:bodyPr/>
          <a:lstStyle/>
          <a:p>
            <a:fld id="{671CA44D-32AE-41CA-94EF-33765F9BAB9B}" type="slidenum">
              <a:rPr lang="en-GB" smtClean="0"/>
              <a:t>6</a:t>
            </a:fld>
            <a:endParaRPr lang="en-GB"/>
          </a:p>
        </p:txBody>
      </p:sp>
    </p:spTree>
    <p:extLst>
      <p:ext uri="{BB962C8B-B14F-4D97-AF65-F5344CB8AC3E}">
        <p14:creationId xmlns:p14="http://schemas.microsoft.com/office/powerpoint/2010/main" val="38694875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ovalent warhead</a:t>
            </a:r>
          </a:p>
          <a:p>
            <a:r>
              <a:rPr lang="en-GB" dirty="0"/>
              <a:t>Antiviral drug for SARS </a:t>
            </a:r>
            <a:r>
              <a:rPr lang="en-GB" dirty="0" err="1"/>
              <a:t>cov</a:t>
            </a:r>
            <a:r>
              <a:rPr lang="en-GB" dirty="0"/>
              <a:t> 2</a:t>
            </a:r>
          </a:p>
          <a:p>
            <a:r>
              <a:rPr lang="en-GB" dirty="0"/>
              <a:t>Gel based data</a:t>
            </a:r>
          </a:p>
          <a:p>
            <a:r>
              <a:rPr lang="en-GB" dirty="0" err="1"/>
              <a:t>Picogreen</a:t>
            </a:r>
            <a:r>
              <a:rPr lang="en-GB" dirty="0"/>
              <a:t> assay</a:t>
            </a:r>
          </a:p>
          <a:p>
            <a:r>
              <a:rPr lang="en-GB" dirty="0"/>
              <a:t>GSH assay</a:t>
            </a:r>
          </a:p>
          <a:p>
            <a:r>
              <a:rPr lang="en-GB" dirty="0"/>
              <a:t>One single dose response</a:t>
            </a:r>
          </a:p>
          <a:p>
            <a:r>
              <a:rPr lang="en-GB" dirty="0"/>
              <a:t>DABCO</a:t>
            </a:r>
          </a:p>
          <a:p>
            <a:endParaRPr lang="en-GB" dirty="0"/>
          </a:p>
          <a:p>
            <a:r>
              <a:rPr lang="en-GB" b="0" i="0" dirty="0">
                <a:solidFill>
                  <a:srgbClr val="4D5156"/>
                </a:solidFill>
                <a:effectLst/>
                <a:latin typeface="Google Sans"/>
              </a:rPr>
              <a:t>SARS-CoV-2 proteins can be grouped in two major classes, structural and </a:t>
            </a:r>
            <a:r>
              <a:rPr lang="en-GB" b="0" i="0" dirty="0" err="1">
                <a:solidFill>
                  <a:srgbClr val="4D5156"/>
                </a:solidFill>
                <a:effectLst/>
                <a:latin typeface="Google Sans"/>
              </a:rPr>
              <a:t>nonstrcutural</a:t>
            </a:r>
            <a:r>
              <a:rPr lang="en-GB" b="0" i="0" dirty="0">
                <a:solidFill>
                  <a:srgbClr val="4D5156"/>
                </a:solidFill>
                <a:effectLst/>
                <a:latin typeface="Google Sans"/>
              </a:rPr>
              <a:t> proteins (NSPs). While structural proteins, either hold the RNA genome or are built into the viral envelope, a </a:t>
            </a:r>
            <a:r>
              <a:rPr lang="en-GB" b="0" i="0" dirty="0" err="1">
                <a:solidFill>
                  <a:srgbClr val="4D5156"/>
                </a:solidFill>
                <a:effectLst/>
                <a:latin typeface="Google Sans"/>
              </a:rPr>
              <a:t>nonstructural</a:t>
            </a:r>
            <a:r>
              <a:rPr lang="en-GB" b="0" i="0" dirty="0">
                <a:solidFill>
                  <a:srgbClr val="4D5156"/>
                </a:solidFill>
                <a:effectLst/>
                <a:latin typeface="Google Sans"/>
              </a:rPr>
              <a:t> protein encoded by a virus is expressed in infected cells, but not incorporated into the virion particle.</a:t>
            </a:r>
            <a:endParaRPr lang="en-GB" dirty="0"/>
          </a:p>
        </p:txBody>
      </p:sp>
      <p:sp>
        <p:nvSpPr>
          <p:cNvPr id="4" name="Slide Number Placeholder 3"/>
          <p:cNvSpPr>
            <a:spLocks noGrp="1"/>
          </p:cNvSpPr>
          <p:nvPr>
            <p:ph type="sldNum" sz="quarter" idx="5"/>
          </p:nvPr>
        </p:nvSpPr>
        <p:spPr/>
        <p:txBody>
          <a:bodyPr/>
          <a:lstStyle/>
          <a:p>
            <a:fld id="{11AFB8E7-0B33-4C03-B500-73EBDD8B0D13}" type="slidenum">
              <a:rPr lang="en-GB" smtClean="0"/>
              <a:t>8</a:t>
            </a:fld>
            <a:endParaRPr lang="en-GB"/>
          </a:p>
        </p:txBody>
      </p:sp>
    </p:spTree>
    <p:extLst>
      <p:ext uri="{BB962C8B-B14F-4D97-AF65-F5344CB8AC3E}">
        <p14:creationId xmlns:p14="http://schemas.microsoft.com/office/powerpoint/2010/main" val="40113693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7622CC-D881-DA1F-DA3A-2DEE4AD7C23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EEFA908-017E-D716-9AA2-02B1F1A2E1C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BDC9CF8-0545-7E71-1BE9-5667E94C9DEC}"/>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0" i="0" dirty="0">
                <a:solidFill>
                  <a:srgbClr val="202020"/>
                </a:solidFill>
                <a:effectLst/>
                <a:latin typeface="Helvetica" panose="020B0604020202020204" pitchFamily="34" charset="0"/>
              </a:rPr>
              <a:t>The macrodomain of nsP3 (nsP3MD) is highly conserved among the alphaviruses and ADP-</a:t>
            </a:r>
            <a:r>
              <a:rPr lang="en-GB" b="0" i="0" dirty="0" err="1">
                <a:solidFill>
                  <a:srgbClr val="202020"/>
                </a:solidFill>
                <a:effectLst/>
                <a:latin typeface="Helvetica" panose="020B0604020202020204" pitchFamily="34" charset="0"/>
              </a:rPr>
              <a:t>ribosylhydrolase</a:t>
            </a:r>
            <a:r>
              <a:rPr lang="en-GB" b="0" i="0" dirty="0">
                <a:solidFill>
                  <a:srgbClr val="202020"/>
                </a:solidFill>
                <a:effectLst/>
                <a:latin typeface="Helvetica" panose="020B0604020202020204" pitchFamily="34" charset="0"/>
              </a:rPr>
              <a:t> activity of Chikungunya Virus (CHIKV) nsP3MD is critical for CHIKV viral replication and virulence. No small molecule drugs targeting CHIKV nsP3 have been identified to date. Here we report small fragments that bind to nsP3MD which were discovered by virtually screening a fragment library and X-ray crystallography. These identified fragments share a similar scaffold, 2-pyrimidone-4-carboxylic acid, and are specifically bound to the ADP-ribose binding site of nsP3MD. Among the fragments, 2-oxo-5,6-benzopyrimidine-4-carboxylic acid showed anti-CHIKV activity with an IC</a:t>
            </a:r>
            <a:r>
              <a:rPr lang="en-GB" b="0" i="0" baseline="-25000" dirty="0">
                <a:solidFill>
                  <a:srgbClr val="202020"/>
                </a:solidFill>
                <a:effectLst/>
                <a:latin typeface="Helvetica" panose="020B0604020202020204" pitchFamily="34" charset="0"/>
              </a:rPr>
              <a:t>50</a:t>
            </a:r>
            <a:r>
              <a:rPr lang="en-GB" b="0" i="0" dirty="0">
                <a:solidFill>
                  <a:srgbClr val="202020"/>
                </a:solidFill>
                <a:effectLst/>
                <a:latin typeface="Helvetica" panose="020B0604020202020204" pitchFamily="34" charset="0"/>
              </a:rPr>
              <a:t> of 23 </a:t>
            </a:r>
            <a:r>
              <a:rPr lang="en-GB" b="0" i="0" dirty="0" err="1">
                <a:solidFill>
                  <a:srgbClr val="202020"/>
                </a:solidFill>
                <a:effectLst/>
                <a:latin typeface="Helvetica" panose="020B0604020202020204" pitchFamily="34" charset="0"/>
              </a:rPr>
              <a:t>μM</a:t>
            </a:r>
            <a:r>
              <a:rPr lang="en-GB" b="0" i="0" dirty="0">
                <a:solidFill>
                  <a:srgbClr val="202020"/>
                </a:solidFill>
                <a:effectLst/>
                <a:latin typeface="Helvetica" panose="020B0604020202020204" pitchFamily="34" charset="0"/>
              </a:rPr>
              <a:t>. Our fragment-based drug discovery approach provides valuable information to further develop a specific and potent nsP3 inhibitor of CHIKV viral replication based on the 2-pyrimidone-4-carboxylic acid scaffold. </a:t>
            </a:r>
            <a:r>
              <a:rPr lang="en-GB" b="0" i="1" dirty="0">
                <a:solidFill>
                  <a:srgbClr val="202020"/>
                </a:solidFill>
                <a:effectLst/>
                <a:latin typeface="Helvetica" panose="020B0604020202020204" pitchFamily="34" charset="0"/>
              </a:rPr>
              <a:t>In silico</a:t>
            </a:r>
            <a:r>
              <a:rPr lang="en-GB" b="0" i="0" dirty="0">
                <a:solidFill>
                  <a:srgbClr val="202020"/>
                </a:solidFill>
                <a:effectLst/>
                <a:latin typeface="Helvetica" panose="020B0604020202020204" pitchFamily="34" charset="0"/>
              </a:rPr>
              <a:t> studies suggest this </a:t>
            </a:r>
            <a:r>
              <a:rPr lang="en-GB" b="0" i="0" dirty="0" err="1">
                <a:solidFill>
                  <a:srgbClr val="202020"/>
                </a:solidFill>
                <a:effectLst/>
                <a:latin typeface="Helvetica" panose="020B0604020202020204" pitchFamily="34" charset="0"/>
              </a:rPr>
              <a:t>pyrimidone</a:t>
            </a:r>
            <a:r>
              <a:rPr lang="en-GB" b="0" i="0" dirty="0">
                <a:solidFill>
                  <a:srgbClr val="202020"/>
                </a:solidFill>
                <a:effectLst/>
                <a:latin typeface="Helvetica" panose="020B0604020202020204" pitchFamily="34" charset="0"/>
              </a:rPr>
              <a:t> scaffold could also bind to the macrodomains of other alphaviruses and coronaviruses and thus, have potential pan-antiviral activity.</a:t>
            </a:r>
            <a:endParaRPr lang="en-GB" dirty="0"/>
          </a:p>
          <a:p>
            <a:endParaRPr lang="en-GB" dirty="0"/>
          </a:p>
        </p:txBody>
      </p:sp>
      <p:sp>
        <p:nvSpPr>
          <p:cNvPr id="4" name="Slide Number Placeholder 3">
            <a:extLst>
              <a:ext uri="{FF2B5EF4-FFF2-40B4-BE49-F238E27FC236}">
                <a16:creationId xmlns:a16="http://schemas.microsoft.com/office/drawing/2014/main" id="{FF290623-3841-A7D3-69B1-A28FF00822FE}"/>
              </a:ext>
            </a:extLst>
          </p:cNvPr>
          <p:cNvSpPr>
            <a:spLocks noGrp="1"/>
          </p:cNvSpPr>
          <p:nvPr>
            <p:ph type="sldNum" sz="quarter" idx="5"/>
          </p:nvPr>
        </p:nvSpPr>
        <p:spPr/>
        <p:txBody>
          <a:bodyPr/>
          <a:lstStyle/>
          <a:p>
            <a:fld id="{671CA44D-32AE-41CA-94EF-33765F9BAB9B}" type="slidenum">
              <a:rPr lang="en-GB" smtClean="0"/>
              <a:t>9</a:t>
            </a:fld>
            <a:endParaRPr lang="en-GB"/>
          </a:p>
        </p:txBody>
      </p:sp>
    </p:spTree>
    <p:extLst>
      <p:ext uri="{BB962C8B-B14F-4D97-AF65-F5344CB8AC3E}">
        <p14:creationId xmlns:p14="http://schemas.microsoft.com/office/powerpoint/2010/main" val="22776777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B8E90A-BCAD-1612-5536-66D0E7BDFAD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0304043-F47D-F21E-2EE1-716607F9F5A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23231B9-CE0D-7D80-D41E-44A188E57DF4}"/>
              </a:ext>
            </a:extLst>
          </p:cNvPr>
          <p:cNvSpPr>
            <a:spLocks noGrp="1"/>
          </p:cNvSpPr>
          <p:nvPr>
            <p:ph type="body" idx="1"/>
          </p:nvPr>
        </p:nvSpPr>
        <p:spPr/>
        <p:txBody>
          <a:bodyPr/>
          <a:lstStyle/>
          <a:p>
            <a:r>
              <a:rPr lang="en-GB" b="0" i="0" dirty="0">
                <a:solidFill>
                  <a:srgbClr val="303030"/>
                </a:solidFill>
                <a:effectLst/>
                <a:latin typeface="wfont_9f9938_8628381cb17e41778af602724745da00"/>
              </a:rPr>
              <a:t>LOQ: the Limit of Quantification denotes the lowest concentration at which a sample can be reliably detected while meeting predefined criteria for bias and imprecision. </a:t>
            </a:r>
          </a:p>
          <a:p>
            <a:r>
              <a:rPr lang="en-GB" b="0" i="0" dirty="0">
                <a:solidFill>
                  <a:srgbClr val="303030"/>
                </a:solidFill>
                <a:effectLst/>
                <a:latin typeface="wfont_9f9938_8628381cb17e41778af602724745da00"/>
              </a:rPr>
              <a:t>LOD: The Limit of Detection represents the lowest concentration of a sample that can be reliably distinguished from a blank and where detection is feasible</a:t>
            </a:r>
            <a:endParaRPr lang="en-GB" dirty="0"/>
          </a:p>
          <a:p>
            <a:endParaRPr lang="en-GB" dirty="0"/>
          </a:p>
        </p:txBody>
      </p:sp>
      <p:sp>
        <p:nvSpPr>
          <p:cNvPr id="4" name="Slide Number Placeholder 3">
            <a:extLst>
              <a:ext uri="{FF2B5EF4-FFF2-40B4-BE49-F238E27FC236}">
                <a16:creationId xmlns:a16="http://schemas.microsoft.com/office/drawing/2014/main" id="{F0437083-913C-3CB7-5F8E-55B04C868EFF}"/>
              </a:ext>
            </a:extLst>
          </p:cNvPr>
          <p:cNvSpPr>
            <a:spLocks noGrp="1"/>
          </p:cNvSpPr>
          <p:nvPr>
            <p:ph type="sldNum" sz="quarter" idx="5"/>
          </p:nvPr>
        </p:nvSpPr>
        <p:spPr/>
        <p:txBody>
          <a:bodyPr/>
          <a:lstStyle/>
          <a:p>
            <a:fld id="{671CA44D-32AE-41CA-94EF-33765F9BAB9B}" type="slidenum">
              <a:rPr lang="en-GB" smtClean="0"/>
              <a:t>10</a:t>
            </a:fld>
            <a:endParaRPr lang="en-GB"/>
          </a:p>
        </p:txBody>
      </p:sp>
    </p:spTree>
    <p:extLst>
      <p:ext uri="{BB962C8B-B14F-4D97-AF65-F5344CB8AC3E}">
        <p14:creationId xmlns:p14="http://schemas.microsoft.com/office/powerpoint/2010/main" val="9971216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C1BED7-28E4-9180-EE45-E49548B574F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5B56EA9-EDC6-8760-7BC3-6B8AB1B8C43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A77516B-0ADA-8ABB-30EB-80966239A1C1}"/>
              </a:ext>
            </a:extLst>
          </p:cNvPr>
          <p:cNvSpPr>
            <a:spLocks noGrp="1"/>
          </p:cNvSpPr>
          <p:nvPr>
            <p:ph type="body" idx="1"/>
          </p:nvPr>
        </p:nvSpPr>
        <p:spPr/>
        <p:txBody>
          <a:bodyPr/>
          <a:lstStyle/>
          <a:p>
            <a:pPr algn="l"/>
            <a:r>
              <a:rPr lang="en-GB" b="0" i="0" dirty="0">
                <a:solidFill>
                  <a:srgbClr val="111111"/>
                </a:solidFill>
                <a:effectLst/>
                <a:latin typeface="Roboto" panose="02000000000000000000" pitchFamily="2" charset="0"/>
              </a:rPr>
              <a:t>CDMT: 2-Chloro-4,6-dimethoxy-1,3,5-triazine</a:t>
            </a:r>
          </a:p>
          <a:p>
            <a:pPr marL="0" marR="0" lvl="0" indent="0" algn="l" defTabSz="914400" rtl="0" eaLnBrk="1" fontAlgn="auto" latinLnBrk="0" hangingPunct="1">
              <a:lnSpc>
                <a:spcPct val="100000"/>
              </a:lnSpc>
              <a:spcBef>
                <a:spcPts val="0"/>
              </a:spcBef>
              <a:spcAft>
                <a:spcPts val="0"/>
              </a:spcAft>
              <a:buClrTx/>
              <a:buSzTx/>
              <a:buFontTx/>
              <a:buNone/>
              <a:tabLst/>
              <a:defRPr/>
            </a:pPr>
            <a:r>
              <a:rPr lang="en-GB" b="0" i="0" dirty="0">
                <a:solidFill>
                  <a:srgbClr val="111111"/>
                </a:solidFill>
                <a:effectLst/>
                <a:latin typeface="Roboto" panose="02000000000000000000" pitchFamily="2" charset="0"/>
              </a:rPr>
              <a:t>NMM: </a:t>
            </a:r>
            <a:r>
              <a:rPr lang="en-GB" b="0" i="0" u="none" strike="noStrike" dirty="0">
                <a:solidFill>
                  <a:srgbClr val="111111"/>
                </a:solidFill>
                <a:effectLst/>
                <a:latin typeface="Roboto" panose="02000000000000000000" pitchFamily="2" charset="0"/>
                <a:hlinkClick r:id="rId3" tooltip="en.wikipedia.org"/>
              </a:rPr>
              <a:t>N-</a:t>
            </a:r>
            <a:r>
              <a:rPr lang="en-GB" b="0" i="0" u="none" strike="noStrike" dirty="0" err="1">
                <a:solidFill>
                  <a:srgbClr val="111111"/>
                </a:solidFill>
                <a:effectLst/>
                <a:latin typeface="Roboto" panose="02000000000000000000" pitchFamily="2" charset="0"/>
                <a:hlinkClick r:id="rId3" tooltip="en.wikipedia.org"/>
              </a:rPr>
              <a:t>Methylmorpholine</a:t>
            </a:r>
            <a:r>
              <a:rPr lang="en-GB" b="0" i="0" u="none" strike="noStrike" dirty="0">
                <a:solidFill>
                  <a:srgbClr val="111111"/>
                </a:solidFill>
                <a:effectLst/>
                <a:latin typeface="Roboto" panose="02000000000000000000" pitchFamily="2" charset="0"/>
                <a:hlinkClick r:id="rId3" tooltip="en.wikipedia.org"/>
              </a:rPr>
              <a:t> </a:t>
            </a:r>
          </a:p>
          <a:p>
            <a:pPr algn="l"/>
            <a:endParaRPr lang="en-GB" b="0" i="0" dirty="0">
              <a:solidFill>
                <a:srgbClr val="111111"/>
              </a:solidFill>
              <a:effectLst/>
              <a:latin typeface="Roboto" panose="02000000000000000000" pitchFamily="2" charset="0"/>
            </a:endParaRPr>
          </a:p>
          <a:p>
            <a:pPr algn="l"/>
            <a:r>
              <a:rPr lang="en-GB" b="1" i="0" u="none" strike="noStrike" dirty="0">
                <a:solidFill>
                  <a:srgbClr val="0032A0"/>
                </a:solidFill>
                <a:effectLst/>
                <a:latin typeface="Open_Sans"/>
                <a:hlinkClick r:id="rId4"/>
              </a:rPr>
              <a:t>Patent: </a:t>
            </a:r>
          </a:p>
          <a:p>
            <a:pPr algn="l"/>
            <a:r>
              <a:rPr lang="en-GB" b="1" i="0" u="none" strike="noStrike" dirty="0">
                <a:solidFill>
                  <a:srgbClr val="0032A0"/>
                </a:solidFill>
                <a:effectLst/>
                <a:latin typeface="Open_Sans"/>
                <a:hlinkClick r:id="rId4"/>
              </a:rPr>
              <a:t>Preparation of heterocyclic compounds as PRMT5 inhibitors</a:t>
            </a:r>
            <a:endParaRPr lang="en-GB" b="0" i="0" dirty="0">
              <a:solidFill>
                <a:srgbClr val="262626"/>
              </a:solidFill>
              <a:effectLst/>
              <a:latin typeface="Open_Sans"/>
            </a:endParaRPr>
          </a:p>
          <a:p>
            <a:r>
              <a:rPr lang="en-GB" dirty="0">
                <a:solidFill>
                  <a:srgbClr val="727272"/>
                </a:solidFill>
                <a:effectLst/>
              </a:rPr>
              <a:t>Assignee: Jubilant </a:t>
            </a:r>
            <a:r>
              <a:rPr lang="en-GB" dirty="0" err="1">
                <a:solidFill>
                  <a:srgbClr val="727272"/>
                </a:solidFill>
                <a:effectLst/>
              </a:rPr>
              <a:t>Biosys</a:t>
            </a:r>
            <a:r>
              <a:rPr lang="en-GB" dirty="0">
                <a:solidFill>
                  <a:srgbClr val="727272"/>
                </a:solidFill>
                <a:effectLst/>
              </a:rPr>
              <a:t> Limited</a:t>
            </a:r>
            <a:endParaRPr lang="en-GB" dirty="0">
              <a:effectLst/>
            </a:endParaRPr>
          </a:p>
          <a:p>
            <a:pPr>
              <a:spcAft>
                <a:spcPts val="1125"/>
              </a:spcAft>
            </a:pPr>
            <a:r>
              <a:rPr lang="en-GB" dirty="0">
                <a:solidFill>
                  <a:srgbClr val="727272"/>
                </a:solidFill>
                <a:effectLst/>
              </a:rPr>
              <a:t>India, IN201741042307 A 2019-05-31</a:t>
            </a:r>
          </a:p>
          <a:p>
            <a:pPr>
              <a:spcAft>
                <a:spcPts val="1125"/>
              </a:spcAft>
            </a:pPr>
            <a:endParaRPr lang="en-GB" dirty="0">
              <a:solidFill>
                <a:srgbClr val="727272"/>
              </a:solidFill>
              <a:effectLst/>
            </a:endParaRPr>
          </a:p>
          <a:p>
            <a:pPr>
              <a:spcAft>
                <a:spcPts val="1125"/>
              </a:spcAft>
            </a:pPr>
            <a:r>
              <a:rPr lang="en-GB" b="0" i="0" dirty="0">
                <a:solidFill>
                  <a:srgbClr val="262626"/>
                </a:solidFill>
                <a:effectLst/>
                <a:latin typeface="Open_Sans"/>
              </a:rPr>
              <a:t>Or mix the reagent with the SM only ( without any coupling agent or base) in a solvent a16 h, 100 °C for 16 h</a:t>
            </a:r>
          </a:p>
          <a:p>
            <a:pPr>
              <a:spcAft>
                <a:spcPts val="1125"/>
              </a:spcAft>
            </a:pPr>
            <a:endParaRPr lang="en-GB" dirty="0">
              <a:solidFill>
                <a:srgbClr val="727272"/>
              </a:solidFill>
              <a:effectLst/>
            </a:endParaRPr>
          </a:p>
          <a:p>
            <a:endParaRPr lang="en-GB" b="0" i="0" dirty="0">
              <a:solidFill>
                <a:srgbClr val="0B2A43"/>
              </a:solidFill>
              <a:effectLst/>
              <a:latin typeface="Helvetica Neue"/>
            </a:endParaRPr>
          </a:p>
          <a:p>
            <a:r>
              <a:rPr lang="en-GB" b="0" i="0" dirty="0">
                <a:solidFill>
                  <a:srgbClr val="0B2A43"/>
                </a:solidFill>
                <a:effectLst/>
                <a:latin typeface="Helvetica Neue"/>
              </a:rPr>
              <a:t>N-(3-(3,4-dihydroisoquinolin-2(1H)-</a:t>
            </a:r>
            <a:r>
              <a:rPr lang="en-GB" b="0" i="0" dirty="0" err="1">
                <a:solidFill>
                  <a:srgbClr val="0B2A43"/>
                </a:solidFill>
                <a:effectLst/>
                <a:latin typeface="Helvetica Neue"/>
              </a:rPr>
              <a:t>yl</a:t>
            </a:r>
            <a:r>
              <a:rPr lang="en-GB" b="0" i="0" dirty="0">
                <a:solidFill>
                  <a:srgbClr val="0B2A43"/>
                </a:solidFill>
                <a:effectLst/>
                <a:latin typeface="Helvetica Neue"/>
              </a:rPr>
              <a:t>)-2-hydroxypropyl)-6 (trifluoromethyl)</a:t>
            </a:r>
            <a:r>
              <a:rPr lang="en-GB" b="0" i="0" dirty="0" err="1">
                <a:solidFill>
                  <a:srgbClr val="0B2A43"/>
                </a:solidFill>
                <a:effectLst/>
                <a:latin typeface="Helvetica Neue"/>
              </a:rPr>
              <a:t>imidazo</a:t>
            </a:r>
            <a:r>
              <a:rPr lang="en-GB" b="0" i="0" dirty="0">
                <a:solidFill>
                  <a:srgbClr val="0B2A43"/>
                </a:solidFill>
                <a:effectLst/>
                <a:latin typeface="Helvetica Neue"/>
              </a:rPr>
              <a:t>[1,2-a]pyridine-2-carboxamide (Example 1) CF 3 0 K ~ O&gt; H OH rh HH N </a:t>
            </a:r>
            <a:r>
              <a:rPr lang="en-GB" b="0" i="0" dirty="0" err="1">
                <a:solidFill>
                  <a:srgbClr val="0B2A43"/>
                </a:solidFill>
                <a:effectLst/>
                <a:latin typeface="Helvetica Neue"/>
              </a:rPr>
              <a:t>N</a:t>
            </a:r>
            <a:r>
              <a:rPr lang="en-GB" b="0" i="0" dirty="0">
                <a:solidFill>
                  <a:srgbClr val="0B2A43"/>
                </a:solidFill>
                <a:effectLst/>
                <a:latin typeface="Helvetica Neue"/>
              </a:rPr>
              <a:t> NH2 + HO N </a:t>
            </a:r>
            <a:r>
              <a:rPr lang="en-GB" b="0" i="0" dirty="0" err="1">
                <a:solidFill>
                  <a:srgbClr val="0B2A43"/>
                </a:solidFill>
                <a:effectLst/>
                <a:latin typeface="Helvetica Neue"/>
              </a:rPr>
              <a:t>N</a:t>
            </a:r>
            <a:r>
              <a:rPr lang="en-GB" b="0" i="0" dirty="0">
                <a:solidFill>
                  <a:srgbClr val="0B2A43"/>
                </a:solidFill>
                <a:effectLst/>
                <a:latin typeface="Helvetica Neue"/>
              </a:rPr>
              <a:t> </a:t>
            </a:r>
            <a:r>
              <a:rPr lang="en-GB" b="0" i="0" dirty="0" err="1">
                <a:solidFill>
                  <a:srgbClr val="0B2A43"/>
                </a:solidFill>
                <a:effectLst/>
                <a:latin typeface="Helvetica Neue"/>
              </a:rPr>
              <a:t>N</a:t>
            </a:r>
            <a:r>
              <a:rPr lang="en-GB" b="0" i="0" dirty="0">
                <a:solidFill>
                  <a:srgbClr val="0B2A43"/>
                </a:solidFill>
                <a:effectLst/>
                <a:latin typeface="Helvetica Neue"/>
              </a:rPr>
              <a:t> </a:t>
            </a:r>
            <a:r>
              <a:rPr lang="en-GB" b="0" i="0" dirty="0" err="1">
                <a:solidFill>
                  <a:srgbClr val="0B2A43"/>
                </a:solidFill>
                <a:effectLst/>
                <a:latin typeface="Helvetica Neue"/>
              </a:rPr>
              <a:t>N</a:t>
            </a:r>
            <a:r>
              <a:rPr lang="en-GB" b="0" i="0" dirty="0">
                <a:solidFill>
                  <a:srgbClr val="0B2A43"/>
                </a:solidFill>
                <a:effectLst/>
                <a:latin typeface="Helvetica Neue"/>
              </a:rPr>
              <a:t> CF 3 0 11 1-102 Example 1 [000249] To a solution of carboxylic acid (1-102, 0.2 g, 0.86 mmol) in DMF (8 mL) was added DIPEA (0.45 mL, 2.60 mmol) followed by EDC.HC (0.333 g, 1.73 mmol) and </a:t>
            </a:r>
            <a:r>
              <a:rPr lang="en-GB" b="0" i="0" dirty="0" err="1">
                <a:solidFill>
                  <a:srgbClr val="0B2A43"/>
                </a:solidFill>
                <a:effectLst/>
                <a:latin typeface="Helvetica Neue"/>
              </a:rPr>
              <a:t>HOBt</a:t>
            </a:r>
            <a:r>
              <a:rPr lang="en-GB" b="0" i="0" dirty="0">
                <a:solidFill>
                  <a:srgbClr val="0B2A43"/>
                </a:solidFill>
                <a:effectLst/>
                <a:latin typeface="Helvetica Neue"/>
              </a:rPr>
              <a:t> (0.266 g, 1.73 mmol). The reaction mixture was stirred for 1 h followed by addition of 1-amino-3-(3,4-dihydroisoquinolin-2(1H)-</a:t>
            </a:r>
            <a:r>
              <a:rPr lang="en-GB" b="0" i="0" dirty="0" err="1">
                <a:solidFill>
                  <a:srgbClr val="0B2A43"/>
                </a:solidFill>
                <a:effectLst/>
                <a:latin typeface="Helvetica Neue"/>
              </a:rPr>
              <a:t>yl</a:t>
            </a:r>
            <a:r>
              <a:rPr lang="en-GB" b="0" i="0" dirty="0">
                <a:solidFill>
                  <a:srgbClr val="0B2A43"/>
                </a:solidFill>
                <a:effectLst/>
                <a:latin typeface="Helvetica Neue"/>
              </a:rPr>
              <a:t>)propan-2-ol (I1, 0.179 g, 0.86 mmol). The reaction mixture was stirred for 16 h. The reaction was monitored till the completion of starting materials (LC/MS) and then concentrated under reduced pressure.</a:t>
            </a:r>
            <a:endParaRPr lang="en-GB" dirty="0"/>
          </a:p>
        </p:txBody>
      </p:sp>
      <p:sp>
        <p:nvSpPr>
          <p:cNvPr id="4" name="Slide Number Placeholder 3">
            <a:extLst>
              <a:ext uri="{FF2B5EF4-FFF2-40B4-BE49-F238E27FC236}">
                <a16:creationId xmlns:a16="http://schemas.microsoft.com/office/drawing/2014/main" id="{B8602D32-8326-D9CA-6AD9-BA0A14DF6B3F}"/>
              </a:ext>
            </a:extLst>
          </p:cNvPr>
          <p:cNvSpPr>
            <a:spLocks noGrp="1"/>
          </p:cNvSpPr>
          <p:nvPr>
            <p:ph type="sldNum" sz="quarter" idx="5"/>
          </p:nvPr>
        </p:nvSpPr>
        <p:spPr/>
        <p:txBody>
          <a:bodyPr/>
          <a:lstStyle/>
          <a:p>
            <a:fld id="{671CA44D-32AE-41CA-94EF-33765F9BAB9B}" type="slidenum">
              <a:rPr lang="en-GB" smtClean="0"/>
              <a:t>11</a:t>
            </a:fld>
            <a:endParaRPr lang="en-GB"/>
          </a:p>
        </p:txBody>
      </p:sp>
    </p:spTree>
    <p:extLst>
      <p:ext uri="{BB962C8B-B14F-4D97-AF65-F5344CB8AC3E}">
        <p14:creationId xmlns:p14="http://schemas.microsoft.com/office/powerpoint/2010/main" val="10585009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71CA44D-32AE-41CA-94EF-33765F9BAB9B}" type="slidenum">
              <a:rPr lang="en-GB" smtClean="0"/>
              <a:t>14</a:t>
            </a:fld>
            <a:endParaRPr lang="en-GB"/>
          </a:p>
        </p:txBody>
      </p:sp>
    </p:spTree>
    <p:extLst>
      <p:ext uri="{BB962C8B-B14F-4D97-AF65-F5344CB8AC3E}">
        <p14:creationId xmlns:p14="http://schemas.microsoft.com/office/powerpoint/2010/main" val="10291871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lternative plan1:</a:t>
            </a:r>
          </a:p>
          <a:p>
            <a:r>
              <a:rPr lang="en-GB" dirty="0"/>
              <a:t>1- make it in a big scale (crystallise)</a:t>
            </a:r>
          </a:p>
          <a:p>
            <a:r>
              <a:rPr lang="en-GB" dirty="0"/>
              <a:t>2- save the hydrolysis step</a:t>
            </a:r>
          </a:p>
          <a:p>
            <a:endParaRPr lang="en-GB" dirty="0"/>
          </a:p>
          <a:p>
            <a:r>
              <a:rPr lang="en-GB" dirty="0"/>
              <a:t>piperidine-2,4-dione</a:t>
            </a:r>
          </a:p>
          <a:p>
            <a:endParaRPr lang="en-GB" dirty="0"/>
          </a:p>
          <a:p>
            <a:r>
              <a:rPr lang="en-GB" dirty="0"/>
              <a:t>1-Rearrangement reaction: 7 membered ring- do this reaction which is easier than 6 membered ring and do the alkylation, it might be more active</a:t>
            </a:r>
          </a:p>
          <a:p>
            <a:r>
              <a:rPr lang="en-GB" dirty="0"/>
              <a:t>2- do the 6 membered ring lactam in a big scale</a:t>
            </a:r>
          </a:p>
          <a:p>
            <a:r>
              <a:rPr lang="en-GB" dirty="0"/>
              <a:t>And prove that the R is on the lactam not on the pyrrole   </a:t>
            </a:r>
          </a:p>
          <a:p>
            <a:endParaRPr lang="en-GB" dirty="0"/>
          </a:p>
          <a:p>
            <a:endParaRPr lang="en-GB" dirty="0"/>
          </a:p>
          <a:p>
            <a:r>
              <a:rPr lang="en-GB" dirty="0"/>
              <a:t>which will be crystallise, you can also do this reaction starting from , </a:t>
            </a:r>
          </a:p>
          <a:p>
            <a:r>
              <a:rPr lang="en-GB" dirty="0"/>
              <a:t>you can alkylate it with the R you want then you make the 2</a:t>
            </a:r>
            <a:r>
              <a:rPr lang="en-GB" baseline="30000" dirty="0"/>
              <a:t>nd</a:t>
            </a:r>
            <a:r>
              <a:rPr lang="en-GB" dirty="0"/>
              <a:t> step</a:t>
            </a:r>
          </a:p>
          <a:p>
            <a:endParaRPr lang="en-GB" dirty="0"/>
          </a:p>
        </p:txBody>
      </p:sp>
      <p:sp>
        <p:nvSpPr>
          <p:cNvPr id="4" name="Slide Number Placeholder 3"/>
          <p:cNvSpPr>
            <a:spLocks noGrp="1"/>
          </p:cNvSpPr>
          <p:nvPr>
            <p:ph type="sldNum" sz="quarter" idx="5"/>
          </p:nvPr>
        </p:nvSpPr>
        <p:spPr/>
        <p:txBody>
          <a:bodyPr/>
          <a:lstStyle/>
          <a:p>
            <a:fld id="{671CA44D-32AE-41CA-94EF-33765F9BAB9B}" type="slidenum">
              <a:rPr lang="en-GB" smtClean="0"/>
              <a:t>16</a:t>
            </a:fld>
            <a:endParaRPr lang="en-GB"/>
          </a:p>
        </p:txBody>
      </p:sp>
    </p:spTree>
    <p:extLst>
      <p:ext uri="{BB962C8B-B14F-4D97-AF65-F5344CB8AC3E}">
        <p14:creationId xmlns:p14="http://schemas.microsoft.com/office/powerpoint/2010/main" val="4842533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54623-F857-C601-E535-536814939DE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F57FD507-BF4E-6830-A8A1-DE1F0E99190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3C3BE181-52D3-77A7-4E2D-C378B0D79032}"/>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5" name="Footer Placeholder 4">
            <a:extLst>
              <a:ext uri="{FF2B5EF4-FFF2-40B4-BE49-F238E27FC236}">
                <a16:creationId xmlns:a16="http://schemas.microsoft.com/office/drawing/2014/main" id="{A95ED4D2-B86E-EF87-BDD5-D9BD2F91623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84F8385-4620-6B22-C061-0B7ECA819FAF}"/>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21415391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DB3809-2F9C-932C-488D-D1B19EC1618C}"/>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31F7E60-654F-24FB-3CCD-EFE02247F72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F07604F-7F5E-9304-A19A-582F5FA2DBDE}"/>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5" name="Footer Placeholder 4">
            <a:extLst>
              <a:ext uri="{FF2B5EF4-FFF2-40B4-BE49-F238E27FC236}">
                <a16:creationId xmlns:a16="http://schemas.microsoft.com/office/drawing/2014/main" id="{DB4984C6-FDF4-0DE2-A25A-635107BFF5E6}"/>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CE43272-0F8B-4998-2792-839A159FDB21}"/>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16270971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965B7AC-0AE5-297C-D1C6-E5B7C163B11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B51F0CD2-30FA-A814-83FE-E03A5B39B96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4593F2A-7BF0-E90C-AC47-62A4271AE6AF}"/>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5" name="Footer Placeholder 4">
            <a:extLst>
              <a:ext uri="{FF2B5EF4-FFF2-40B4-BE49-F238E27FC236}">
                <a16:creationId xmlns:a16="http://schemas.microsoft.com/office/drawing/2014/main" id="{2995A766-091C-7441-662D-62FB555C5C8A}"/>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8289B279-A6E5-D2A6-21B1-AC76D3C31E58}"/>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2690775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hin banner">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5183188" y="1326291"/>
            <a:ext cx="6172200" cy="4993416"/>
          </a:xfrm>
        </p:spPr>
        <p:txBody>
          <a:bodyPr anchor="t">
            <a:normAutofit/>
          </a:bodyPr>
          <a:lstStyle>
            <a:lvl1pPr marL="0" indent="0">
              <a:buNone/>
              <a:defRPr sz="1600">
                <a:solidFill>
                  <a:schemeClr val="tx1"/>
                </a:solidFill>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dirty="0"/>
              <a:t>Drag picture to placeholder or click icon to add</a:t>
            </a:r>
          </a:p>
        </p:txBody>
      </p:sp>
      <p:sp>
        <p:nvSpPr>
          <p:cNvPr id="4" name="Text Placeholder 3"/>
          <p:cNvSpPr>
            <a:spLocks noGrp="1"/>
          </p:cNvSpPr>
          <p:nvPr>
            <p:ph type="body" sz="half" idx="2"/>
          </p:nvPr>
        </p:nvSpPr>
        <p:spPr>
          <a:xfrm>
            <a:off x="839788" y="1326291"/>
            <a:ext cx="3932237" cy="4993416"/>
          </a:xfrm>
        </p:spPr>
        <p:txBody>
          <a:bodyPr>
            <a:normAutofit/>
          </a:bodyPr>
          <a:lstStyle>
            <a:lvl1pPr marL="0" indent="0">
              <a:buNone/>
              <a:defRPr sz="4267">
                <a:solidFill>
                  <a:srgbClr val="0097A9"/>
                </a:solidFill>
              </a:defRPr>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dirty="0"/>
              <a:t>Click to edit Master text styles</a:t>
            </a:r>
          </a:p>
        </p:txBody>
      </p:sp>
      <p:grpSp>
        <p:nvGrpSpPr>
          <p:cNvPr id="6" name="Group 5"/>
          <p:cNvGrpSpPr/>
          <p:nvPr userDrawn="1"/>
        </p:nvGrpSpPr>
        <p:grpSpPr>
          <a:xfrm>
            <a:off x="0" y="-2117"/>
            <a:ext cx="12192000" cy="988484"/>
            <a:chOff x="0" y="-1588"/>
            <a:chExt cx="9144000" cy="741363"/>
          </a:xfrm>
          <a:solidFill>
            <a:srgbClr val="D6D2C4"/>
          </a:solidFill>
        </p:grpSpPr>
        <p:sp>
          <p:nvSpPr>
            <p:cNvPr id="8" name="Freeform 5"/>
            <p:cNvSpPr>
              <a:spLocks/>
            </p:cNvSpPr>
            <p:nvPr/>
          </p:nvSpPr>
          <p:spPr bwMode="auto">
            <a:xfrm>
              <a:off x="0" y="-1588"/>
              <a:ext cx="9144000" cy="741363"/>
            </a:xfrm>
            <a:custGeom>
              <a:avLst/>
              <a:gdLst>
                <a:gd name="T0" fmla="*/ 0 w 1123"/>
                <a:gd name="T1" fmla="*/ 0 h 90"/>
                <a:gd name="T2" fmla="*/ 0 w 1123"/>
                <a:gd name="T3" fmla="*/ 90 h 90"/>
                <a:gd name="T4" fmla="*/ 957 w 1123"/>
                <a:gd name="T5" fmla="*/ 90 h 90"/>
                <a:gd name="T6" fmla="*/ 955 w 1123"/>
                <a:gd name="T7" fmla="*/ 89 h 90"/>
                <a:gd name="T8" fmla="*/ 949 w 1123"/>
                <a:gd name="T9" fmla="*/ 73 h 90"/>
                <a:gd name="T10" fmla="*/ 949 w 1123"/>
                <a:gd name="T11" fmla="*/ 43 h 90"/>
                <a:gd name="T12" fmla="*/ 966 w 1123"/>
                <a:gd name="T13" fmla="*/ 43 h 90"/>
                <a:gd name="T14" fmla="*/ 966 w 1123"/>
                <a:gd name="T15" fmla="*/ 74 h 90"/>
                <a:gd name="T16" fmla="*/ 967 w 1123"/>
                <a:gd name="T17" fmla="*/ 80 h 90"/>
                <a:gd name="T18" fmla="*/ 973 w 1123"/>
                <a:gd name="T19" fmla="*/ 82 h 90"/>
                <a:gd name="T20" fmla="*/ 978 w 1123"/>
                <a:gd name="T21" fmla="*/ 80 h 90"/>
                <a:gd name="T22" fmla="*/ 980 w 1123"/>
                <a:gd name="T23" fmla="*/ 74 h 90"/>
                <a:gd name="T24" fmla="*/ 980 w 1123"/>
                <a:gd name="T25" fmla="*/ 43 h 90"/>
                <a:gd name="T26" fmla="*/ 996 w 1123"/>
                <a:gd name="T27" fmla="*/ 43 h 90"/>
                <a:gd name="T28" fmla="*/ 996 w 1123"/>
                <a:gd name="T29" fmla="*/ 70 h 90"/>
                <a:gd name="T30" fmla="*/ 990 w 1123"/>
                <a:gd name="T31" fmla="*/ 89 h 90"/>
                <a:gd name="T32" fmla="*/ 988 w 1123"/>
                <a:gd name="T33" fmla="*/ 90 h 90"/>
                <a:gd name="T34" fmla="*/ 1012 w 1123"/>
                <a:gd name="T35" fmla="*/ 90 h 90"/>
                <a:gd name="T36" fmla="*/ 1002 w 1123"/>
                <a:gd name="T37" fmla="*/ 68 h 90"/>
                <a:gd name="T38" fmla="*/ 1028 w 1123"/>
                <a:gd name="T39" fmla="*/ 41 h 90"/>
                <a:gd name="T40" fmla="*/ 1048 w 1123"/>
                <a:gd name="T41" fmla="*/ 49 h 90"/>
                <a:gd name="T42" fmla="*/ 1052 w 1123"/>
                <a:gd name="T43" fmla="*/ 55 h 90"/>
                <a:gd name="T44" fmla="*/ 1039 w 1123"/>
                <a:gd name="T45" fmla="*/ 62 h 90"/>
                <a:gd name="T46" fmla="*/ 1028 w 1123"/>
                <a:gd name="T47" fmla="*/ 53 h 90"/>
                <a:gd name="T48" fmla="*/ 1022 w 1123"/>
                <a:gd name="T49" fmla="*/ 56 h 90"/>
                <a:gd name="T50" fmla="*/ 1018 w 1123"/>
                <a:gd name="T51" fmla="*/ 67 h 90"/>
                <a:gd name="T52" fmla="*/ 1028 w 1123"/>
                <a:gd name="T53" fmla="*/ 82 h 90"/>
                <a:gd name="T54" fmla="*/ 1039 w 1123"/>
                <a:gd name="T55" fmla="*/ 74 h 90"/>
                <a:gd name="T56" fmla="*/ 1052 w 1123"/>
                <a:gd name="T57" fmla="*/ 80 h 90"/>
                <a:gd name="T58" fmla="*/ 1047 w 1123"/>
                <a:gd name="T59" fmla="*/ 87 h 90"/>
                <a:gd name="T60" fmla="*/ 1044 w 1123"/>
                <a:gd name="T61" fmla="*/ 90 h 90"/>
                <a:gd name="T62" fmla="*/ 1059 w 1123"/>
                <a:gd name="T63" fmla="*/ 90 h 90"/>
                <a:gd name="T64" fmla="*/ 1059 w 1123"/>
                <a:gd name="T65" fmla="*/ 43 h 90"/>
                <a:gd name="T66" fmla="*/ 1075 w 1123"/>
                <a:gd name="T67" fmla="*/ 43 h 90"/>
                <a:gd name="T68" fmla="*/ 1075 w 1123"/>
                <a:gd name="T69" fmla="*/ 80 h 90"/>
                <a:gd name="T70" fmla="*/ 1096 w 1123"/>
                <a:gd name="T71" fmla="*/ 80 h 90"/>
                <a:gd name="T72" fmla="*/ 1096 w 1123"/>
                <a:gd name="T73" fmla="*/ 90 h 90"/>
                <a:gd name="T74" fmla="*/ 1123 w 1123"/>
                <a:gd name="T75" fmla="*/ 90 h 90"/>
                <a:gd name="T76" fmla="*/ 1123 w 1123"/>
                <a:gd name="T77" fmla="*/ 0 h 90"/>
                <a:gd name="T78" fmla="*/ 0 w 1123"/>
                <a:gd name="T7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23" h="90">
                  <a:moveTo>
                    <a:pt x="0" y="0"/>
                  </a:moveTo>
                  <a:cubicBezTo>
                    <a:pt x="0" y="90"/>
                    <a:pt x="0" y="90"/>
                    <a:pt x="0" y="90"/>
                  </a:cubicBezTo>
                  <a:cubicBezTo>
                    <a:pt x="957" y="90"/>
                    <a:pt x="957" y="90"/>
                    <a:pt x="957" y="90"/>
                  </a:cubicBezTo>
                  <a:cubicBezTo>
                    <a:pt x="956" y="90"/>
                    <a:pt x="955" y="89"/>
                    <a:pt x="955" y="89"/>
                  </a:cubicBezTo>
                  <a:cubicBezTo>
                    <a:pt x="950" y="84"/>
                    <a:pt x="950" y="78"/>
                    <a:pt x="949" y="73"/>
                  </a:cubicBezTo>
                  <a:cubicBezTo>
                    <a:pt x="949" y="43"/>
                    <a:pt x="949" y="43"/>
                    <a:pt x="949" y="43"/>
                  </a:cubicBezTo>
                  <a:cubicBezTo>
                    <a:pt x="966" y="43"/>
                    <a:pt x="966" y="43"/>
                    <a:pt x="966" y="43"/>
                  </a:cubicBezTo>
                  <a:cubicBezTo>
                    <a:pt x="966" y="74"/>
                    <a:pt x="966" y="74"/>
                    <a:pt x="966" y="74"/>
                  </a:cubicBezTo>
                  <a:cubicBezTo>
                    <a:pt x="966" y="76"/>
                    <a:pt x="966" y="79"/>
                    <a:pt x="967" y="80"/>
                  </a:cubicBezTo>
                  <a:cubicBezTo>
                    <a:pt x="969" y="82"/>
                    <a:pt x="971" y="82"/>
                    <a:pt x="973" y="82"/>
                  </a:cubicBezTo>
                  <a:cubicBezTo>
                    <a:pt x="975" y="82"/>
                    <a:pt x="977" y="81"/>
                    <a:pt x="978" y="80"/>
                  </a:cubicBezTo>
                  <a:cubicBezTo>
                    <a:pt x="979" y="79"/>
                    <a:pt x="980" y="76"/>
                    <a:pt x="980" y="74"/>
                  </a:cubicBezTo>
                  <a:cubicBezTo>
                    <a:pt x="980" y="43"/>
                    <a:pt x="980" y="43"/>
                    <a:pt x="980" y="43"/>
                  </a:cubicBezTo>
                  <a:cubicBezTo>
                    <a:pt x="996" y="43"/>
                    <a:pt x="996" y="43"/>
                    <a:pt x="996" y="43"/>
                  </a:cubicBezTo>
                  <a:cubicBezTo>
                    <a:pt x="996" y="70"/>
                    <a:pt x="996" y="70"/>
                    <a:pt x="996" y="70"/>
                  </a:cubicBezTo>
                  <a:cubicBezTo>
                    <a:pt x="996" y="75"/>
                    <a:pt x="996" y="83"/>
                    <a:pt x="990" y="89"/>
                  </a:cubicBezTo>
                  <a:cubicBezTo>
                    <a:pt x="989" y="89"/>
                    <a:pt x="989" y="90"/>
                    <a:pt x="988" y="90"/>
                  </a:cubicBezTo>
                  <a:cubicBezTo>
                    <a:pt x="1012" y="90"/>
                    <a:pt x="1012" y="90"/>
                    <a:pt x="1012" y="90"/>
                  </a:cubicBezTo>
                  <a:cubicBezTo>
                    <a:pt x="1005" y="85"/>
                    <a:pt x="1002" y="76"/>
                    <a:pt x="1002" y="68"/>
                  </a:cubicBezTo>
                  <a:cubicBezTo>
                    <a:pt x="1002" y="55"/>
                    <a:pt x="1011" y="41"/>
                    <a:pt x="1028" y="41"/>
                  </a:cubicBezTo>
                  <a:cubicBezTo>
                    <a:pt x="1035" y="41"/>
                    <a:pt x="1043" y="44"/>
                    <a:pt x="1048" y="49"/>
                  </a:cubicBezTo>
                  <a:cubicBezTo>
                    <a:pt x="1050" y="51"/>
                    <a:pt x="1051" y="53"/>
                    <a:pt x="1052" y="55"/>
                  </a:cubicBezTo>
                  <a:cubicBezTo>
                    <a:pt x="1039" y="62"/>
                    <a:pt x="1039" y="62"/>
                    <a:pt x="1039" y="62"/>
                  </a:cubicBezTo>
                  <a:cubicBezTo>
                    <a:pt x="1038" y="59"/>
                    <a:pt x="1035" y="53"/>
                    <a:pt x="1028" y="53"/>
                  </a:cubicBezTo>
                  <a:cubicBezTo>
                    <a:pt x="1025" y="53"/>
                    <a:pt x="1023" y="55"/>
                    <a:pt x="1022" y="56"/>
                  </a:cubicBezTo>
                  <a:cubicBezTo>
                    <a:pt x="1018" y="60"/>
                    <a:pt x="1018" y="65"/>
                    <a:pt x="1018" y="67"/>
                  </a:cubicBezTo>
                  <a:cubicBezTo>
                    <a:pt x="1018" y="75"/>
                    <a:pt x="1021" y="82"/>
                    <a:pt x="1028" y="82"/>
                  </a:cubicBezTo>
                  <a:cubicBezTo>
                    <a:pt x="1036" y="82"/>
                    <a:pt x="1038" y="75"/>
                    <a:pt x="1039" y="74"/>
                  </a:cubicBezTo>
                  <a:cubicBezTo>
                    <a:pt x="1052" y="80"/>
                    <a:pt x="1052" y="80"/>
                    <a:pt x="1052" y="80"/>
                  </a:cubicBezTo>
                  <a:cubicBezTo>
                    <a:pt x="1051" y="83"/>
                    <a:pt x="1050" y="85"/>
                    <a:pt x="1047" y="87"/>
                  </a:cubicBezTo>
                  <a:cubicBezTo>
                    <a:pt x="1046" y="88"/>
                    <a:pt x="1045" y="89"/>
                    <a:pt x="1044" y="90"/>
                  </a:cubicBezTo>
                  <a:cubicBezTo>
                    <a:pt x="1059" y="90"/>
                    <a:pt x="1059" y="90"/>
                    <a:pt x="1059" y="90"/>
                  </a:cubicBezTo>
                  <a:cubicBezTo>
                    <a:pt x="1059" y="43"/>
                    <a:pt x="1059" y="43"/>
                    <a:pt x="1059" y="43"/>
                  </a:cubicBezTo>
                  <a:cubicBezTo>
                    <a:pt x="1075" y="43"/>
                    <a:pt x="1075" y="43"/>
                    <a:pt x="1075" y="43"/>
                  </a:cubicBezTo>
                  <a:cubicBezTo>
                    <a:pt x="1075" y="80"/>
                    <a:pt x="1075" y="80"/>
                    <a:pt x="1075" y="80"/>
                  </a:cubicBezTo>
                  <a:cubicBezTo>
                    <a:pt x="1096" y="80"/>
                    <a:pt x="1096" y="80"/>
                    <a:pt x="1096" y="80"/>
                  </a:cubicBezTo>
                  <a:cubicBezTo>
                    <a:pt x="1096" y="90"/>
                    <a:pt x="1096" y="90"/>
                    <a:pt x="1096" y="90"/>
                  </a:cubicBezTo>
                  <a:cubicBezTo>
                    <a:pt x="1123" y="90"/>
                    <a:pt x="1123" y="90"/>
                    <a:pt x="1123" y="90"/>
                  </a:cubicBezTo>
                  <a:cubicBezTo>
                    <a:pt x="1123" y="0"/>
                    <a:pt x="1123" y="0"/>
                    <a:pt x="1123" y="0"/>
                  </a:cubicBezTo>
                  <a:lnTo>
                    <a:pt x="0" y="0"/>
                  </a:lnTo>
                  <a:close/>
                </a:path>
              </a:pathLst>
            </a:custGeom>
            <a:solidFill>
              <a:srgbClr val="0097A9"/>
            </a:solidFill>
            <a:ln>
              <a:noFill/>
            </a:ln>
          </p:spPr>
          <p:txBody>
            <a:bodyPr vert="horz" wrap="square" lIns="91440" tIns="45720" rIns="91440" bIns="45720" numCol="1" anchor="t" anchorCtr="0" compatLnSpc="1">
              <a:prstTxWarp prst="textNoShape">
                <a:avLst/>
              </a:prstTxWarp>
            </a:bodyPr>
            <a:lstStyle/>
            <a:p>
              <a:endParaRPr lang="en-GB" sz="2400"/>
            </a:p>
          </p:txBody>
        </p:sp>
        <p:pic>
          <p:nvPicPr>
            <p:cNvPr id="10" name="Picture 9"/>
            <p:cNvPicPr>
              <a:picLocks noChangeAspect="1"/>
            </p:cNvPicPr>
            <p:nvPr/>
          </p:nvPicPr>
          <p:blipFill>
            <a:blip r:embed="rId2">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flipH="1">
              <a:off x="7524000" y="360000"/>
              <a:ext cx="147064" cy="172800"/>
            </a:xfrm>
            <a:prstGeom prst="rect">
              <a:avLst/>
            </a:prstGeom>
            <a:noFill/>
          </p:spPr>
        </p:pic>
      </p:grpSp>
      <p:sp>
        <p:nvSpPr>
          <p:cNvPr id="11" name="Text Placeholder 6"/>
          <p:cNvSpPr>
            <a:spLocks noGrp="1"/>
          </p:cNvSpPr>
          <p:nvPr>
            <p:ph type="body" sz="quarter" idx="12" hasCustomPrompt="1"/>
          </p:nvPr>
        </p:nvSpPr>
        <p:spPr>
          <a:xfrm>
            <a:off x="288000" y="288000"/>
            <a:ext cx="7318611" cy="390725"/>
          </a:xfrm>
        </p:spPr>
        <p:txBody>
          <a:bodyPr lIns="0" tIns="0" rIns="0" bIns="0">
            <a:noAutofit/>
          </a:bodyPr>
          <a:lstStyle>
            <a:lvl1pPr marL="0" indent="0">
              <a:lnSpc>
                <a:spcPct val="80000"/>
              </a:lnSpc>
              <a:buNone/>
              <a:defRPr sz="1467" baseline="0">
                <a:solidFill>
                  <a:schemeClr val="bg1"/>
                </a:solidFill>
              </a:defRPr>
            </a:lvl1pPr>
            <a:lvl2pPr marL="0" indent="0">
              <a:lnSpc>
                <a:spcPct val="80000"/>
              </a:lnSpc>
              <a:buNone/>
              <a:defRPr sz="1467">
                <a:solidFill>
                  <a:schemeClr val="bg1"/>
                </a:solidFill>
              </a:defRPr>
            </a:lvl2pPr>
            <a:lvl3pPr marL="0" indent="0">
              <a:buNone/>
              <a:defRPr sz="1467">
                <a:solidFill>
                  <a:schemeClr val="tx1"/>
                </a:solidFill>
              </a:defRPr>
            </a:lvl3pPr>
            <a:lvl4pPr marL="0" indent="0">
              <a:buNone/>
              <a:defRPr sz="1467">
                <a:solidFill>
                  <a:schemeClr val="tx1"/>
                </a:solidFill>
              </a:defRPr>
            </a:lvl4pPr>
            <a:lvl5pPr marL="0" indent="0">
              <a:buNone/>
              <a:defRPr sz="1467">
                <a:solidFill>
                  <a:schemeClr val="tx1"/>
                </a:solidFill>
              </a:defRPr>
            </a:lvl5pPr>
          </a:lstStyle>
          <a:p>
            <a:pPr lvl="0"/>
            <a:r>
              <a:rPr lang="en-US" dirty="0"/>
              <a:t>FACULTY, SCHOOL, DEPARTMENT OR INSTITUTE NAME HERE</a:t>
            </a:r>
          </a:p>
          <a:p>
            <a:pPr lvl="1"/>
            <a:r>
              <a:rPr lang="en-US" dirty="0"/>
              <a:t>SECOND TIER INFORMATION HERE IF NEEDED</a:t>
            </a:r>
          </a:p>
        </p:txBody>
      </p:sp>
    </p:spTree>
    <p:extLst>
      <p:ext uri="{BB962C8B-B14F-4D97-AF65-F5344CB8AC3E}">
        <p14:creationId xmlns:p14="http://schemas.microsoft.com/office/powerpoint/2010/main" val="584700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7FC57-1513-5AB2-8BFB-832662272655}"/>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B824BBA1-0D62-10BA-0DC4-889316FD597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DB37131-553A-C812-8019-F173360F1F56}"/>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5" name="Footer Placeholder 4">
            <a:extLst>
              <a:ext uri="{FF2B5EF4-FFF2-40B4-BE49-F238E27FC236}">
                <a16:creationId xmlns:a16="http://schemas.microsoft.com/office/drawing/2014/main" id="{CB6BBE88-E1CD-3D56-E681-9EA6DF3E9D6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DBB57C9C-685F-5857-49D5-FC2B29B4C167}"/>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33628879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0BAF6D-1105-4359-85C1-1186253D9B0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A81E98B9-3D05-3C42-8818-4A0AF26D4A3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F293046-E7AF-659A-10B1-8A355F38988D}"/>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5" name="Footer Placeholder 4">
            <a:extLst>
              <a:ext uri="{FF2B5EF4-FFF2-40B4-BE49-F238E27FC236}">
                <a16:creationId xmlns:a16="http://schemas.microsoft.com/office/drawing/2014/main" id="{C26B23D7-DE9B-DECD-2F06-742FA703FAD0}"/>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DBFA2EF1-866A-3C63-6659-70413CA75611}"/>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31881276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B854D-950F-D4C4-C97C-6BFE7D214B63}"/>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7047208E-6C97-B3EF-292E-894772E9584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9AEA1DCE-3E0C-4797-01A0-1321A4649D5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55E55DA1-68D7-1819-1C8C-B9AA9C7F6435}"/>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6" name="Footer Placeholder 5">
            <a:extLst>
              <a:ext uri="{FF2B5EF4-FFF2-40B4-BE49-F238E27FC236}">
                <a16:creationId xmlns:a16="http://schemas.microsoft.com/office/drawing/2014/main" id="{02942C27-9568-3BAF-55AF-6148DE41F3BA}"/>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08E8565-671A-88A5-881E-C492665FB1BC}"/>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2232201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F6DF0E-4B72-5B0C-4C15-B15FED103BBD}"/>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261D9EE5-DA84-1D8A-14E0-6203D5BDF3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D32ECC5-9564-5EFA-ABBB-F2D2D7A1CC8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83454C7C-C572-89E8-267A-643B9752018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D898F0D-2AB0-35EB-081E-F85D0A5C953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F988FB6B-E04E-2C5B-A8EE-2F980EACEA3E}"/>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8" name="Footer Placeholder 7">
            <a:extLst>
              <a:ext uri="{FF2B5EF4-FFF2-40B4-BE49-F238E27FC236}">
                <a16:creationId xmlns:a16="http://schemas.microsoft.com/office/drawing/2014/main" id="{4D780B58-D62A-1CC8-EFC1-F830FB64C651}"/>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CEB2D126-CE80-1DEF-6F1B-5D42EAE8B1B0}"/>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31103441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FD03D-E1E6-A2A3-CE7F-2D7AC85D50B7}"/>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4DA8C94F-91D5-77A7-1E6D-1B2BF2B5BF5D}"/>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4" name="Footer Placeholder 3">
            <a:extLst>
              <a:ext uri="{FF2B5EF4-FFF2-40B4-BE49-F238E27FC236}">
                <a16:creationId xmlns:a16="http://schemas.microsoft.com/office/drawing/2014/main" id="{A00149FC-1DBC-3173-867E-6BFE022A7E98}"/>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622C754D-4431-744C-290C-A9AD8FB28435}"/>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4095593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6932B69-7A2C-2169-3152-3F4EFCE27D96}"/>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3" name="Footer Placeholder 2">
            <a:extLst>
              <a:ext uri="{FF2B5EF4-FFF2-40B4-BE49-F238E27FC236}">
                <a16:creationId xmlns:a16="http://schemas.microsoft.com/office/drawing/2014/main" id="{23F96B65-7CE1-C7F8-A5A2-0CFC0A0C3B83}"/>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6BF6A240-E710-7F85-4B6C-AD5180E6FC03}"/>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3709602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28B26-4896-1C1E-7BD9-583E17DF493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6A9D172A-A359-D3DD-ECAA-F181CF8106D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93441839-8C59-87B4-300A-F25956D7449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A0ECF32-02F8-77D8-4E27-5486FEE65661}"/>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6" name="Footer Placeholder 5">
            <a:extLst>
              <a:ext uri="{FF2B5EF4-FFF2-40B4-BE49-F238E27FC236}">
                <a16:creationId xmlns:a16="http://schemas.microsoft.com/office/drawing/2014/main" id="{D60131C9-5FFB-21F7-22FD-6ADFF114CBD9}"/>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40C27DE8-23AD-860A-D410-0F1C94274ED0}"/>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21316814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641C9-7D8C-3ECD-AD66-9D65842E05D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7DF9CDD4-687F-134A-2305-0D3EAB4BC89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A86CC1AE-5292-6C8C-918D-09F5E09AE5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14C589A-4F0C-01B6-3E6F-02928F6E7DC9}"/>
              </a:ext>
            </a:extLst>
          </p:cNvPr>
          <p:cNvSpPr>
            <a:spLocks noGrp="1"/>
          </p:cNvSpPr>
          <p:nvPr>
            <p:ph type="dt" sz="half" idx="10"/>
          </p:nvPr>
        </p:nvSpPr>
        <p:spPr/>
        <p:txBody>
          <a:bodyPr/>
          <a:lstStyle/>
          <a:p>
            <a:fld id="{FEAC5EC3-37C1-47BD-B6D9-2878895BB9C1}" type="datetimeFigureOut">
              <a:rPr lang="en-GB" smtClean="0"/>
              <a:t>23/01/2025</a:t>
            </a:fld>
            <a:endParaRPr lang="en-GB"/>
          </a:p>
        </p:txBody>
      </p:sp>
      <p:sp>
        <p:nvSpPr>
          <p:cNvPr id="6" name="Footer Placeholder 5">
            <a:extLst>
              <a:ext uri="{FF2B5EF4-FFF2-40B4-BE49-F238E27FC236}">
                <a16:creationId xmlns:a16="http://schemas.microsoft.com/office/drawing/2014/main" id="{40E380E9-6B26-19FB-2D84-B3E8D809653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CCB47027-5F68-A03A-18D0-646DB353AE2D}"/>
              </a:ext>
            </a:extLst>
          </p:cNvPr>
          <p:cNvSpPr>
            <a:spLocks noGrp="1"/>
          </p:cNvSpPr>
          <p:nvPr>
            <p:ph type="sldNum" sz="quarter" idx="12"/>
          </p:nvPr>
        </p:nvSpPr>
        <p:spPr/>
        <p:txBody>
          <a:bodyPr/>
          <a:lstStyle/>
          <a:p>
            <a:fld id="{6FB8D36E-76E3-43EC-9D99-15697C0D8B49}" type="slidenum">
              <a:rPr lang="en-GB" smtClean="0"/>
              <a:t>‹#›</a:t>
            </a:fld>
            <a:endParaRPr lang="en-GB"/>
          </a:p>
        </p:txBody>
      </p:sp>
    </p:spTree>
    <p:extLst>
      <p:ext uri="{BB962C8B-B14F-4D97-AF65-F5344CB8AC3E}">
        <p14:creationId xmlns:p14="http://schemas.microsoft.com/office/powerpoint/2010/main" val="26381918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395C8B-4241-75C5-93D5-27B4FD15C2B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6B58ACEB-9761-0834-2B17-F6170836ED8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7F9556CD-2458-6A3F-3D98-D8A0C5451BE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EAC5EC3-37C1-47BD-B6D9-2878895BB9C1}" type="datetimeFigureOut">
              <a:rPr lang="en-GB" smtClean="0"/>
              <a:t>23/01/2025</a:t>
            </a:fld>
            <a:endParaRPr lang="en-GB"/>
          </a:p>
        </p:txBody>
      </p:sp>
      <p:sp>
        <p:nvSpPr>
          <p:cNvPr id="5" name="Footer Placeholder 4">
            <a:extLst>
              <a:ext uri="{FF2B5EF4-FFF2-40B4-BE49-F238E27FC236}">
                <a16:creationId xmlns:a16="http://schemas.microsoft.com/office/drawing/2014/main" id="{D496C1FD-283C-91B9-EFC2-F7AB878C2F8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F09F0F13-A775-EE65-2133-E33D2834A40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B8D36E-76E3-43EC-9D99-15697C0D8B49}" type="slidenum">
              <a:rPr lang="en-GB" smtClean="0"/>
              <a:t>‹#›</a:t>
            </a:fld>
            <a:endParaRPr lang="en-GB"/>
          </a:p>
        </p:txBody>
      </p:sp>
    </p:spTree>
    <p:extLst>
      <p:ext uri="{BB962C8B-B14F-4D97-AF65-F5344CB8AC3E}">
        <p14:creationId xmlns:p14="http://schemas.microsoft.com/office/powerpoint/2010/main" val="9119537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4.png"/><Relationship Id="rId3" Type="http://schemas.openxmlformats.org/officeDocument/2006/relationships/image" Target="../media/image5.png"/><Relationship Id="rId7" Type="http://schemas.openxmlformats.org/officeDocument/2006/relationships/image" Target="../media/image7.emf"/><Relationship Id="rId12" Type="http://schemas.openxmlformats.org/officeDocument/2006/relationships/image" Target="../media/image13.emf"/><Relationship Id="rId2" Type="http://schemas.openxmlformats.org/officeDocument/2006/relationships/notesSlide" Target="../notesSlides/notesSlide6.xml"/><Relationship Id="rId16" Type="http://schemas.openxmlformats.org/officeDocument/2006/relationships/image" Target="../media/image36.emf"/><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6.emf"/><Relationship Id="rId15" Type="http://schemas.openxmlformats.org/officeDocument/2006/relationships/oleObject" Target="../embeddings/oleObject17.bin"/><Relationship Id="rId10" Type="http://schemas.openxmlformats.org/officeDocument/2006/relationships/image" Target="../media/image11.png"/><Relationship Id="rId4" Type="http://schemas.openxmlformats.org/officeDocument/2006/relationships/oleObject" Target="../embeddings/oleObject1.bin"/><Relationship Id="rId9" Type="http://schemas.openxmlformats.org/officeDocument/2006/relationships/image" Target="../media/image10.emf"/><Relationship Id="rId14" Type="http://schemas.openxmlformats.org/officeDocument/2006/relationships/image" Target="../media/image35.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emf"/><Relationship Id="rId18" Type="http://schemas.openxmlformats.org/officeDocument/2006/relationships/hyperlink" Target="https://www.sciencedirect.com/journal/tetrahedron/vol/73/issue/7" TargetMode="External"/><Relationship Id="rId3" Type="http://schemas.openxmlformats.org/officeDocument/2006/relationships/image" Target="../media/image5.png"/><Relationship Id="rId7" Type="http://schemas.openxmlformats.org/officeDocument/2006/relationships/image" Target="../media/image18.emf"/><Relationship Id="rId12" Type="http://schemas.openxmlformats.org/officeDocument/2006/relationships/oleObject" Target="../embeddings/oleObject11.bin"/><Relationship Id="rId17" Type="http://schemas.openxmlformats.org/officeDocument/2006/relationships/hyperlink" Target="https://www.sciencedirect.com/journal/tetrahedron" TargetMode="External"/><Relationship Id="rId2" Type="http://schemas.openxmlformats.org/officeDocument/2006/relationships/notesSlide" Target="../notesSlides/notesSlide7.xml"/><Relationship Id="rId16" Type="http://schemas.openxmlformats.org/officeDocument/2006/relationships/hyperlink" Target="https://scifinder-n.cas.org/navigate/?answerSetKey=null&amp;appId=2fc2c4c5-b6f2-45cd-a991-89383af337d9&amp;backKey=678e17f2da79ea728e87c1ea&amp;clearSearch=true&amp;contentUri=document%2Fpt%2Fpatent%2F82956450&amp;isFromRetrosynthesis=false&amp;metricsOrdinal=4&amp;metricsSourceUri=multistep-reaction%2F96044d46-2c39-5868-8e91-783688fc680a&amp;resultType=reference&amp;resultView=detail&amp;state=searchDetail.reference&amp;suppressNavigation=true&amp;uiContext=366&amp;uiSubContext=551&amp;uriForDetails=document%2Fpt%2Fpatent%2F82956450&amp;uriList=document%2Fpt%2Fpatent%2F82956450" TargetMode="External"/><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0.emf"/><Relationship Id="rId5" Type="http://schemas.openxmlformats.org/officeDocument/2006/relationships/image" Target="../media/image17.emf"/><Relationship Id="rId15" Type="http://schemas.openxmlformats.org/officeDocument/2006/relationships/image" Target="../media/image37.emf"/><Relationship Id="rId10" Type="http://schemas.openxmlformats.org/officeDocument/2006/relationships/oleObject" Target="../embeddings/oleObject10.bin"/><Relationship Id="rId4" Type="http://schemas.openxmlformats.org/officeDocument/2006/relationships/image" Target="../media/image16.emf"/><Relationship Id="rId9" Type="http://schemas.openxmlformats.org/officeDocument/2006/relationships/image" Target="../media/image19.emf"/><Relationship Id="rId1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49.png"/><Relationship Id="rId18" Type="http://schemas.openxmlformats.org/officeDocument/2006/relationships/image" Target="../media/image54.png"/><Relationship Id="rId3" Type="http://schemas.openxmlformats.org/officeDocument/2006/relationships/image" Target="../media/image39.png"/><Relationship Id="rId7" Type="http://schemas.openxmlformats.org/officeDocument/2006/relationships/image" Target="../media/image43.png"/><Relationship Id="rId12" Type="http://schemas.openxmlformats.org/officeDocument/2006/relationships/image" Target="../media/image48.png"/><Relationship Id="rId17" Type="http://schemas.openxmlformats.org/officeDocument/2006/relationships/image" Target="../media/image53.png"/><Relationship Id="rId2" Type="http://schemas.openxmlformats.org/officeDocument/2006/relationships/image" Target="../media/image38.png"/><Relationship Id="rId16" Type="http://schemas.openxmlformats.org/officeDocument/2006/relationships/image" Target="../media/image52.png"/><Relationship Id="rId1" Type="http://schemas.openxmlformats.org/officeDocument/2006/relationships/slideLayout" Target="../slideLayouts/slideLayout3.xml"/><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image" Target="../media/image41.png"/><Relationship Id="rId15" Type="http://schemas.openxmlformats.org/officeDocument/2006/relationships/image" Target="../media/image51.png"/><Relationship Id="rId10" Type="http://schemas.openxmlformats.org/officeDocument/2006/relationships/image" Target="../media/image46.png"/><Relationship Id="rId19" Type="http://schemas.openxmlformats.org/officeDocument/2006/relationships/image" Target="../media/image55.png"/><Relationship Id="rId4" Type="http://schemas.openxmlformats.org/officeDocument/2006/relationships/image" Target="../media/image40.png"/><Relationship Id="rId9" Type="http://schemas.openxmlformats.org/officeDocument/2006/relationships/image" Target="../media/image45.png"/><Relationship Id="rId14" Type="http://schemas.openxmlformats.org/officeDocument/2006/relationships/image" Target="../media/image50.png"/></Relationships>
</file>

<file path=ppt/slides/_rels/slide13.xml.rels><?xml version="1.0" encoding="UTF-8" standalone="yes"?>
<Relationships xmlns="http://schemas.openxmlformats.org/package/2006/relationships"><Relationship Id="rId2" Type="http://schemas.openxmlformats.org/officeDocument/2006/relationships/hyperlink" Target="https://github.com/StructuralGenomicsConsortium/CNP25-CHIKV-nsP3-Macrodomain/issues/12" TargetMode="Externa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15.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59.png"/><Relationship Id="rId5" Type="http://schemas.openxmlformats.org/officeDocument/2006/relationships/image" Target="../media/image58.e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62.emf"/><Relationship Id="rId5" Type="http://schemas.openxmlformats.org/officeDocument/2006/relationships/oleObject" Target="../embeddings/oleObject21.bin"/><Relationship Id="rId4" Type="http://schemas.openxmlformats.org/officeDocument/2006/relationships/image" Target="../media/image61.emf"/></Relationships>
</file>

<file path=ppt/slides/_rels/slide17.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4.png"/><Relationship Id="rId3" Type="http://schemas.openxmlformats.org/officeDocument/2006/relationships/image" Target="../media/image64.png"/><Relationship Id="rId7" Type="http://schemas.openxmlformats.org/officeDocument/2006/relationships/image" Target="../media/image68.png"/><Relationship Id="rId12" Type="http://schemas.openxmlformats.org/officeDocument/2006/relationships/image" Target="../media/image73.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0" Type="http://schemas.openxmlformats.org/officeDocument/2006/relationships/image" Target="../media/image71.png"/><Relationship Id="rId4" Type="http://schemas.openxmlformats.org/officeDocument/2006/relationships/image" Target="../media/image65.png"/><Relationship Id="rId9" Type="http://schemas.openxmlformats.org/officeDocument/2006/relationships/image" Target="../media/image7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74.png"/><Relationship Id="rId7" Type="http://schemas.openxmlformats.org/officeDocument/2006/relationships/image" Target="../media/image77.pn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76.png"/><Relationship Id="rId5" Type="http://schemas.openxmlformats.org/officeDocument/2006/relationships/image" Target="../media/image75.emf"/><Relationship Id="rId10" Type="http://schemas.openxmlformats.org/officeDocument/2006/relationships/image" Target="../media/image79.png"/><Relationship Id="rId4" Type="http://schemas.openxmlformats.org/officeDocument/2006/relationships/oleObject" Target="../embeddings/oleObject23.bin"/><Relationship Id="rId9" Type="http://schemas.openxmlformats.org/officeDocument/2006/relationships/image" Target="../media/image78.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78.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7.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 Id="rId9" Type="http://schemas.openxmlformats.org/officeDocument/2006/relationships/image" Target="../media/image8.emf"/></Relationships>
</file>

<file path=ppt/slides/_rels/slide2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oleObject" Target="../embeddings/oleObject25.bin"/><Relationship Id="rId7" Type="http://schemas.openxmlformats.org/officeDocument/2006/relationships/image" Target="../media/image83.emf"/><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82.emf"/><Relationship Id="rId5" Type="http://schemas.openxmlformats.org/officeDocument/2006/relationships/oleObject" Target="../embeddings/oleObject26.bin"/><Relationship Id="rId4" Type="http://schemas.openxmlformats.org/officeDocument/2006/relationships/image" Target="../media/image81.emf"/></Relationships>
</file>

<file path=ppt/slides/_rels/slide2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4.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3.e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emf"/><Relationship Id="rId3" Type="http://schemas.openxmlformats.org/officeDocument/2006/relationships/image" Target="../media/image5.png"/><Relationship Id="rId7" Type="http://schemas.openxmlformats.org/officeDocument/2006/relationships/image" Target="../media/image18.emf"/><Relationship Id="rId12" Type="http://schemas.openxmlformats.org/officeDocument/2006/relationships/oleObject" Target="../embeddings/oleObject11.bin"/><Relationship Id="rId2" Type="http://schemas.openxmlformats.org/officeDocument/2006/relationships/notesSlide" Target="../notesSlides/notesSlide3.xml"/><Relationship Id="rId16"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0.emf"/><Relationship Id="rId5" Type="http://schemas.openxmlformats.org/officeDocument/2006/relationships/image" Target="../media/image17.emf"/><Relationship Id="rId15" Type="http://schemas.openxmlformats.org/officeDocument/2006/relationships/image" Target="../media/image22.emf"/><Relationship Id="rId10" Type="http://schemas.openxmlformats.org/officeDocument/2006/relationships/oleObject" Target="../embeddings/oleObject10.bin"/><Relationship Id="rId4" Type="http://schemas.openxmlformats.org/officeDocument/2006/relationships/image" Target="../media/image16.emf"/><Relationship Id="rId9" Type="http://schemas.openxmlformats.org/officeDocument/2006/relationships/image" Target="../media/image19.emf"/><Relationship Id="rId1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26.e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5.emf"/><Relationship Id="rId11" Type="http://schemas.openxmlformats.org/officeDocument/2006/relationships/image" Target="../media/image28.emf"/><Relationship Id="rId5" Type="http://schemas.openxmlformats.org/officeDocument/2006/relationships/oleObject" Target="../embeddings/oleObject14.bin"/><Relationship Id="rId10" Type="http://schemas.openxmlformats.org/officeDocument/2006/relationships/oleObject" Target="../embeddings/oleObject16.bin"/><Relationship Id="rId4" Type="http://schemas.openxmlformats.org/officeDocument/2006/relationships/image" Target="../media/image24.emf"/><Relationship Id="rId9" Type="http://schemas.openxmlformats.org/officeDocument/2006/relationships/image" Target="../media/image27.emf"/></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465DC47A-D242-FE10-5A24-429F215DB9F7}"/>
              </a:ext>
            </a:extLst>
          </p:cNvPr>
          <p:cNvSpPr txBox="1"/>
          <p:nvPr/>
        </p:nvSpPr>
        <p:spPr>
          <a:xfrm>
            <a:off x="490903" y="3376764"/>
            <a:ext cx="10040456" cy="707886"/>
          </a:xfrm>
          <a:prstGeom prst="rect">
            <a:avLst/>
          </a:prstGeom>
          <a:solidFill>
            <a:schemeClr val="bg1"/>
          </a:solidFill>
          <a:ln>
            <a:solidFill>
              <a:schemeClr val="accent2"/>
            </a:solidFill>
          </a:ln>
        </p:spPr>
        <p:txBody>
          <a:bodyPr wrap="square">
            <a:spAutoFit/>
          </a:bodyPr>
          <a:lstStyle/>
          <a:p>
            <a:r>
              <a:rPr lang="en-US" sz="4000" b="1" dirty="0"/>
              <a:t>CNP25: </a:t>
            </a:r>
            <a:r>
              <a:rPr lang="en-GB" sz="4000" b="1" i="0" dirty="0">
                <a:effectLst/>
              </a:rPr>
              <a:t>CHIKV-Nsp3-MD  (LDS hits/ Fragments)</a:t>
            </a:r>
            <a:endParaRPr lang="en-GB" sz="4000" b="1" dirty="0"/>
          </a:p>
        </p:txBody>
      </p:sp>
      <p:pic>
        <p:nvPicPr>
          <p:cNvPr id="2" name="Picture 1">
            <a:extLst>
              <a:ext uri="{FF2B5EF4-FFF2-40B4-BE49-F238E27FC236}">
                <a16:creationId xmlns:a16="http://schemas.microsoft.com/office/drawing/2014/main" id="{A5BA6984-7B97-D1E9-C0E7-0CCA26746D32}"/>
              </a:ext>
            </a:extLst>
          </p:cNvPr>
          <p:cNvPicPr>
            <a:picLocks noChangeAspect="1"/>
          </p:cNvPicPr>
          <p:nvPr/>
        </p:nvPicPr>
        <p:blipFill>
          <a:blip r:embed="rId3"/>
          <a:stretch>
            <a:fillRect/>
          </a:stretch>
        </p:blipFill>
        <p:spPr>
          <a:xfrm>
            <a:off x="6952842" y="0"/>
            <a:ext cx="2715742" cy="984984"/>
          </a:xfrm>
          <a:prstGeom prst="rect">
            <a:avLst/>
          </a:prstGeom>
        </p:spPr>
      </p:pic>
      <p:pic>
        <p:nvPicPr>
          <p:cNvPr id="9" name="Picture 8">
            <a:extLst>
              <a:ext uri="{FF2B5EF4-FFF2-40B4-BE49-F238E27FC236}">
                <a16:creationId xmlns:a16="http://schemas.microsoft.com/office/drawing/2014/main" id="{86E08006-3B93-3FF6-EF7F-67BEE7E1A29D}"/>
              </a:ext>
            </a:extLst>
          </p:cNvPr>
          <p:cNvPicPr>
            <a:picLocks noChangeAspect="1"/>
          </p:cNvPicPr>
          <p:nvPr/>
        </p:nvPicPr>
        <p:blipFill>
          <a:blip r:embed="rId4"/>
          <a:stretch>
            <a:fillRect/>
          </a:stretch>
        </p:blipFill>
        <p:spPr>
          <a:xfrm>
            <a:off x="4641448" y="0"/>
            <a:ext cx="2311394" cy="993044"/>
          </a:xfrm>
          <a:prstGeom prst="rect">
            <a:avLst/>
          </a:prstGeom>
        </p:spPr>
      </p:pic>
      <p:pic>
        <p:nvPicPr>
          <p:cNvPr id="3" name="Picture 2">
            <a:extLst>
              <a:ext uri="{FF2B5EF4-FFF2-40B4-BE49-F238E27FC236}">
                <a16:creationId xmlns:a16="http://schemas.microsoft.com/office/drawing/2014/main" id="{CB33125F-9060-1418-62D0-3F0632C01B5C}"/>
              </a:ext>
            </a:extLst>
          </p:cNvPr>
          <p:cNvPicPr>
            <a:picLocks noChangeAspect="1"/>
          </p:cNvPicPr>
          <p:nvPr/>
        </p:nvPicPr>
        <p:blipFill>
          <a:blip r:embed="rId5"/>
          <a:stretch>
            <a:fillRect/>
          </a:stretch>
        </p:blipFill>
        <p:spPr>
          <a:xfrm>
            <a:off x="10688456" y="2978935"/>
            <a:ext cx="1503544" cy="1503544"/>
          </a:xfrm>
          <a:prstGeom prst="rect">
            <a:avLst/>
          </a:prstGeom>
        </p:spPr>
      </p:pic>
      <p:sp>
        <p:nvSpPr>
          <p:cNvPr id="5" name="TextBox 4">
            <a:extLst>
              <a:ext uri="{FF2B5EF4-FFF2-40B4-BE49-F238E27FC236}">
                <a16:creationId xmlns:a16="http://schemas.microsoft.com/office/drawing/2014/main" id="{2E40563C-79FD-D971-2C40-5841CB89B87B}"/>
              </a:ext>
            </a:extLst>
          </p:cNvPr>
          <p:cNvSpPr txBox="1"/>
          <p:nvPr/>
        </p:nvSpPr>
        <p:spPr>
          <a:xfrm>
            <a:off x="3834730" y="4100539"/>
            <a:ext cx="3352802" cy="1154162"/>
          </a:xfrm>
          <a:prstGeom prst="rect">
            <a:avLst/>
          </a:prstGeom>
          <a:solidFill>
            <a:schemeClr val="bg1"/>
          </a:solidFill>
        </p:spPr>
        <p:txBody>
          <a:bodyPr wrap="square">
            <a:spAutoFit/>
          </a:bodyPr>
          <a:lstStyle/>
          <a:p>
            <a:pPr marL="0" indent="0" algn="ctr">
              <a:lnSpc>
                <a:spcPct val="100000"/>
              </a:lnSpc>
              <a:spcBef>
                <a:spcPct val="0"/>
              </a:spcBef>
              <a:spcAft>
                <a:spcPts val="600"/>
              </a:spcAft>
              <a:buNone/>
            </a:pPr>
            <a:endParaRPr lang="en-US" sz="3200" b="1" i="1" dirty="0">
              <a:solidFill>
                <a:schemeClr val="accent2"/>
              </a:solidFill>
              <a:ea typeface="+mj-ea"/>
              <a:cs typeface="Times New Roman" panose="02020603050405020304" pitchFamily="18" charset="0"/>
            </a:endParaRPr>
          </a:p>
          <a:p>
            <a:pPr marL="0" indent="0" algn="ctr">
              <a:lnSpc>
                <a:spcPct val="100000"/>
              </a:lnSpc>
              <a:spcBef>
                <a:spcPct val="0"/>
              </a:spcBef>
              <a:spcAft>
                <a:spcPts val="600"/>
              </a:spcAft>
              <a:buNone/>
            </a:pPr>
            <a:r>
              <a:rPr lang="en-US" sz="3200" b="1" i="1" dirty="0">
                <a:solidFill>
                  <a:schemeClr val="accent2"/>
                </a:solidFill>
                <a:ea typeface="+mj-ea"/>
                <a:cs typeface="Times New Roman" panose="02020603050405020304" pitchFamily="18" charset="0"/>
              </a:rPr>
              <a:t>Hadia Almahli</a:t>
            </a:r>
          </a:p>
        </p:txBody>
      </p:sp>
      <p:sp>
        <p:nvSpPr>
          <p:cNvPr id="7" name="TextBox 6">
            <a:extLst>
              <a:ext uri="{FF2B5EF4-FFF2-40B4-BE49-F238E27FC236}">
                <a16:creationId xmlns:a16="http://schemas.microsoft.com/office/drawing/2014/main" id="{1FB9551F-6B49-94EA-99B8-E1E995F22756}"/>
              </a:ext>
            </a:extLst>
          </p:cNvPr>
          <p:cNvSpPr txBox="1"/>
          <p:nvPr/>
        </p:nvSpPr>
        <p:spPr>
          <a:xfrm>
            <a:off x="4712249" y="5177063"/>
            <a:ext cx="2240593" cy="369332"/>
          </a:xfrm>
          <a:prstGeom prst="rect">
            <a:avLst/>
          </a:prstGeom>
          <a:noFill/>
        </p:spPr>
        <p:txBody>
          <a:bodyPr wrap="square" rtlCol="0">
            <a:spAutoFit/>
          </a:bodyPr>
          <a:lstStyle/>
          <a:p>
            <a:r>
              <a:rPr lang="en-GB" i="1" dirty="0">
                <a:solidFill>
                  <a:schemeClr val="accent2"/>
                </a:solidFill>
              </a:rPr>
              <a:t>12</a:t>
            </a:r>
            <a:r>
              <a:rPr lang="en-GB" i="1" baseline="30000" dirty="0">
                <a:solidFill>
                  <a:schemeClr val="accent2"/>
                </a:solidFill>
              </a:rPr>
              <a:t>th</a:t>
            </a:r>
            <a:r>
              <a:rPr lang="en-GB" i="1" dirty="0">
                <a:solidFill>
                  <a:schemeClr val="accent2"/>
                </a:solidFill>
              </a:rPr>
              <a:t> Dec 2024</a:t>
            </a:r>
          </a:p>
        </p:txBody>
      </p:sp>
    </p:spTree>
    <p:extLst>
      <p:ext uri="{BB962C8B-B14F-4D97-AF65-F5344CB8AC3E}">
        <p14:creationId xmlns:p14="http://schemas.microsoft.com/office/powerpoint/2010/main" val="7373900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849066-204B-B45E-1D87-564A72EBC95D}"/>
            </a:ext>
          </a:extLst>
        </p:cNvPr>
        <p:cNvGrpSpPr/>
        <p:nvPr/>
      </p:nvGrpSpPr>
      <p:grpSpPr>
        <a:xfrm>
          <a:off x="0" y="0"/>
          <a:ext cx="0" cy="0"/>
          <a:chOff x="0" y="0"/>
          <a:chExt cx="0" cy="0"/>
        </a:xfrm>
      </p:grpSpPr>
      <p:sp>
        <p:nvSpPr>
          <p:cNvPr id="8" name="TextBox 7">
            <a:extLst>
              <a:ext uri="{FF2B5EF4-FFF2-40B4-BE49-F238E27FC236}">
                <a16:creationId xmlns:a16="http://schemas.microsoft.com/office/drawing/2014/main" id="{8CC1573D-DDA7-CE60-490C-11C5D226F699}"/>
              </a:ext>
            </a:extLst>
          </p:cNvPr>
          <p:cNvSpPr txBox="1"/>
          <p:nvPr/>
        </p:nvSpPr>
        <p:spPr>
          <a:xfrm>
            <a:off x="138570" y="813324"/>
            <a:ext cx="2876161" cy="307777"/>
          </a:xfrm>
          <a:prstGeom prst="rect">
            <a:avLst/>
          </a:prstGeom>
          <a:noFill/>
        </p:spPr>
        <p:txBody>
          <a:bodyPr wrap="square">
            <a:spAutoFit/>
          </a:bodyPr>
          <a:lstStyle/>
          <a:p>
            <a:r>
              <a:rPr lang="en-GB" sz="1400" dirty="0"/>
              <a:t>c2370a - Z9101663888</a:t>
            </a:r>
          </a:p>
        </p:txBody>
      </p:sp>
      <p:sp>
        <p:nvSpPr>
          <p:cNvPr id="10" name="TextBox 9">
            <a:extLst>
              <a:ext uri="{FF2B5EF4-FFF2-40B4-BE49-F238E27FC236}">
                <a16:creationId xmlns:a16="http://schemas.microsoft.com/office/drawing/2014/main" id="{7FC94BEB-FA33-0D82-861C-A3A165E9C368}"/>
              </a:ext>
            </a:extLst>
          </p:cNvPr>
          <p:cNvSpPr txBox="1"/>
          <p:nvPr/>
        </p:nvSpPr>
        <p:spPr>
          <a:xfrm>
            <a:off x="384517" y="1004378"/>
            <a:ext cx="1831132" cy="307777"/>
          </a:xfrm>
          <a:prstGeom prst="rect">
            <a:avLst/>
          </a:prstGeom>
          <a:noFill/>
        </p:spPr>
        <p:txBody>
          <a:bodyPr wrap="square">
            <a:spAutoFit/>
          </a:bodyPr>
          <a:lstStyle/>
          <a:p>
            <a:r>
              <a:rPr lang="en-GB" sz="1400" b="1" dirty="0"/>
              <a:t>RA-0188454-02</a:t>
            </a:r>
          </a:p>
        </p:txBody>
      </p:sp>
      <p:pic>
        <p:nvPicPr>
          <p:cNvPr id="20" name="Picture 19">
            <a:extLst>
              <a:ext uri="{FF2B5EF4-FFF2-40B4-BE49-F238E27FC236}">
                <a16:creationId xmlns:a16="http://schemas.microsoft.com/office/drawing/2014/main" id="{D0CB14BF-0D24-A785-C5FE-46D01D8C35D5}"/>
              </a:ext>
            </a:extLst>
          </p:cNvPr>
          <p:cNvPicPr>
            <a:picLocks noChangeAspect="1"/>
          </p:cNvPicPr>
          <p:nvPr/>
        </p:nvPicPr>
        <p:blipFill>
          <a:blip r:embed="rId3"/>
          <a:stretch>
            <a:fillRect/>
          </a:stretch>
        </p:blipFill>
        <p:spPr>
          <a:xfrm>
            <a:off x="10269330" y="20520"/>
            <a:ext cx="1891551" cy="825569"/>
          </a:xfrm>
          <a:prstGeom prst="rect">
            <a:avLst/>
          </a:prstGeom>
        </p:spPr>
      </p:pic>
      <p:sp>
        <p:nvSpPr>
          <p:cNvPr id="23" name="TextBox 22">
            <a:extLst>
              <a:ext uri="{FF2B5EF4-FFF2-40B4-BE49-F238E27FC236}">
                <a16:creationId xmlns:a16="http://schemas.microsoft.com/office/drawing/2014/main" id="{B1832AE6-55C7-38B5-B352-2E74FA0BCF38}"/>
              </a:ext>
            </a:extLst>
          </p:cNvPr>
          <p:cNvSpPr txBox="1"/>
          <p:nvPr/>
        </p:nvSpPr>
        <p:spPr>
          <a:xfrm>
            <a:off x="512812" y="-54375"/>
            <a:ext cx="10399396" cy="523220"/>
          </a:xfrm>
          <a:prstGeom prst="rect">
            <a:avLst/>
          </a:prstGeom>
          <a:noFill/>
        </p:spPr>
        <p:txBody>
          <a:bodyPr wrap="square" lIns="91440" tIns="45720" rIns="91440" bIns="45720" anchor="t">
            <a:spAutoFit/>
          </a:bodyPr>
          <a:lstStyle/>
          <a:p>
            <a:pPr algn="ctr"/>
            <a:r>
              <a:rPr lang="en-GB" sz="2800" b="1" dirty="0">
                <a:solidFill>
                  <a:srgbClr val="00B050"/>
                </a:solidFill>
                <a:latin typeface="Calibri"/>
                <a:ea typeface="Calibri"/>
                <a:cs typeface="Calibri"/>
              </a:rPr>
              <a:t>Synthesis of SAR expansion</a:t>
            </a:r>
            <a:endParaRPr lang="en-US" sz="2800" dirty="0">
              <a:solidFill>
                <a:srgbClr val="00B050"/>
              </a:solidFill>
            </a:endParaRPr>
          </a:p>
        </p:txBody>
      </p:sp>
      <p:graphicFrame>
        <p:nvGraphicFramePr>
          <p:cNvPr id="4" name="Object 3">
            <a:extLst>
              <a:ext uri="{FF2B5EF4-FFF2-40B4-BE49-F238E27FC236}">
                <a16:creationId xmlns:a16="http://schemas.microsoft.com/office/drawing/2014/main" id="{06761537-C4D9-DA71-888B-0A1984EC1F7A}"/>
              </a:ext>
            </a:extLst>
          </p:cNvPr>
          <p:cNvGraphicFramePr>
            <a:graphicFrameLocks noChangeAspect="1"/>
          </p:cNvGraphicFramePr>
          <p:nvPr/>
        </p:nvGraphicFramePr>
        <p:xfrm>
          <a:off x="38452" y="20520"/>
          <a:ext cx="2149654" cy="767097"/>
        </p:xfrm>
        <a:graphic>
          <a:graphicData uri="http://schemas.openxmlformats.org/presentationml/2006/ole">
            <mc:AlternateContent xmlns:mc="http://schemas.openxmlformats.org/markup-compatibility/2006">
              <mc:Choice xmlns:v="urn:schemas-microsoft-com:vml" Requires="v">
                <p:oleObj name="CS ChemDraw Drawing" r:id="rId4" imgW="1912585" imgH="682548" progId="ChemDraw.Document.6.0">
                  <p:embed/>
                </p:oleObj>
              </mc:Choice>
              <mc:Fallback>
                <p:oleObj name="CS ChemDraw Drawing" r:id="rId4" imgW="1912585" imgH="682548" progId="ChemDraw.Document.6.0">
                  <p:embed/>
                  <p:pic>
                    <p:nvPicPr>
                      <p:cNvPr id="4" name="Object 3">
                        <a:extLst>
                          <a:ext uri="{FF2B5EF4-FFF2-40B4-BE49-F238E27FC236}">
                            <a16:creationId xmlns:a16="http://schemas.microsoft.com/office/drawing/2014/main" id="{95D84D76-89DF-C627-0A3D-018A378EA9C8}"/>
                          </a:ext>
                        </a:extLst>
                      </p:cNvPr>
                      <p:cNvPicPr/>
                      <p:nvPr/>
                    </p:nvPicPr>
                    <p:blipFill>
                      <a:blip r:embed="rId5"/>
                      <a:stretch>
                        <a:fillRect/>
                      </a:stretch>
                    </p:blipFill>
                    <p:spPr>
                      <a:xfrm>
                        <a:off x="38452" y="20520"/>
                        <a:ext cx="2149654" cy="767097"/>
                      </a:xfrm>
                      <a:prstGeom prst="rect">
                        <a:avLst/>
                      </a:prstGeom>
                      <a:solidFill>
                        <a:schemeClr val="accent2">
                          <a:lumMod val="20000"/>
                          <a:lumOff val="80000"/>
                        </a:schemeClr>
                      </a:solidFill>
                    </p:spPr>
                  </p:pic>
                </p:oleObj>
              </mc:Fallback>
            </mc:AlternateContent>
          </a:graphicData>
        </a:graphic>
      </p:graphicFrame>
      <p:graphicFrame>
        <p:nvGraphicFramePr>
          <p:cNvPr id="2" name="Object 1">
            <a:extLst>
              <a:ext uri="{FF2B5EF4-FFF2-40B4-BE49-F238E27FC236}">
                <a16:creationId xmlns:a16="http://schemas.microsoft.com/office/drawing/2014/main" id="{F95B6B64-2614-7E72-888D-8CF78F1518AC}"/>
              </a:ext>
            </a:extLst>
          </p:cNvPr>
          <p:cNvGraphicFramePr>
            <a:graphicFrameLocks noChangeAspect="1"/>
          </p:cNvGraphicFramePr>
          <p:nvPr>
            <p:extLst>
              <p:ext uri="{D42A27DB-BD31-4B8C-83A1-F6EECF244321}">
                <p14:modId xmlns:p14="http://schemas.microsoft.com/office/powerpoint/2010/main" val="53722727"/>
              </p:ext>
            </p:extLst>
          </p:nvPr>
        </p:nvGraphicFramePr>
        <p:xfrm>
          <a:off x="38452" y="1273475"/>
          <a:ext cx="5271663" cy="2160648"/>
        </p:xfrm>
        <a:graphic>
          <a:graphicData uri="http://schemas.openxmlformats.org/presentationml/2006/ole">
            <mc:AlternateContent xmlns:mc="http://schemas.openxmlformats.org/markup-compatibility/2006">
              <mc:Choice xmlns:v="urn:schemas-microsoft-com:vml" Requires="v">
                <p:oleObj name="CS ChemDraw 64-bit Drawing" r:id="rId6" imgW="6279164" imgH="2574083" progId="ChemDraw_x64.Document.6.0">
                  <p:embed/>
                </p:oleObj>
              </mc:Choice>
              <mc:Fallback>
                <p:oleObj name="CS ChemDraw 64-bit Drawing" r:id="rId6" imgW="6279164" imgH="2574083" progId="ChemDraw_x64.Document.6.0">
                  <p:embed/>
                  <p:pic>
                    <p:nvPicPr>
                      <p:cNvPr id="2" name="Object 1">
                        <a:extLst>
                          <a:ext uri="{FF2B5EF4-FFF2-40B4-BE49-F238E27FC236}">
                            <a16:creationId xmlns:a16="http://schemas.microsoft.com/office/drawing/2014/main" id="{E50A1437-18C8-233D-928E-C1F9D5CD27C7}"/>
                          </a:ext>
                        </a:extLst>
                      </p:cNvPr>
                      <p:cNvPicPr/>
                      <p:nvPr/>
                    </p:nvPicPr>
                    <p:blipFill>
                      <a:blip r:embed="rId7"/>
                      <a:stretch>
                        <a:fillRect/>
                      </a:stretch>
                    </p:blipFill>
                    <p:spPr>
                      <a:xfrm>
                        <a:off x="38452" y="1273475"/>
                        <a:ext cx="5271663" cy="2160648"/>
                      </a:xfrm>
                      <a:prstGeom prst="rect">
                        <a:avLst/>
                      </a:prstGeom>
                      <a:ln>
                        <a:solidFill>
                          <a:schemeClr val="accent1"/>
                        </a:solidFill>
                      </a:ln>
                    </p:spPr>
                  </p:pic>
                </p:oleObj>
              </mc:Fallback>
            </mc:AlternateContent>
          </a:graphicData>
        </a:graphic>
      </p:graphicFrame>
      <p:sp>
        <p:nvSpPr>
          <p:cNvPr id="3" name="Arrow: Right 2">
            <a:extLst>
              <a:ext uri="{FF2B5EF4-FFF2-40B4-BE49-F238E27FC236}">
                <a16:creationId xmlns:a16="http://schemas.microsoft.com/office/drawing/2014/main" id="{AED8C627-5AEA-EAB8-AFA4-640EC2A06C34}"/>
              </a:ext>
            </a:extLst>
          </p:cNvPr>
          <p:cNvSpPr/>
          <p:nvPr/>
        </p:nvSpPr>
        <p:spPr>
          <a:xfrm>
            <a:off x="6507521" y="4019464"/>
            <a:ext cx="926495" cy="252085"/>
          </a:xfrm>
          <a:prstGeom prst="rightArrow">
            <a:avLst/>
          </a:prstGeom>
          <a:solidFill>
            <a:schemeClr val="bg1"/>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 name="Object 6">
            <a:extLst>
              <a:ext uri="{FF2B5EF4-FFF2-40B4-BE49-F238E27FC236}">
                <a16:creationId xmlns:a16="http://schemas.microsoft.com/office/drawing/2014/main" id="{33002C1D-BBD2-5C14-6595-A7EC8123114E}"/>
              </a:ext>
            </a:extLst>
          </p:cNvPr>
          <p:cNvGraphicFramePr>
            <a:graphicFrameLocks noChangeAspect="1"/>
          </p:cNvGraphicFramePr>
          <p:nvPr>
            <p:extLst>
              <p:ext uri="{D42A27DB-BD31-4B8C-83A1-F6EECF244321}">
                <p14:modId xmlns:p14="http://schemas.microsoft.com/office/powerpoint/2010/main" val="4070253525"/>
              </p:ext>
            </p:extLst>
          </p:nvPr>
        </p:nvGraphicFramePr>
        <p:xfrm>
          <a:off x="7938084" y="3509217"/>
          <a:ext cx="930190" cy="971173"/>
        </p:xfrm>
        <a:graphic>
          <a:graphicData uri="http://schemas.openxmlformats.org/presentationml/2006/ole">
            <mc:AlternateContent xmlns:mc="http://schemas.openxmlformats.org/markup-compatibility/2006">
              <mc:Choice xmlns:v="urn:schemas-microsoft-com:vml" Requires="v">
                <p:oleObj name="CS ChemDraw 64-bit Drawing" r:id="rId8" imgW="1188720" imgH="1240803" progId="ChemDraw_x64.Document.6.0">
                  <p:embed/>
                </p:oleObj>
              </mc:Choice>
              <mc:Fallback>
                <p:oleObj name="CS ChemDraw 64-bit Drawing" r:id="rId8" imgW="1188720" imgH="1240803" progId="ChemDraw_x64.Document.6.0">
                  <p:embed/>
                  <p:pic>
                    <p:nvPicPr>
                      <p:cNvPr id="10" name="Object 9">
                        <a:extLst>
                          <a:ext uri="{FF2B5EF4-FFF2-40B4-BE49-F238E27FC236}">
                            <a16:creationId xmlns:a16="http://schemas.microsoft.com/office/drawing/2014/main" id="{A7D57AD5-C687-4D5A-E760-897E535B7E52}"/>
                          </a:ext>
                        </a:extLst>
                      </p:cNvPr>
                      <p:cNvPicPr/>
                      <p:nvPr/>
                    </p:nvPicPr>
                    <p:blipFill>
                      <a:blip r:embed="rId9"/>
                      <a:stretch>
                        <a:fillRect/>
                      </a:stretch>
                    </p:blipFill>
                    <p:spPr>
                      <a:xfrm>
                        <a:off x="7938084" y="3509217"/>
                        <a:ext cx="930190" cy="971173"/>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C900AB22-F884-CFC6-D81D-BD1A0E6F6DD5}"/>
              </a:ext>
            </a:extLst>
          </p:cNvPr>
          <p:cNvPicPr>
            <a:picLocks noChangeAspect="1"/>
          </p:cNvPicPr>
          <p:nvPr/>
        </p:nvPicPr>
        <p:blipFill>
          <a:blip r:embed="rId10"/>
          <a:stretch>
            <a:fillRect/>
          </a:stretch>
        </p:blipFill>
        <p:spPr>
          <a:xfrm>
            <a:off x="5117181" y="4693380"/>
            <a:ext cx="210306" cy="206525"/>
          </a:xfrm>
          <a:prstGeom prst="rect">
            <a:avLst/>
          </a:prstGeom>
        </p:spPr>
      </p:pic>
      <p:graphicFrame>
        <p:nvGraphicFramePr>
          <p:cNvPr id="13" name="Object 12">
            <a:extLst>
              <a:ext uri="{FF2B5EF4-FFF2-40B4-BE49-F238E27FC236}">
                <a16:creationId xmlns:a16="http://schemas.microsoft.com/office/drawing/2014/main" id="{94C7042E-B84C-1BAA-336A-678B1392F36A}"/>
              </a:ext>
            </a:extLst>
          </p:cNvPr>
          <p:cNvGraphicFramePr>
            <a:graphicFrameLocks noChangeAspect="1"/>
          </p:cNvGraphicFramePr>
          <p:nvPr>
            <p:extLst>
              <p:ext uri="{D42A27DB-BD31-4B8C-83A1-F6EECF244321}">
                <p14:modId xmlns:p14="http://schemas.microsoft.com/office/powerpoint/2010/main" val="2944073290"/>
              </p:ext>
            </p:extLst>
          </p:nvPr>
        </p:nvGraphicFramePr>
        <p:xfrm>
          <a:off x="80641" y="3502486"/>
          <a:ext cx="6259868" cy="1397419"/>
        </p:xfrm>
        <a:graphic>
          <a:graphicData uri="http://schemas.openxmlformats.org/presentationml/2006/ole">
            <mc:AlternateContent xmlns:mc="http://schemas.openxmlformats.org/markup-compatibility/2006">
              <mc:Choice xmlns:v="urn:schemas-microsoft-com:vml" Requires="v">
                <p:oleObj name="CS ChemDraw 64-bit Drawing" r:id="rId11" imgW="7665649" imgH="1711248" progId="ChemDraw_x64.Document.6.0">
                  <p:embed/>
                </p:oleObj>
              </mc:Choice>
              <mc:Fallback>
                <p:oleObj name="CS ChemDraw 64-bit Drawing" r:id="rId11" imgW="7665649" imgH="1711248" progId="ChemDraw_x64.Document.6.0">
                  <p:embed/>
                  <p:pic>
                    <p:nvPicPr>
                      <p:cNvPr id="3" name="Object 2">
                        <a:extLst>
                          <a:ext uri="{FF2B5EF4-FFF2-40B4-BE49-F238E27FC236}">
                            <a16:creationId xmlns:a16="http://schemas.microsoft.com/office/drawing/2014/main" id="{FBAA4F2C-4CC7-25C5-893F-B39420230FD0}"/>
                          </a:ext>
                        </a:extLst>
                      </p:cNvPr>
                      <p:cNvPicPr/>
                      <p:nvPr/>
                    </p:nvPicPr>
                    <p:blipFill>
                      <a:blip r:embed="rId12"/>
                      <a:stretch>
                        <a:fillRect/>
                      </a:stretch>
                    </p:blipFill>
                    <p:spPr>
                      <a:xfrm>
                        <a:off x="80641" y="3502486"/>
                        <a:ext cx="6259868" cy="139741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1ACF7603-D358-6B72-D9CF-A7AEDC875737}"/>
              </a:ext>
            </a:extLst>
          </p:cNvPr>
          <p:cNvSpPr txBox="1"/>
          <p:nvPr/>
        </p:nvSpPr>
        <p:spPr>
          <a:xfrm>
            <a:off x="5906468" y="4330026"/>
            <a:ext cx="2426717" cy="461665"/>
          </a:xfrm>
          <a:prstGeom prst="rect">
            <a:avLst/>
          </a:prstGeom>
          <a:noFill/>
        </p:spPr>
        <p:txBody>
          <a:bodyPr wrap="square" rtlCol="0">
            <a:spAutoFit/>
          </a:bodyPr>
          <a:lstStyle/>
          <a:p>
            <a:pPr algn="ctr"/>
            <a:r>
              <a:rPr lang="en-GB" sz="1200" dirty="0"/>
              <a:t>One reaction was successful-Matthew Golding</a:t>
            </a:r>
          </a:p>
        </p:txBody>
      </p:sp>
      <p:sp>
        <p:nvSpPr>
          <p:cNvPr id="21" name="TextBox 20">
            <a:extLst>
              <a:ext uri="{FF2B5EF4-FFF2-40B4-BE49-F238E27FC236}">
                <a16:creationId xmlns:a16="http://schemas.microsoft.com/office/drawing/2014/main" id="{C7944CAE-3C6C-3718-2E38-A165604C4D09}"/>
              </a:ext>
            </a:extLst>
          </p:cNvPr>
          <p:cNvSpPr txBox="1"/>
          <p:nvPr/>
        </p:nvSpPr>
        <p:spPr>
          <a:xfrm>
            <a:off x="5984122" y="3533139"/>
            <a:ext cx="1973292" cy="461665"/>
          </a:xfrm>
          <a:prstGeom prst="rect">
            <a:avLst/>
          </a:prstGeom>
          <a:noFill/>
        </p:spPr>
        <p:txBody>
          <a:bodyPr wrap="square">
            <a:spAutoFit/>
          </a:bodyPr>
          <a:lstStyle/>
          <a:p>
            <a:pPr algn="ctr"/>
            <a:r>
              <a:rPr lang="en-GB" sz="1200" dirty="0"/>
              <a:t>Amide coupling</a:t>
            </a:r>
          </a:p>
          <a:p>
            <a:pPr algn="ctr"/>
            <a:r>
              <a:rPr lang="en-GB" sz="1200" dirty="0"/>
              <a:t>29 amines</a:t>
            </a:r>
          </a:p>
        </p:txBody>
      </p:sp>
      <p:sp>
        <p:nvSpPr>
          <p:cNvPr id="24" name="TextBox 23">
            <a:extLst>
              <a:ext uri="{FF2B5EF4-FFF2-40B4-BE49-F238E27FC236}">
                <a16:creationId xmlns:a16="http://schemas.microsoft.com/office/drawing/2014/main" id="{A82F83F3-77CB-659F-E429-339CB1EC9DA6}"/>
              </a:ext>
            </a:extLst>
          </p:cNvPr>
          <p:cNvSpPr txBox="1"/>
          <p:nvPr/>
        </p:nvSpPr>
        <p:spPr>
          <a:xfrm>
            <a:off x="6192320" y="5575758"/>
            <a:ext cx="4077010" cy="1323439"/>
          </a:xfrm>
          <a:prstGeom prst="rect">
            <a:avLst/>
          </a:prstGeom>
          <a:noFill/>
        </p:spPr>
        <p:txBody>
          <a:bodyPr wrap="square" rtlCol="0">
            <a:spAutoFit/>
          </a:bodyPr>
          <a:lstStyle/>
          <a:p>
            <a:pPr marL="285750" indent="-285750">
              <a:buFont typeface="Arial" panose="020B0604020202020204" pitchFamily="34" charset="0"/>
              <a:buChar char="•"/>
            </a:pPr>
            <a:r>
              <a:rPr lang="en-GB" sz="1600" dirty="0"/>
              <a:t>Crystallography: Re-soaking experiments</a:t>
            </a:r>
          </a:p>
          <a:p>
            <a:pPr marL="285750" indent="-285750">
              <a:buFont typeface="Arial" panose="020B0604020202020204" pitchFamily="34" charset="0"/>
              <a:buChar char="•"/>
            </a:pPr>
            <a:r>
              <a:rPr lang="en-GB" sz="1600" dirty="0"/>
              <a:t>36 compounds to ship for testing to DLS and Wenjie: 15 Piramal + [21 ASMS compounds (11 Enamine+ 10 </a:t>
            </a:r>
            <a:r>
              <a:rPr lang="en-GB" sz="1600" dirty="0" err="1"/>
              <a:t>ChemDiv</a:t>
            </a:r>
            <a:r>
              <a:rPr lang="en-GB" sz="1600" dirty="0"/>
              <a:t>)]</a:t>
            </a:r>
          </a:p>
          <a:p>
            <a:endParaRPr lang="en-GB" sz="1600" dirty="0"/>
          </a:p>
        </p:txBody>
      </p:sp>
      <p:pic>
        <p:nvPicPr>
          <p:cNvPr id="25" name="Picture 24">
            <a:extLst>
              <a:ext uri="{FF2B5EF4-FFF2-40B4-BE49-F238E27FC236}">
                <a16:creationId xmlns:a16="http://schemas.microsoft.com/office/drawing/2014/main" id="{C21FCA8E-6003-B547-1ADA-3A6A205653DF}"/>
              </a:ext>
            </a:extLst>
          </p:cNvPr>
          <p:cNvPicPr>
            <a:picLocks noChangeAspect="1"/>
          </p:cNvPicPr>
          <p:nvPr/>
        </p:nvPicPr>
        <p:blipFill>
          <a:blip r:embed="rId13"/>
          <a:stretch>
            <a:fillRect/>
          </a:stretch>
        </p:blipFill>
        <p:spPr>
          <a:xfrm>
            <a:off x="-36098" y="5463447"/>
            <a:ext cx="6228418" cy="1301841"/>
          </a:xfrm>
          <a:prstGeom prst="rect">
            <a:avLst/>
          </a:prstGeom>
        </p:spPr>
      </p:pic>
      <p:pic>
        <p:nvPicPr>
          <p:cNvPr id="26" name="Picture 25">
            <a:extLst>
              <a:ext uri="{FF2B5EF4-FFF2-40B4-BE49-F238E27FC236}">
                <a16:creationId xmlns:a16="http://schemas.microsoft.com/office/drawing/2014/main" id="{91B59763-5696-5C92-F189-F5AFAC974916}"/>
              </a:ext>
            </a:extLst>
          </p:cNvPr>
          <p:cNvPicPr>
            <a:picLocks noChangeAspect="1"/>
          </p:cNvPicPr>
          <p:nvPr/>
        </p:nvPicPr>
        <p:blipFill>
          <a:blip r:embed="rId14"/>
          <a:stretch>
            <a:fillRect/>
          </a:stretch>
        </p:blipFill>
        <p:spPr>
          <a:xfrm>
            <a:off x="-19068" y="5036632"/>
            <a:ext cx="6171837" cy="398597"/>
          </a:xfrm>
          <a:prstGeom prst="rect">
            <a:avLst/>
          </a:prstGeom>
        </p:spPr>
      </p:pic>
      <p:graphicFrame>
        <p:nvGraphicFramePr>
          <p:cNvPr id="5" name="Object 4">
            <a:extLst>
              <a:ext uri="{FF2B5EF4-FFF2-40B4-BE49-F238E27FC236}">
                <a16:creationId xmlns:a16="http://schemas.microsoft.com/office/drawing/2014/main" id="{3CB5E322-0FB4-4DAA-96F4-0B04F473F5E8}"/>
              </a:ext>
            </a:extLst>
          </p:cNvPr>
          <p:cNvGraphicFramePr>
            <a:graphicFrameLocks noChangeAspect="1"/>
          </p:cNvGraphicFramePr>
          <p:nvPr>
            <p:extLst>
              <p:ext uri="{D42A27DB-BD31-4B8C-83A1-F6EECF244321}">
                <p14:modId xmlns:p14="http://schemas.microsoft.com/office/powerpoint/2010/main" val="3968435007"/>
              </p:ext>
            </p:extLst>
          </p:nvPr>
        </p:nvGraphicFramePr>
        <p:xfrm>
          <a:off x="10291420" y="1054902"/>
          <a:ext cx="1516063" cy="5418137"/>
        </p:xfrm>
        <a:graphic>
          <a:graphicData uri="http://schemas.openxmlformats.org/presentationml/2006/ole">
            <mc:AlternateContent xmlns:mc="http://schemas.openxmlformats.org/markup-compatibility/2006">
              <mc:Choice xmlns:v="urn:schemas-microsoft-com:vml" Requires="v">
                <p:oleObj name="CS ChemDraw 64-bit Drawing" r:id="rId15" imgW="2340864" imgH="8383587" progId="ChemDraw_x64.Document.6.0">
                  <p:embed/>
                </p:oleObj>
              </mc:Choice>
              <mc:Fallback>
                <p:oleObj name="CS ChemDraw 64-bit Drawing" r:id="rId15" imgW="2340864" imgH="8383587" progId="ChemDraw_x64.Document.6.0">
                  <p:embed/>
                  <p:pic>
                    <p:nvPicPr>
                      <p:cNvPr id="0" name=""/>
                      <p:cNvPicPr/>
                      <p:nvPr/>
                    </p:nvPicPr>
                    <p:blipFill>
                      <a:blip r:embed="rId16"/>
                      <a:stretch>
                        <a:fillRect/>
                      </a:stretch>
                    </p:blipFill>
                    <p:spPr>
                      <a:xfrm>
                        <a:off x="10291420" y="1054902"/>
                        <a:ext cx="1516063" cy="5418137"/>
                      </a:xfrm>
                      <a:prstGeom prst="rect">
                        <a:avLst/>
                      </a:prstGeom>
                    </p:spPr>
                  </p:pic>
                </p:oleObj>
              </mc:Fallback>
            </mc:AlternateContent>
          </a:graphicData>
        </a:graphic>
      </p:graphicFrame>
    </p:spTree>
    <p:extLst>
      <p:ext uri="{BB962C8B-B14F-4D97-AF65-F5344CB8AC3E}">
        <p14:creationId xmlns:p14="http://schemas.microsoft.com/office/powerpoint/2010/main" val="38748900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C8ABF7-1901-71FB-B290-B1EEC59D7FB1}"/>
            </a:ext>
          </a:extLst>
        </p:cNvPr>
        <p:cNvGrpSpPr/>
        <p:nvPr/>
      </p:nvGrpSpPr>
      <p:grpSpPr>
        <a:xfrm>
          <a:off x="0" y="0"/>
          <a:ext cx="0" cy="0"/>
          <a:chOff x="0" y="0"/>
          <a:chExt cx="0" cy="0"/>
        </a:xfrm>
      </p:grpSpPr>
      <p:sp>
        <p:nvSpPr>
          <p:cNvPr id="12" name="TextBox 11">
            <a:extLst>
              <a:ext uri="{FF2B5EF4-FFF2-40B4-BE49-F238E27FC236}">
                <a16:creationId xmlns:a16="http://schemas.microsoft.com/office/drawing/2014/main" id="{FEC9B075-32A7-02A3-1934-E20A9E161805}"/>
              </a:ext>
            </a:extLst>
          </p:cNvPr>
          <p:cNvSpPr txBox="1"/>
          <p:nvPr/>
        </p:nvSpPr>
        <p:spPr>
          <a:xfrm>
            <a:off x="840634" y="506306"/>
            <a:ext cx="2334985" cy="307777"/>
          </a:xfrm>
          <a:prstGeom prst="rect">
            <a:avLst/>
          </a:prstGeom>
          <a:noFill/>
        </p:spPr>
        <p:txBody>
          <a:bodyPr wrap="square">
            <a:spAutoFit/>
          </a:bodyPr>
          <a:lstStyle/>
          <a:p>
            <a:r>
              <a:rPr lang="en-GB" sz="1400" b="1" dirty="0"/>
              <a:t>2nd rated compound</a:t>
            </a:r>
          </a:p>
        </p:txBody>
      </p:sp>
      <p:pic>
        <p:nvPicPr>
          <p:cNvPr id="20" name="Picture 19">
            <a:extLst>
              <a:ext uri="{FF2B5EF4-FFF2-40B4-BE49-F238E27FC236}">
                <a16:creationId xmlns:a16="http://schemas.microsoft.com/office/drawing/2014/main" id="{9FCB0188-3B24-D2D5-553F-A8C956DF8795}"/>
              </a:ext>
            </a:extLst>
          </p:cNvPr>
          <p:cNvPicPr>
            <a:picLocks noChangeAspect="1"/>
          </p:cNvPicPr>
          <p:nvPr/>
        </p:nvPicPr>
        <p:blipFill>
          <a:blip r:embed="rId3"/>
          <a:stretch>
            <a:fillRect/>
          </a:stretch>
        </p:blipFill>
        <p:spPr>
          <a:xfrm>
            <a:off x="10269330" y="20520"/>
            <a:ext cx="1891551" cy="825569"/>
          </a:xfrm>
          <a:prstGeom prst="rect">
            <a:avLst/>
          </a:prstGeom>
        </p:spPr>
      </p:pic>
      <p:sp>
        <p:nvSpPr>
          <p:cNvPr id="3" name="TextBox 2">
            <a:extLst>
              <a:ext uri="{FF2B5EF4-FFF2-40B4-BE49-F238E27FC236}">
                <a16:creationId xmlns:a16="http://schemas.microsoft.com/office/drawing/2014/main" id="{1F9D772F-B70F-C84E-1405-D7BDF9369A68}"/>
              </a:ext>
            </a:extLst>
          </p:cNvPr>
          <p:cNvSpPr txBox="1"/>
          <p:nvPr/>
        </p:nvSpPr>
        <p:spPr>
          <a:xfrm>
            <a:off x="7209296" y="494736"/>
            <a:ext cx="3229699" cy="369332"/>
          </a:xfrm>
          <a:prstGeom prst="rect">
            <a:avLst/>
          </a:prstGeom>
          <a:noFill/>
        </p:spPr>
        <p:txBody>
          <a:bodyPr wrap="square" lIns="91440" tIns="45720" rIns="91440" bIns="45720" anchor="t">
            <a:spAutoFit/>
          </a:bodyPr>
          <a:lstStyle/>
          <a:p>
            <a:r>
              <a:rPr lang="en-GB" b="1" dirty="0">
                <a:solidFill>
                  <a:srgbClr val="EA7526"/>
                </a:solidFill>
                <a:latin typeface="Calibri"/>
                <a:ea typeface="Calibri"/>
                <a:cs typeface="Calibri"/>
              </a:rPr>
              <a:t>Planned expansion</a:t>
            </a:r>
            <a:endParaRPr lang="en-US" dirty="0"/>
          </a:p>
        </p:txBody>
      </p:sp>
      <p:sp>
        <p:nvSpPr>
          <p:cNvPr id="14" name="TextBox 13">
            <a:extLst>
              <a:ext uri="{FF2B5EF4-FFF2-40B4-BE49-F238E27FC236}">
                <a16:creationId xmlns:a16="http://schemas.microsoft.com/office/drawing/2014/main" id="{FDC7B1C0-63A8-5E77-2635-181D6734227E}"/>
              </a:ext>
            </a:extLst>
          </p:cNvPr>
          <p:cNvSpPr txBox="1"/>
          <p:nvPr/>
        </p:nvSpPr>
        <p:spPr>
          <a:xfrm>
            <a:off x="2435830" y="1775368"/>
            <a:ext cx="3229699" cy="369332"/>
          </a:xfrm>
          <a:prstGeom prst="rect">
            <a:avLst/>
          </a:prstGeom>
          <a:noFill/>
        </p:spPr>
        <p:txBody>
          <a:bodyPr wrap="square" lIns="91440" tIns="45720" rIns="91440" bIns="45720" anchor="t">
            <a:spAutoFit/>
          </a:bodyPr>
          <a:lstStyle/>
          <a:p>
            <a:r>
              <a:rPr lang="en-GB" b="1" dirty="0">
                <a:solidFill>
                  <a:srgbClr val="EA7526"/>
                </a:solidFill>
                <a:latin typeface="Calibri"/>
                <a:ea typeface="Calibri"/>
                <a:cs typeface="Calibri"/>
              </a:rPr>
              <a:t>Purchased reactants</a:t>
            </a:r>
            <a:endParaRPr lang="en-US" dirty="0"/>
          </a:p>
        </p:txBody>
      </p:sp>
      <p:sp>
        <p:nvSpPr>
          <p:cNvPr id="23" name="TextBox 22">
            <a:extLst>
              <a:ext uri="{FF2B5EF4-FFF2-40B4-BE49-F238E27FC236}">
                <a16:creationId xmlns:a16="http://schemas.microsoft.com/office/drawing/2014/main" id="{18824324-DB49-8DBF-876B-26644309C04A}"/>
              </a:ext>
            </a:extLst>
          </p:cNvPr>
          <p:cNvSpPr txBox="1"/>
          <p:nvPr/>
        </p:nvSpPr>
        <p:spPr>
          <a:xfrm>
            <a:off x="-71190" y="46375"/>
            <a:ext cx="10399396" cy="523220"/>
          </a:xfrm>
          <a:prstGeom prst="rect">
            <a:avLst/>
          </a:prstGeom>
          <a:noFill/>
        </p:spPr>
        <p:txBody>
          <a:bodyPr wrap="square" lIns="91440" tIns="45720" rIns="91440" bIns="45720" anchor="t">
            <a:spAutoFit/>
          </a:bodyPr>
          <a:lstStyle/>
          <a:p>
            <a:pPr algn="ctr"/>
            <a:r>
              <a:rPr lang="en-GB" sz="2800" b="1" dirty="0">
                <a:solidFill>
                  <a:srgbClr val="00B050"/>
                </a:solidFill>
                <a:latin typeface="Calibri"/>
                <a:ea typeface="Calibri"/>
                <a:cs typeface="Calibri"/>
              </a:rPr>
              <a:t>Synthesis of expansion for SAR</a:t>
            </a:r>
            <a:endParaRPr lang="en-US" sz="2800" dirty="0">
              <a:solidFill>
                <a:srgbClr val="00B050"/>
              </a:solidFill>
            </a:endParaRPr>
          </a:p>
        </p:txBody>
      </p:sp>
      <p:sp>
        <p:nvSpPr>
          <p:cNvPr id="2" name="TextBox 1">
            <a:extLst>
              <a:ext uri="{FF2B5EF4-FFF2-40B4-BE49-F238E27FC236}">
                <a16:creationId xmlns:a16="http://schemas.microsoft.com/office/drawing/2014/main" id="{871B1286-0523-8D4D-5A77-EF5F16D0D863}"/>
              </a:ext>
            </a:extLst>
          </p:cNvPr>
          <p:cNvSpPr txBox="1"/>
          <p:nvPr/>
        </p:nvSpPr>
        <p:spPr>
          <a:xfrm>
            <a:off x="1136154" y="1012220"/>
            <a:ext cx="2202024" cy="307777"/>
          </a:xfrm>
          <a:prstGeom prst="rect">
            <a:avLst/>
          </a:prstGeom>
          <a:noFill/>
        </p:spPr>
        <p:txBody>
          <a:bodyPr wrap="square">
            <a:spAutoFit/>
          </a:bodyPr>
          <a:lstStyle/>
          <a:p>
            <a:r>
              <a:rPr lang="en-GB" sz="1400" dirty="0"/>
              <a:t>RA-0188499-02</a:t>
            </a:r>
          </a:p>
        </p:txBody>
      </p:sp>
      <p:sp>
        <p:nvSpPr>
          <p:cNvPr id="6" name="TextBox 5">
            <a:extLst>
              <a:ext uri="{FF2B5EF4-FFF2-40B4-BE49-F238E27FC236}">
                <a16:creationId xmlns:a16="http://schemas.microsoft.com/office/drawing/2014/main" id="{0CA55C9C-CCFE-2658-B16D-C0FD680F3215}"/>
              </a:ext>
            </a:extLst>
          </p:cNvPr>
          <p:cNvSpPr txBox="1"/>
          <p:nvPr/>
        </p:nvSpPr>
        <p:spPr>
          <a:xfrm>
            <a:off x="887263" y="783783"/>
            <a:ext cx="2509934" cy="307777"/>
          </a:xfrm>
          <a:prstGeom prst="rect">
            <a:avLst/>
          </a:prstGeom>
          <a:noFill/>
        </p:spPr>
        <p:txBody>
          <a:bodyPr wrap="square">
            <a:spAutoFit/>
          </a:bodyPr>
          <a:lstStyle/>
          <a:p>
            <a:r>
              <a:rPr lang="en-GB" sz="1400" dirty="0"/>
              <a:t>c2344a - Z1848859154</a:t>
            </a:r>
          </a:p>
        </p:txBody>
      </p:sp>
      <p:pic>
        <p:nvPicPr>
          <p:cNvPr id="4" name="Picture 3">
            <a:extLst>
              <a:ext uri="{FF2B5EF4-FFF2-40B4-BE49-F238E27FC236}">
                <a16:creationId xmlns:a16="http://schemas.microsoft.com/office/drawing/2014/main" id="{74ED25EA-FA26-17CD-CE2B-098E51217C68}"/>
              </a:ext>
            </a:extLst>
          </p:cNvPr>
          <p:cNvPicPr>
            <a:picLocks noChangeAspect="1"/>
          </p:cNvPicPr>
          <p:nvPr/>
        </p:nvPicPr>
        <p:blipFill>
          <a:blip r:embed="rId4"/>
          <a:stretch>
            <a:fillRect/>
          </a:stretch>
        </p:blipFill>
        <p:spPr>
          <a:xfrm>
            <a:off x="0" y="1886617"/>
            <a:ext cx="2406770" cy="1870963"/>
          </a:xfrm>
          <a:prstGeom prst="rect">
            <a:avLst/>
          </a:prstGeom>
        </p:spPr>
      </p:pic>
      <p:pic>
        <p:nvPicPr>
          <p:cNvPr id="5" name="Picture 4">
            <a:extLst>
              <a:ext uri="{FF2B5EF4-FFF2-40B4-BE49-F238E27FC236}">
                <a16:creationId xmlns:a16="http://schemas.microsoft.com/office/drawing/2014/main" id="{F9D1A577-8E2E-F762-33D4-B821734A822D}"/>
              </a:ext>
            </a:extLst>
          </p:cNvPr>
          <p:cNvPicPr>
            <a:picLocks noChangeAspect="1"/>
          </p:cNvPicPr>
          <p:nvPr/>
        </p:nvPicPr>
        <p:blipFill>
          <a:blip r:embed="rId5"/>
          <a:stretch>
            <a:fillRect/>
          </a:stretch>
        </p:blipFill>
        <p:spPr>
          <a:xfrm>
            <a:off x="0" y="3754138"/>
            <a:ext cx="2406770" cy="3103862"/>
          </a:xfrm>
          <a:prstGeom prst="rect">
            <a:avLst/>
          </a:prstGeom>
        </p:spPr>
      </p:pic>
      <p:graphicFrame>
        <p:nvGraphicFramePr>
          <p:cNvPr id="7" name="Object 6">
            <a:extLst>
              <a:ext uri="{FF2B5EF4-FFF2-40B4-BE49-F238E27FC236}">
                <a16:creationId xmlns:a16="http://schemas.microsoft.com/office/drawing/2014/main" id="{6C4D98EE-3DCD-19FC-64B8-FFB49AA1D022}"/>
              </a:ext>
            </a:extLst>
          </p:cNvPr>
          <p:cNvGraphicFramePr>
            <a:graphicFrameLocks noChangeAspect="1"/>
          </p:cNvGraphicFramePr>
          <p:nvPr>
            <p:extLst>
              <p:ext uri="{D42A27DB-BD31-4B8C-83A1-F6EECF244321}">
                <p14:modId xmlns:p14="http://schemas.microsoft.com/office/powerpoint/2010/main" val="2725161501"/>
              </p:ext>
            </p:extLst>
          </p:nvPr>
        </p:nvGraphicFramePr>
        <p:xfrm>
          <a:off x="2972853" y="569595"/>
          <a:ext cx="2155655" cy="1156953"/>
        </p:xfrm>
        <a:graphic>
          <a:graphicData uri="http://schemas.openxmlformats.org/presentationml/2006/ole">
            <mc:AlternateContent xmlns:mc="http://schemas.openxmlformats.org/markup-compatibility/2006">
              <mc:Choice xmlns:v="urn:schemas-microsoft-com:vml" Requires="v">
                <p:oleObj name="CS ChemDraw Drawing" r:id="rId6" imgW="1599987" imgH="858169" progId="ChemDraw.Document.6.0">
                  <p:embed/>
                </p:oleObj>
              </mc:Choice>
              <mc:Fallback>
                <p:oleObj name="CS ChemDraw Drawing" r:id="rId6" imgW="1599987" imgH="858169" progId="ChemDraw.Document.6.0">
                  <p:embed/>
                  <p:pic>
                    <p:nvPicPr>
                      <p:cNvPr id="7" name="Object 6">
                        <a:extLst>
                          <a:ext uri="{FF2B5EF4-FFF2-40B4-BE49-F238E27FC236}">
                            <a16:creationId xmlns:a16="http://schemas.microsoft.com/office/drawing/2014/main" id="{7524ECDD-2DEC-AD44-D871-402CA0E3CA53}"/>
                          </a:ext>
                        </a:extLst>
                      </p:cNvPr>
                      <p:cNvPicPr/>
                      <p:nvPr/>
                    </p:nvPicPr>
                    <p:blipFill>
                      <a:blip r:embed="rId7"/>
                      <a:stretch>
                        <a:fillRect/>
                      </a:stretch>
                    </p:blipFill>
                    <p:spPr>
                      <a:xfrm>
                        <a:off x="2972853" y="569595"/>
                        <a:ext cx="2155655" cy="115695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A5143AD-6797-C95A-3215-46D1794FA9F0}"/>
              </a:ext>
            </a:extLst>
          </p:cNvPr>
          <p:cNvGraphicFramePr>
            <a:graphicFrameLocks noChangeAspect="1"/>
          </p:cNvGraphicFramePr>
          <p:nvPr>
            <p:extLst>
              <p:ext uri="{D42A27DB-BD31-4B8C-83A1-F6EECF244321}">
                <p14:modId xmlns:p14="http://schemas.microsoft.com/office/powerpoint/2010/main" val="1849688408"/>
              </p:ext>
            </p:extLst>
          </p:nvPr>
        </p:nvGraphicFramePr>
        <p:xfrm>
          <a:off x="7488772" y="956809"/>
          <a:ext cx="1730375" cy="715963"/>
        </p:xfrm>
        <a:graphic>
          <a:graphicData uri="http://schemas.openxmlformats.org/presentationml/2006/ole">
            <mc:AlternateContent xmlns:mc="http://schemas.openxmlformats.org/markup-compatibility/2006">
              <mc:Choice xmlns:v="urn:schemas-microsoft-com:vml" Requires="v">
                <p:oleObj name="CS ChemDraw Drawing" r:id="rId8" imgW="1729705" imgH="716060" progId="ChemDraw.Document.6.0">
                  <p:embed/>
                </p:oleObj>
              </mc:Choice>
              <mc:Fallback>
                <p:oleObj name="CS ChemDraw Drawing" r:id="rId8" imgW="1729705" imgH="716060" progId="ChemDraw.Document.6.0">
                  <p:embed/>
                  <p:pic>
                    <p:nvPicPr>
                      <p:cNvPr id="9" name="Object 8">
                        <a:extLst>
                          <a:ext uri="{FF2B5EF4-FFF2-40B4-BE49-F238E27FC236}">
                            <a16:creationId xmlns:a16="http://schemas.microsoft.com/office/drawing/2014/main" id="{896ED628-696F-C076-183E-ED15190DA452}"/>
                          </a:ext>
                        </a:extLst>
                      </p:cNvPr>
                      <p:cNvPicPr/>
                      <p:nvPr/>
                    </p:nvPicPr>
                    <p:blipFill>
                      <a:blip r:embed="rId9"/>
                      <a:stretch>
                        <a:fillRect/>
                      </a:stretch>
                    </p:blipFill>
                    <p:spPr>
                      <a:xfrm>
                        <a:off x="7488772" y="956809"/>
                        <a:ext cx="1730375" cy="715963"/>
                      </a:xfrm>
                      <a:prstGeom prst="rect">
                        <a:avLst/>
                      </a:prstGeom>
                      <a:ln>
                        <a:solidFill>
                          <a:schemeClr val="accent1"/>
                        </a:solidFill>
                      </a:ln>
                    </p:spPr>
                  </p:pic>
                </p:oleObj>
              </mc:Fallback>
            </mc:AlternateContent>
          </a:graphicData>
        </a:graphic>
      </p:graphicFrame>
      <p:sp>
        <p:nvSpPr>
          <p:cNvPr id="16" name="TextBox 15">
            <a:extLst>
              <a:ext uri="{FF2B5EF4-FFF2-40B4-BE49-F238E27FC236}">
                <a16:creationId xmlns:a16="http://schemas.microsoft.com/office/drawing/2014/main" id="{2217AC90-3AB5-0ACB-C9C1-DF18745B62C4}"/>
              </a:ext>
            </a:extLst>
          </p:cNvPr>
          <p:cNvSpPr txBox="1"/>
          <p:nvPr/>
        </p:nvSpPr>
        <p:spPr>
          <a:xfrm>
            <a:off x="6638949" y="5887305"/>
            <a:ext cx="6134876" cy="400110"/>
          </a:xfrm>
          <a:prstGeom prst="rect">
            <a:avLst/>
          </a:prstGeom>
          <a:noFill/>
        </p:spPr>
        <p:txBody>
          <a:bodyPr wrap="square">
            <a:spAutoFit/>
          </a:bodyPr>
          <a:lstStyle/>
          <a:p>
            <a:r>
              <a:rPr lang="en-GB" sz="1000" dirty="0"/>
              <a:t>A fast and efficient one-pot microwave assisted synthesis of variously di-substituted 1,2,4-oxadiazoles</a:t>
            </a:r>
          </a:p>
          <a:p>
            <a:r>
              <a:rPr lang="en-GB" sz="1000" dirty="0"/>
              <a:t>https://doi.org/10.1039/C1OB06055D</a:t>
            </a:r>
          </a:p>
        </p:txBody>
      </p:sp>
      <p:graphicFrame>
        <p:nvGraphicFramePr>
          <p:cNvPr id="17" name="Object 16">
            <a:extLst>
              <a:ext uri="{FF2B5EF4-FFF2-40B4-BE49-F238E27FC236}">
                <a16:creationId xmlns:a16="http://schemas.microsoft.com/office/drawing/2014/main" id="{138BF958-F2FD-BDE2-A019-836D265CE8A7}"/>
              </a:ext>
            </a:extLst>
          </p:cNvPr>
          <p:cNvGraphicFramePr>
            <a:graphicFrameLocks noChangeAspect="1"/>
          </p:cNvGraphicFramePr>
          <p:nvPr/>
        </p:nvGraphicFramePr>
        <p:xfrm>
          <a:off x="92603" y="46375"/>
          <a:ext cx="641350" cy="1757363"/>
        </p:xfrm>
        <a:graphic>
          <a:graphicData uri="http://schemas.openxmlformats.org/presentationml/2006/ole">
            <mc:AlternateContent xmlns:mc="http://schemas.openxmlformats.org/markup-compatibility/2006">
              <mc:Choice xmlns:v="urn:schemas-microsoft-com:vml" Requires="v">
                <p:oleObj name="CS ChemDraw Drawing" r:id="rId10" imgW="641781" imgH="1757062" progId="ChemDraw.Document.6.0">
                  <p:embed/>
                </p:oleObj>
              </mc:Choice>
              <mc:Fallback>
                <p:oleObj name="CS ChemDraw Drawing" r:id="rId10" imgW="641781" imgH="1757062" progId="ChemDraw.Document.6.0">
                  <p:embed/>
                  <p:pic>
                    <p:nvPicPr>
                      <p:cNvPr id="17" name="Object 16">
                        <a:extLst>
                          <a:ext uri="{FF2B5EF4-FFF2-40B4-BE49-F238E27FC236}">
                            <a16:creationId xmlns:a16="http://schemas.microsoft.com/office/drawing/2014/main" id="{0F43DD34-5DC3-B5AB-C925-52AA974E5AF7}"/>
                          </a:ext>
                        </a:extLst>
                      </p:cNvPr>
                      <p:cNvPicPr/>
                      <p:nvPr/>
                    </p:nvPicPr>
                    <p:blipFill>
                      <a:blip r:embed="rId11"/>
                      <a:stretch>
                        <a:fillRect/>
                      </a:stretch>
                    </p:blipFill>
                    <p:spPr>
                      <a:xfrm>
                        <a:off x="92603" y="46375"/>
                        <a:ext cx="641350" cy="17573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7FFF5C6-1373-725D-8A9D-5EA4B501DE5E}"/>
              </a:ext>
            </a:extLst>
          </p:cNvPr>
          <p:cNvGraphicFramePr>
            <a:graphicFrameLocks noChangeAspect="1"/>
          </p:cNvGraphicFramePr>
          <p:nvPr>
            <p:extLst>
              <p:ext uri="{D42A27DB-BD31-4B8C-83A1-F6EECF244321}">
                <p14:modId xmlns:p14="http://schemas.microsoft.com/office/powerpoint/2010/main" val="3089793002"/>
              </p:ext>
            </p:extLst>
          </p:nvPr>
        </p:nvGraphicFramePr>
        <p:xfrm>
          <a:off x="2495291" y="2109064"/>
          <a:ext cx="5833430" cy="1870962"/>
        </p:xfrm>
        <a:graphic>
          <a:graphicData uri="http://schemas.openxmlformats.org/presentationml/2006/ole">
            <mc:AlternateContent xmlns:mc="http://schemas.openxmlformats.org/markup-compatibility/2006">
              <mc:Choice xmlns:v="urn:schemas-microsoft-com:vml" Requires="v">
                <p:oleObj name="CS ChemDraw 64-bit Drawing" r:id="rId12" imgW="6339982" imgH="2032796" progId="ChemDraw_x64.Document.6.0">
                  <p:embed/>
                </p:oleObj>
              </mc:Choice>
              <mc:Fallback>
                <p:oleObj name="CS ChemDraw 64-bit Drawing" r:id="rId12" imgW="6339982" imgH="2032796" progId="ChemDraw_x64.Document.6.0">
                  <p:embed/>
                  <p:pic>
                    <p:nvPicPr>
                      <p:cNvPr id="11" name="Object 10">
                        <a:extLst>
                          <a:ext uri="{FF2B5EF4-FFF2-40B4-BE49-F238E27FC236}">
                            <a16:creationId xmlns:a16="http://schemas.microsoft.com/office/drawing/2014/main" id="{1F61FD0A-A776-5B82-DA13-6982D37A7F31}"/>
                          </a:ext>
                        </a:extLst>
                      </p:cNvPr>
                      <p:cNvPicPr/>
                      <p:nvPr/>
                    </p:nvPicPr>
                    <p:blipFill>
                      <a:blip r:embed="rId13"/>
                      <a:stretch>
                        <a:fillRect/>
                      </a:stretch>
                    </p:blipFill>
                    <p:spPr>
                      <a:xfrm>
                        <a:off x="2495291" y="2109064"/>
                        <a:ext cx="5833430" cy="1870962"/>
                      </a:xfrm>
                      <a:prstGeom prst="rect">
                        <a:avLst/>
                      </a:prstGeom>
                      <a:ln>
                        <a:solidFill>
                          <a:schemeClr val="accent1"/>
                        </a:solidFill>
                      </a:ln>
                    </p:spPr>
                  </p:pic>
                </p:oleObj>
              </mc:Fallback>
            </mc:AlternateContent>
          </a:graphicData>
        </a:graphic>
      </p:graphicFrame>
      <p:graphicFrame>
        <p:nvGraphicFramePr>
          <p:cNvPr id="8" name="Object 7">
            <a:extLst>
              <a:ext uri="{FF2B5EF4-FFF2-40B4-BE49-F238E27FC236}">
                <a16:creationId xmlns:a16="http://schemas.microsoft.com/office/drawing/2014/main" id="{DB4C82B2-9D15-736C-E826-0609FD0358EA}"/>
              </a:ext>
            </a:extLst>
          </p:cNvPr>
          <p:cNvGraphicFramePr>
            <a:graphicFrameLocks noChangeAspect="1"/>
          </p:cNvGraphicFramePr>
          <p:nvPr>
            <p:extLst>
              <p:ext uri="{D42A27DB-BD31-4B8C-83A1-F6EECF244321}">
                <p14:modId xmlns:p14="http://schemas.microsoft.com/office/powerpoint/2010/main" val="3517490826"/>
              </p:ext>
            </p:extLst>
          </p:nvPr>
        </p:nvGraphicFramePr>
        <p:xfrm>
          <a:off x="3314471" y="4244031"/>
          <a:ext cx="4122737" cy="1062038"/>
        </p:xfrm>
        <a:graphic>
          <a:graphicData uri="http://schemas.openxmlformats.org/presentationml/2006/ole">
            <mc:AlternateContent xmlns:mc="http://schemas.openxmlformats.org/markup-compatibility/2006">
              <mc:Choice xmlns:v="urn:schemas-microsoft-com:vml" Requires="v">
                <p:oleObj name="CS ChemDraw 64-bit Drawing" r:id="rId14" imgW="4122455" imgH="1062212" progId="ChemDraw_x64.Document.6.0">
                  <p:embed/>
                </p:oleObj>
              </mc:Choice>
              <mc:Fallback>
                <p:oleObj name="CS ChemDraw 64-bit Drawing" r:id="rId14" imgW="4122455" imgH="1062212" progId="ChemDraw_x64.Document.6.0">
                  <p:embed/>
                  <p:pic>
                    <p:nvPicPr>
                      <p:cNvPr id="8" name="Object 7">
                        <a:extLst>
                          <a:ext uri="{FF2B5EF4-FFF2-40B4-BE49-F238E27FC236}">
                            <a16:creationId xmlns:a16="http://schemas.microsoft.com/office/drawing/2014/main" id="{5AB5A1ED-3487-E068-3E39-9B908057E879}"/>
                          </a:ext>
                        </a:extLst>
                      </p:cNvPr>
                      <p:cNvPicPr/>
                      <p:nvPr/>
                    </p:nvPicPr>
                    <p:blipFill>
                      <a:blip r:embed="rId15"/>
                      <a:stretch>
                        <a:fillRect/>
                      </a:stretch>
                    </p:blipFill>
                    <p:spPr>
                      <a:xfrm>
                        <a:off x="3314471" y="4244031"/>
                        <a:ext cx="4122737" cy="1062038"/>
                      </a:xfrm>
                      <a:prstGeom prst="rect">
                        <a:avLst/>
                      </a:prstGeom>
                      <a:ln>
                        <a:solidFill>
                          <a:schemeClr val="accent2"/>
                        </a:solidFill>
                      </a:ln>
                    </p:spPr>
                  </p:pic>
                </p:oleObj>
              </mc:Fallback>
            </mc:AlternateContent>
          </a:graphicData>
        </a:graphic>
      </p:graphicFrame>
      <p:sp>
        <p:nvSpPr>
          <p:cNvPr id="10" name="TextBox 9">
            <a:extLst>
              <a:ext uri="{FF2B5EF4-FFF2-40B4-BE49-F238E27FC236}">
                <a16:creationId xmlns:a16="http://schemas.microsoft.com/office/drawing/2014/main" id="{CF178840-85C6-FF6B-0C89-3EFBAF4C6397}"/>
              </a:ext>
            </a:extLst>
          </p:cNvPr>
          <p:cNvSpPr txBox="1"/>
          <p:nvPr/>
        </p:nvSpPr>
        <p:spPr>
          <a:xfrm>
            <a:off x="5638895" y="974886"/>
            <a:ext cx="1435393" cy="369332"/>
          </a:xfrm>
          <a:prstGeom prst="rect">
            <a:avLst/>
          </a:prstGeom>
          <a:noFill/>
        </p:spPr>
        <p:txBody>
          <a:bodyPr wrap="none" rtlCol="0">
            <a:spAutoFit/>
          </a:bodyPr>
          <a:lstStyle/>
          <a:p>
            <a:r>
              <a:rPr lang="en-GB" b="1" dirty="0"/>
              <a:t>What’s next?</a:t>
            </a:r>
          </a:p>
        </p:txBody>
      </p:sp>
      <p:sp>
        <p:nvSpPr>
          <p:cNvPr id="18" name="TextBox 17">
            <a:extLst>
              <a:ext uri="{FF2B5EF4-FFF2-40B4-BE49-F238E27FC236}">
                <a16:creationId xmlns:a16="http://schemas.microsoft.com/office/drawing/2014/main" id="{3137EB16-F81D-95CD-61FC-A50A54D0CAD4}"/>
              </a:ext>
            </a:extLst>
          </p:cNvPr>
          <p:cNvSpPr txBox="1"/>
          <p:nvPr/>
        </p:nvSpPr>
        <p:spPr>
          <a:xfrm>
            <a:off x="6638949" y="5305389"/>
            <a:ext cx="6419334" cy="553998"/>
          </a:xfrm>
          <a:prstGeom prst="rect">
            <a:avLst/>
          </a:prstGeom>
          <a:noFill/>
        </p:spPr>
        <p:txBody>
          <a:bodyPr wrap="square">
            <a:spAutoFit/>
          </a:bodyPr>
          <a:lstStyle/>
          <a:p>
            <a:pPr algn="l"/>
            <a:r>
              <a:rPr lang="en-GB" sz="1000" b="1" i="0" u="none" strike="noStrike" dirty="0">
                <a:solidFill>
                  <a:srgbClr val="0032A0"/>
                </a:solidFill>
                <a:effectLst/>
                <a:hlinkClick r:id="rId16"/>
              </a:rPr>
              <a:t>Preparation of heterocyclic compounds as PRMT5 inhibitors</a:t>
            </a:r>
            <a:endParaRPr lang="en-GB" sz="1000" b="0" i="0" dirty="0">
              <a:solidFill>
                <a:srgbClr val="262626"/>
              </a:solidFill>
              <a:effectLst/>
            </a:endParaRPr>
          </a:p>
          <a:p>
            <a:r>
              <a:rPr lang="en-GB" sz="1000" dirty="0">
                <a:solidFill>
                  <a:srgbClr val="727272"/>
                </a:solidFill>
                <a:effectLst/>
              </a:rPr>
              <a:t>Assignee: Jubilant </a:t>
            </a:r>
            <a:r>
              <a:rPr lang="en-GB" sz="1000" dirty="0" err="1">
                <a:solidFill>
                  <a:srgbClr val="727272"/>
                </a:solidFill>
                <a:effectLst/>
              </a:rPr>
              <a:t>Biosys</a:t>
            </a:r>
            <a:r>
              <a:rPr lang="en-GB" sz="1000" dirty="0">
                <a:solidFill>
                  <a:srgbClr val="727272"/>
                </a:solidFill>
                <a:effectLst/>
              </a:rPr>
              <a:t> Limited</a:t>
            </a:r>
            <a:endParaRPr lang="en-GB" sz="1000" dirty="0">
              <a:effectLst/>
            </a:endParaRPr>
          </a:p>
          <a:p>
            <a:pPr>
              <a:spcAft>
                <a:spcPts val="1125"/>
              </a:spcAft>
            </a:pPr>
            <a:r>
              <a:rPr lang="en-GB" sz="1000" dirty="0">
                <a:solidFill>
                  <a:srgbClr val="727272"/>
                </a:solidFill>
                <a:effectLst/>
              </a:rPr>
              <a:t>India, IN201741042307 A 2019-05-31</a:t>
            </a:r>
          </a:p>
        </p:txBody>
      </p:sp>
      <p:sp>
        <p:nvSpPr>
          <p:cNvPr id="19" name="TextBox 18">
            <a:extLst>
              <a:ext uri="{FF2B5EF4-FFF2-40B4-BE49-F238E27FC236}">
                <a16:creationId xmlns:a16="http://schemas.microsoft.com/office/drawing/2014/main" id="{450C313C-9050-7DD1-4318-730A14B5D674}"/>
              </a:ext>
            </a:extLst>
          </p:cNvPr>
          <p:cNvSpPr txBox="1"/>
          <p:nvPr/>
        </p:nvSpPr>
        <p:spPr>
          <a:xfrm>
            <a:off x="2913618" y="5446243"/>
            <a:ext cx="1548116" cy="276999"/>
          </a:xfrm>
          <a:prstGeom prst="rect">
            <a:avLst/>
          </a:prstGeom>
          <a:noFill/>
        </p:spPr>
        <p:txBody>
          <a:bodyPr wrap="none" rtlCol="0">
            <a:spAutoFit/>
          </a:bodyPr>
          <a:lstStyle/>
          <a:p>
            <a:r>
              <a:rPr lang="en-GB" sz="1200" dirty="0"/>
              <a:t>HBTU, DIPEA, DMF, Rt</a:t>
            </a:r>
          </a:p>
        </p:txBody>
      </p:sp>
      <p:sp>
        <p:nvSpPr>
          <p:cNvPr id="21" name="TextBox 20">
            <a:extLst>
              <a:ext uri="{FF2B5EF4-FFF2-40B4-BE49-F238E27FC236}">
                <a16:creationId xmlns:a16="http://schemas.microsoft.com/office/drawing/2014/main" id="{C32C4133-D62B-41A9-104B-92919352A3D5}"/>
              </a:ext>
            </a:extLst>
          </p:cNvPr>
          <p:cNvSpPr txBox="1"/>
          <p:nvPr/>
        </p:nvSpPr>
        <p:spPr>
          <a:xfrm>
            <a:off x="2875548" y="5805668"/>
            <a:ext cx="2856295" cy="276999"/>
          </a:xfrm>
          <a:prstGeom prst="rect">
            <a:avLst/>
          </a:prstGeom>
          <a:noFill/>
        </p:spPr>
        <p:txBody>
          <a:bodyPr wrap="none" rtlCol="0">
            <a:spAutoFit/>
          </a:bodyPr>
          <a:lstStyle/>
          <a:p>
            <a:r>
              <a:rPr lang="en-GB" sz="1200" dirty="0"/>
              <a:t>CDMT, NMM, Toluene, MW (5 min), 160 °C</a:t>
            </a:r>
          </a:p>
        </p:txBody>
      </p:sp>
      <p:sp>
        <p:nvSpPr>
          <p:cNvPr id="15" name="TextBox 14">
            <a:extLst>
              <a:ext uri="{FF2B5EF4-FFF2-40B4-BE49-F238E27FC236}">
                <a16:creationId xmlns:a16="http://schemas.microsoft.com/office/drawing/2014/main" id="{11980FFC-820C-D356-F7F3-633159AE7C04}"/>
              </a:ext>
            </a:extLst>
          </p:cNvPr>
          <p:cNvSpPr txBox="1"/>
          <p:nvPr/>
        </p:nvSpPr>
        <p:spPr>
          <a:xfrm>
            <a:off x="6356591" y="6559530"/>
            <a:ext cx="4122736" cy="246221"/>
          </a:xfrm>
          <a:prstGeom prst="rect">
            <a:avLst/>
          </a:prstGeom>
          <a:noFill/>
        </p:spPr>
        <p:txBody>
          <a:bodyPr wrap="square">
            <a:spAutoFit/>
          </a:bodyPr>
          <a:lstStyle/>
          <a:p>
            <a:pPr algn="ctr"/>
            <a:r>
              <a:rPr lang="en-GB" sz="1000" b="0" i="0" u="none" strike="noStrike" dirty="0">
                <a:solidFill>
                  <a:srgbClr val="1F1F1F"/>
                </a:solidFill>
                <a:effectLst/>
                <a:hlinkClick r:id="rId17" tooltip="Go to Tetrahedron on ScienceDirect"/>
              </a:rPr>
              <a:t>Tetrahedron</a:t>
            </a:r>
            <a:r>
              <a:rPr lang="en-GB" sz="1000" dirty="0">
                <a:solidFill>
                  <a:srgbClr val="1F1F1F"/>
                </a:solidFill>
              </a:rPr>
              <a:t>, </a:t>
            </a:r>
            <a:r>
              <a:rPr lang="en-GB" sz="1000" b="0" i="0" u="none" strike="noStrike" dirty="0">
                <a:solidFill>
                  <a:srgbClr val="1F1F1F"/>
                </a:solidFill>
                <a:effectLst/>
                <a:hlinkClick r:id="rId18" tooltip="Go to table of contents for this volume/issue"/>
              </a:rPr>
              <a:t>Volume 73, Issue 7</a:t>
            </a:r>
            <a:r>
              <a:rPr lang="en-GB" sz="1000" b="0" i="0" dirty="0">
                <a:solidFill>
                  <a:srgbClr val="1F1F1F"/>
                </a:solidFill>
                <a:effectLst/>
              </a:rPr>
              <a:t>, 16 February 2017, Pages 945-951</a:t>
            </a:r>
          </a:p>
        </p:txBody>
      </p:sp>
      <p:sp>
        <p:nvSpPr>
          <p:cNvPr id="22" name="TextBox 21">
            <a:extLst>
              <a:ext uri="{FF2B5EF4-FFF2-40B4-BE49-F238E27FC236}">
                <a16:creationId xmlns:a16="http://schemas.microsoft.com/office/drawing/2014/main" id="{AB80A21A-A467-43ED-6B24-71883B4DBE38}"/>
              </a:ext>
            </a:extLst>
          </p:cNvPr>
          <p:cNvSpPr txBox="1"/>
          <p:nvPr/>
        </p:nvSpPr>
        <p:spPr>
          <a:xfrm>
            <a:off x="2875548" y="6498684"/>
            <a:ext cx="1545231" cy="276999"/>
          </a:xfrm>
          <a:prstGeom prst="rect">
            <a:avLst/>
          </a:prstGeom>
          <a:noFill/>
        </p:spPr>
        <p:txBody>
          <a:bodyPr wrap="none" rtlCol="0">
            <a:spAutoFit/>
          </a:bodyPr>
          <a:lstStyle/>
          <a:p>
            <a:r>
              <a:rPr lang="en-GB" sz="1200" dirty="0"/>
              <a:t>NaOH, DMSO, Rt, 24h</a:t>
            </a:r>
          </a:p>
        </p:txBody>
      </p:sp>
      <p:sp>
        <p:nvSpPr>
          <p:cNvPr id="25" name="TextBox 24">
            <a:extLst>
              <a:ext uri="{FF2B5EF4-FFF2-40B4-BE49-F238E27FC236}">
                <a16:creationId xmlns:a16="http://schemas.microsoft.com/office/drawing/2014/main" id="{D8A0A72F-C3E4-CB4C-B952-38D80004EA1E}"/>
              </a:ext>
            </a:extLst>
          </p:cNvPr>
          <p:cNvSpPr txBox="1"/>
          <p:nvPr/>
        </p:nvSpPr>
        <p:spPr>
          <a:xfrm>
            <a:off x="6638949" y="6253859"/>
            <a:ext cx="2953107" cy="246221"/>
          </a:xfrm>
          <a:prstGeom prst="rect">
            <a:avLst/>
          </a:prstGeom>
          <a:noFill/>
        </p:spPr>
        <p:txBody>
          <a:bodyPr wrap="square">
            <a:spAutoFit/>
          </a:bodyPr>
          <a:lstStyle/>
          <a:p>
            <a:r>
              <a:rPr lang="en-GB" sz="1000" dirty="0"/>
              <a:t>Chem.Lett.2013,42,722724</a:t>
            </a:r>
          </a:p>
        </p:txBody>
      </p:sp>
      <p:sp>
        <p:nvSpPr>
          <p:cNvPr id="27" name="TextBox 26">
            <a:extLst>
              <a:ext uri="{FF2B5EF4-FFF2-40B4-BE49-F238E27FC236}">
                <a16:creationId xmlns:a16="http://schemas.microsoft.com/office/drawing/2014/main" id="{DCE9DF75-9D13-CF80-4DA7-FE39D8448EE6}"/>
              </a:ext>
            </a:extLst>
          </p:cNvPr>
          <p:cNvSpPr txBox="1"/>
          <p:nvPr/>
        </p:nvSpPr>
        <p:spPr>
          <a:xfrm>
            <a:off x="2864959" y="6179299"/>
            <a:ext cx="3095764" cy="276999"/>
          </a:xfrm>
          <a:prstGeom prst="rect">
            <a:avLst/>
          </a:prstGeom>
          <a:noFill/>
        </p:spPr>
        <p:txBody>
          <a:bodyPr wrap="square">
            <a:spAutoFit/>
          </a:bodyPr>
          <a:lstStyle/>
          <a:p>
            <a:r>
              <a:rPr lang="en-GB" sz="1200" dirty="0"/>
              <a:t>CDMT, NMM, 1.4 Dioxan, reflux, 3h</a:t>
            </a:r>
          </a:p>
        </p:txBody>
      </p:sp>
    </p:spTree>
    <p:extLst>
      <p:ext uri="{BB962C8B-B14F-4D97-AF65-F5344CB8AC3E}">
        <p14:creationId xmlns:p14="http://schemas.microsoft.com/office/powerpoint/2010/main" val="698713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3B881B84-AA2A-B70F-E2BB-FE7375561B14}"/>
              </a:ext>
            </a:extLst>
          </p:cNvPr>
          <p:cNvSpPr>
            <a:spLocks noGrp="1"/>
          </p:cNvSpPr>
          <p:nvPr>
            <p:ph type="ctrTitle"/>
          </p:nvPr>
        </p:nvSpPr>
        <p:spPr>
          <a:xfrm>
            <a:off x="173967" y="-154105"/>
            <a:ext cx="9144000" cy="786700"/>
          </a:xfrm>
        </p:spPr>
        <p:txBody>
          <a:bodyPr/>
          <a:lstStyle/>
          <a:p>
            <a:r>
              <a:rPr lang="en-US" sz="4000" dirty="0">
                <a:solidFill>
                  <a:srgbClr val="00B0F0"/>
                </a:solidFill>
              </a:rPr>
              <a:t>Ed’s work: CHIKV nsp3MD</a:t>
            </a:r>
          </a:p>
        </p:txBody>
      </p:sp>
      <p:pic>
        <p:nvPicPr>
          <p:cNvPr id="21" name="Picture 20" descr="A chemical structure with letters and numbers&#10;&#10;Description automatically generated">
            <a:extLst>
              <a:ext uri="{FF2B5EF4-FFF2-40B4-BE49-F238E27FC236}">
                <a16:creationId xmlns:a16="http://schemas.microsoft.com/office/drawing/2014/main" id="{3E892B3D-F960-46AA-1E5F-A20DCFFCC698}"/>
              </a:ext>
            </a:extLst>
          </p:cNvPr>
          <p:cNvPicPr>
            <a:picLocks noChangeAspect="1"/>
          </p:cNvPicPr>
          <p:nvPr/>
        </p:nvPicPr>
        <p:blipFill>
          <a:blip r:embed="rId2"/>
          <a:stretch>
            <a:fillRect/>
          </a:stretch>
        </p:blipFill>
        <p:spPr>
          <a:xfrm>
            <a:off x="2779032" y="5656566"/>
            <a:ext cx="1087274" cy="809134"/>
          </a:xfrm>
          <a:prstGeom prst="rect">
            <a:avLst/>
          </a:prstGeom>
        </p:spPr>
      </p:pic>
      <p:pic>
        <p:nvPicPr>
          <p:cNvPr id="25" name="Picture 24" descr="A chemical structure with letters and numbers&#10;&#10;Description automatically generated">
            <a:extLst>
              <a:ext uri="{FF2B5EF4-FFF2-40B4-BE49-F238E27FC236}">
                <a16:creationId xmlns:a16="http://schemas.microsoft.com/office/drawing/2014/main" id="{8FF1DF36-55D9-3D21-59B5-249292ADF340}"/>
              </a:ext>
            </a:extLst>
          </p:cNvPr>
          <p:cNvPicPr>
            <a:picLocks noChangeAspect="1"/>
          </p:cNvPicPr>
          <p:nvPr/>
        </p:nvPicPr>
        <p:blipFill>
          <a:blip r:embed="rId3"/>
          <a:stretch>
            <a:fillRect/>
          </a:stretch>
        </p:blipFill>
        <p:spPr>
          <a:xfrm>
            <a:off x="387864" y="5655253"/>
            <a:ext cx="934327" cy="887611"/>
          </a:xfrm>
          <a:prstGeom prst="rect">
            <a:avLst/>
          </a:prstGeom>
        </p:spPr>
      </p:pic>
      <p:pic>
        <p:nvPicPr>
          <p:cNvPr id="27" name="Picture 26" descr="A chemical structure with letters and numbers&#10;&#10;Description automatically generated">
            <a:extLst>
              <a:ext uri="{FF2B5EF4-FFF2-40B4-BE49-F238E27FC236}">
                <a16:creationId xmlns:a16="http://schemas.microsoft.com/office/drawing/2014/main" id="{55ACF432-9DC3-7792-5D64-71F180F87DE6}"/>
              </a:ext>
            </a:extLst>
          </p:cNvPr>
          <p:cNvPicPr>
            <a:picLocks noChangeAspect="1"/>
          </p:cNvPicPr>
          <p:nvPr/>
        </p:nvPicPr>
        <p:blipFill>
          <a:blip r:embed="rId4"/>
          <a:stretch>
            <a:fillRect/>
          </a:stretch>
        </p:blipFill>
        <p:spPr>
          <a:xfrm>
            <a:off x="387864" y="1933643"/>
            <a:ext cx="1230389" cy="857066"/>
          </a:xfrm>
          <a:prstGeom prst="rect">
            <a:avLst/>
          </a:prstGeom>
        </p:spPr>
      </p:pic>
      <p:pic>
        <p:nvPicPr>
          <p:cNvPr id="29" name="Picture 28" descr="A chemical structure with black letters&#10;&#10;Description automatically generated">
            <a:extLst>
              <a:ext uri="{FF2B5EF4-FFF2-40B4-BE49-F238E27FC236}">
                <a16:creationId xmlns:a16="http://schemas.microsoft.com/office/drawing/2014/main" id="{61E1DE30-ED57-1432-7FC7-CDC46DE5E2BB}"/>
              </a:ext>
            </a:extLst>
          </p:cNvPr>
          <p:cNvPicPr>
            <a:picLocks noChangeAspect="1"/>
          </p:cNvPicPr>
          <p:nvPr/>
        </p:nvPicPr>
        <p:blipFill>
          <a:blip r:embed="rId5"/>
          <a:stretch>
            <a:fillRect/>
          </a:stretch>
        </p:blipFill>
        <p:spPr>
          <a:xfrm>
            <a:off x="2343588" y="3095714"/>
            <a:ext cx="1058981" cy="717698"/>
          </a:xfrm>
          <a:prstGeom prst="rect">
            <a:avLst/>
          </a:prstGeom>
        </p:spPr>
      </p:pic>
      <p:pic>
        <p:nvPicPr>
          <p:cNvPr id="31" name="Picture 30" descr="A chemical structure with black letters and numbers&#10;&#10;Description automatically generated">
            <a:extLst>
              <a:ext uri="{FF2B5EF4-FFF2-40B4-BE49-F238E27FC236}">
                <a16:creationId xmlns:a16="http://schemas.microsoft.com/office/drawing/2014/main" id="{E4DFADB0-2EF5-A581-14CE-96298C6E8B79}"/>
              </a:ext>
            </a:extLst>
          </p:cNvPr>
          <p:cNvPicPr>
            <a:picLocks noChangeAspect="1"/>
          </p:cNvPicPr>
          <p:nvPr/>
        </p:nvPicPr>
        <p:blipFill>
          <a:blip r:embed="rId6"/>
          <a:stretch>
            <a:fillRect/>
          </a:stretch>
        </p:blipFill>
        <p:spPr>
          <a:xfrm>
            <a:off x="516836" y="4067292"/>
            <a:ext cx="1246926" cy="821964"/>
          </a:xfrm>
          <a:prstGeom prst="rect">
            <a:avLst/>
          </a:prstGeom>
        </p:spPr>
      </p:pic>
      <p:pic>
        <p:nvPicPr>
          <p:cNvPr id="33" name="Picture 32" descr="A chemical structure with black lines&#10;&#10;Description automatically generated">
            <a:extLst>
              <a:ext uri="{FF2B5EF4-FFF2-40B4-BE49-F238E27FC236}">
                <a16:creationId xmlns:a16="http://schemas.microsoft.com/office/drawing/2014/main" id="{47BE991B-B93B-6237-3D42-EF898C5FE687}"/>
              </a:ext>
            </a:extLst>
          </p:cNvPr>
          <p:cNvPicPr>
            <a:picLocks noChangeAspect="1"/>
          </p:cNvPicPr>
          <p:nvPr/>
        </p:nvPicPr>
        <p:blipFill>
          <a:blip r:embed="rId7"/>
          <a:stretch>
            <a:fillRect/>
          </a:stretch>
        </p:blipFill>
        <p:spPr>
          <a:xfrm>
            <a:off x="2105857" y="927229"/>
            <a:ext cx="1307224" cy="961019"/>
          </a:xfrm>
          <a:prstGeom prst="rect">
            <a:avLst/>
          </a:prstGeom>
        </p:spPr>
      </p:pic>
      <p:pic>
        <p:nvPicPr>
          <p:cNvPr id="35" name="Picture 34" descr="A chemical structure with letters and numbers&#10;&#10;Description automatically generated">
            <a:extLst>
              <a:ext uri="{FF2B5EF4-FFF2-40B4-BE49-F238E27FC236}">
                <a16:creationId xmlns:a16="http://schemas.microsoft.com/office/drawing/2014/main" id="{C16FE3AD-FE77-3F59-0D03-3E5B26EFCC1F}"/>
              </a:ext>
            </a:extLst>
          </p:cNvPr>
          <p:cNvPicPr>
            <a:picLocks noChangeAspect="1"/>
          </p:cNvPicPr>
          <p:nvPr/>
        </p:nvPicPr>
        <p:blipFill>
          <a:blip r:embed="rId8"/>
          <a:stretch>
            <a:fillRect/>
          </a:stretch>
        </p:blipFill>
        <p:spPr>
          <a:xfrm>
            <a:off x="245352" y="959266"/>
            <a:ext cx="1372901" cy="732598"/>
          </a:xfrm>
          <a:prstGeom prst="rect">
            <a:avLst/>
          </a:prstGeom>
        </p:spPr>
      </p:pic>
      <p:pic>
        <p:nvPicPr>
          <p:cNvPr id="37" name="Picture 36" descr="A chemical structure with black letters&#10;&#10;Description automatically generated">
            <a:extLst>
              <a:ext uri="{FF2B5EF4-FFF2-40B4-BE49-F238E27FC236}">
                <a16:creationId xmlns:a16="http://schemas.microsoft.com/office/drawing/2014/main" id="{D787A10D-AE6F-C2EC-4EF7-9126E81B4A66}"/>
              </a:ext>
            </a:extLst>
          </p:cNvPr>
          <p:cNvPicPr>
            <a:picLocks noChangeAspect="1"/>
          </p:cNvPicPr>
          <p:nvPr/>
        </p:nvPicPr>
        <p:blipFill>
          <a:blip r:embed="rId9"/>
          <a:stretch>
            <a:fillRect/>
          </a:stretch>
        </p:blipFill>
        <p:spPr>
          <a:xfrm>
            <a:off x="565898" y="3077646"/>
            <a:ext cx="868591" cy="887611"/>
          </a:xfrm>
          <a:prstGeom prst="rect">
            <a:avLst/>
          </a:prstGeom>
        </p:spPr>
      </p:pic>
      <p:pic>
        <p:nvPicPr>
          <p:cNvPr id="41" name="Picture 40" descr="A chemical structure with letters and numbers&#10;&#10;Description automatically generated">
            <a:extLst>
              <a:ext uri="{FF2B5EF4-FFF2-40B4-BE49-F238E27FC236}">
                <a16:creationId xmlns:a16="http://schemas.microsoft.com/office/drawing/2014/main" id="{B91A6B7B-CF57-7619-5442-C5FB534526D4}"/>
              </a:ext>
            </a:extLst>
          </p:cNvPr>
          <p:cNvPicPr>
            <a:picLocks noChangeAspect="1"/>
          </p:cNvPicPr>
          <p:nvPr/>
        </p:nvPicPr>
        <p:blipFill>
          <a:blip r:embed="rId10"/>
          <a:stretch>
            <a:fillRect/>
          </a:stretch>
        </p:blipFill>
        <p:spPr>
          <a:xfrm>
            <a:off x="2307873" y="4098833"/>
            <a:ext cx="1177597" cy="821986"/>
          </a:xfrm>
          <a:prstGeom prst="rect">
            <a:avLst/>
          </a:prstGeom>
        </p:spPr>
      </p:pic>
      <p:pic>
        <p:nvPicPr>
          <p:cNvPr id="43" name="Picture 42" descr="A chemical structure with letters and numbers&#10;&#10;Description automatically generated">
            <a:extLst>
              <a:ext uri="{FF2B5EF4-FFF2-40B4-BE49-F238E27FC236}">
                <a16:creationId xmlns:a16="http://schemas.microsoft.com/office/drawing/2014/main" id="{6807CFB3-8C21-25FF-A024-C62CBFDBCB55}"/>
              </a:ext>
            </a:extLst>
          </p:cNvPr>
          <p:cNvPicPr>
            <a:picLocks noChangeAspect="1"/>
          </p:cNvPicPr>
          <p:nvPr/>
        </p:nvPicPr>
        <p:blipFill>
          <a:blip r:embed="rId11"/>
          <a:stretch>
            <a:fillRect/>
          </a:stretch>
        </p:blipFill>
        <p:spPr>
          <a:xfrm>
            <a:off x="1421743" y="5749035"/>
            <a:ext cx="1257737" cy="701862"/>
          </a:xfrm>
          <a:prstGeom prst="rect">
            <a:avLst/>
          </a:prstGeom>
        </p:spPr>
      </p:pic>
      <p:sp>
        <p:nvSpPr>
          <p:cNvPr id="44" name="TextBox 43">
            <a:extLst>
              <a:ext uri="{FF2B5EF4-FFF2-40B4-BE49-F238E27FC236}">
                <a16:creationId xmlns:a16="http://schemas.microsoft.com/office/drawing/2014/main" id="{8964D26A-4FB5-0BED-B9AD-50AAB24403B0}"/>
              </a:ext>
            </a:extLst>
          </p:cNvPr>
          <p:cNvSpPr txBox="1"/>
          <p:nvPr/>
        </p:nvSpPr>
        <p:spPr>
          <a:xfrm>
            <a:off x="516836" y="494969"/>
            <a:ext cx="3899338" cy="307777"/>
          </a:xfrm>
          <a:prstGeom prst="rect">
            <a:avLst/>
          </a:prstGeom>
          <a:noFill/>
        </p:spPr>
        <p:txBody>
          <a:bodyPr wrap="square" rtlCol="0">
            <a:spAutoFit/>
          </a:bodyPr>
          <a:lstStyle/>
          <a:p>
            <a:pPr algn="l"/>
            <a:r>
              <a:rPr lang="en-US" sz="1400" dirty="0"/>
              <a:t>Molecules with no soaking result</a:t>
            </a:r>
          </a:p>
        </p:txBody>
      </p:sp>
      <p:sp>
        <p:nvSpPr>
          <p:cNvPr id="45" name="TextBox 44">
            <a:extLst>
              <a:ext uri="{FF2B5EF4-FFF2-40B4-BE49-F238E27FC236}">
                <a16:creationId xmlns:a16="http://schemas.microsoft.com/office/drawing/2014/main" id="{96471CE7-EDFB-0A44-7AA8-DED3BC27FD4F}"/>
              </a:ext>
            </a:extLst>
          </p:cNvPr>
          <p:cNvSpPr txBox="1"/>
          <p:nvPr/>
        </p:nvSpPr>
        <p:spPr>
          <a:xfrm>
            <a:off x="855028" y="5265773"/>
            <a:ext cx="3289738" cy="307777"/>
          </a:xfrm>
          <a:prstGeom prst="rect">
            <a:avLst/>
          </a:prstGeom>
          <a:noFill/>
        </p:spPr>
        <p:txBody>
          <a:bodyPr wrap="square" rtlCol="0">
            <a:spAutoFit/>
          </a:bodyPr>
          <a:lstStyle/>
          <a:p>
            <a:pPr algn="l"/>
            <a:r>
              <a:rPr lang="en-US" sz="1400" dirty="0"/>
              <a:t>Obtained, waiting for soaking</a:t>
            </a:r>
          </a:p>
        </p:txBody>
      </p:sp>
      <p:sp>
        <p:nvSpPr>
          <p:cNvPr id="46" name="TextBox 45">
            <a:extLst>
              <a:ext uri="{FF2B5EF4-FFF2-40B4-BE49-F238E27FC236}">
                <a16:creationId xmlns:a16="http://schemas.microsoft.com/office/drawing/2014/main" id="{28C6DD73-FF9F-F63E-52E5-DDAA7D1B1EF6}"/>
              </a:ext>
            </a:extLst>
          </p:cNvPr>
          <p:cNvSpPr txBox="1"/>
          <p:nvPr/>
        </p:nvSpPr>
        <p:spPr>
          <a:xfrm>
            <a:off x="7075291" y="175505"/>
            <a:ext cx="2585545" cy="307777"/>
          </a:xfrm>
          <a:prstGeom prst="rect">
            <a:avLst/>
          </a:prstGeom>
          <a:noFill/>
        </p:spPr>
        <p:txBody>
          <a:bodyPr wrap="square" rtlCol="0">
            <a:spAutoFit/>
          </a:bodyPr>
          <a:lstStyle/>
          <a:p>
            <a:pPr algn="l"/>
            <a:r>
              <a:rPr lang="en-US" sz="1400" dirty="0"/>
              <a:t>Plans for next</a:t>
            </a:r>
          </a:p>
        </p:txBody>
      </p:sp>
      <p:pic>
        <p:nvPicPr>
          <p:cNvPr id="47" name="Picture 46" descr="A close-up of a structure&#10;&#10;Description automatically generated">
            <a:extLst>
              <a:ext uri="{FF2B5EF4-FFF2-40B4-BE49-F238E27FC236}">
                <a16:creationId xmlns:a16="http://schemas.microsoft.com/office/drawing/2014/main" id="{1EC7CBF7-477D-5251-8E6F-2EF164D35DB2}"/>
              </a:ext>
            </a:extLst>
          </p:cNvPr>
          <p:cNvPicPr>
            <a:picLocks noChangeAspect="1"/>
          </p:cNvPicPr>
          <p:nvPr/>
        </p:nvPicPr>
        <p:blipFill>
          <a:blip r:embed="rId12"/>
          <a:stretch>
            <a:fillRect/>
          </a:stretch>
        </p:blipFill>
        <p:spPr>
          <a:xfrm>
            <a:off x="4458549" y="2891186"/>
            <a:ext cx="3640407" cy="3651678"/>
          </a:xfrm>
          <a:prstGeom prst="rect">
            <a:avLst/>
          </a:prstGeom>
        </p:spPr>
      </p:pic>
      <p:sp>
        <p:nvSpPr>
          <p:cNvPr id="49" name="TextBox 48">
            <a:extLst>
              <a:ext uri="{FF2B5EF4-FFF2-40B4-BE49-F238E27FC236}">
                <a16:creationId xmlns:a16="http://schemas.microsoft.com/office/drawing/2014/main" id="{1CB47D43-3799-C330-1BA0-F91E8F7434FB}"/>
              </a:ext>
            </a:extLst>
          </p:cNvPr>
          <p:cNvSpPr txBox="1"/>
          <p:nvPr/>
        </p:nvSpPr>
        <p:spPr>
          <a:xfrm>
            <a:off x="8339012" y="2867058"/>
            <a:ext cx="3930869" cy="307777"/>
          </a:xfrm>
          <a:prstGeom prst="rect">
            <a:avLst/>
          </a:prstGeom>
          <a:noFill/>
        </p:spPr>
        <p:txBody>
          <a:bodyPr wrap="square" rtlCol="0">
            <a:spAutoFit/>
          </a:bodyPr>
          <a:lstStyle/>
          <a:p>
            <a:pPr algn="l"/>
            <a:r>
              <a:rPr lang="en-US" sz="1400" dirty="0"/>
              <a:t>Catalogue compounds for initial screening</a:t>
            </a:r>
          </a:p>
        </p:txBody>
      </p:sp>
      <p:sp>
        <p:nvSpPr>
          <p:cNvPr id="50" name="TextBox 49">
            <a:extLst>
              <a:ext uri="{FF2B5EF4-FFF2-40B4-BE49-F238E27FC236}">
                <a16:creationId xmlns:a16="http://schemas.microsoft.com/office/drawing/2014/main" id="{8F2BA9FB-9671-597D-34FC-3E6F70725623}"/>
              </a:ext>
            </a:extLst>
          </p:cNvPr>
          <p:cNvSpPr txBox="1"/>
          <p:nvPr/>
        </p:nvSpPr>
        <p:spPr>
          <a:xfrm>
            <a:off x="7368298" y="2334298"/>
            <a:ext cx="3899338" cy="400110"/>
          </a:xfrm>
          <a:prstGeom prst="rect">
            <a:avLst/>
          </a:prstGeom>
          <a:noFill/>
        </p:spPr>
        <p:txBody>
          <a:bodyPr wrap="square" rtlCol="0">
            <a:spAutoFit/>
          </a:bodyPr>
          <a:lstStyle/>
          <a:p>
            <a:pPr algn="l"/>
            <a:r>
              <a:rPr lang="en-US" sz="2000" dirty="0"/>
              <a:t>The Hit</a:t>
            </a:r>
          </a:p>
        </p:txBody>
      </p:sp>
      <p:pic>
        <p:nvPicPr>
          <p:cNvPr id="52" name="Picture 51" descr="A chemical structure with letters and numbers&#10;&#10;Description automatically generated">
            <a:extLst>
              <a:ext uri="{FF2B5EF4-FFF2-40B4-BE49-F238E27FC236}">
                <a16:creationId xmlns:a16="http://schemas.microsoft.com/office/drawing/2014/main" id="{90D6EB4C-0B25-9C8B-9742-84F2E3D416FB}"/>
              </a:ext>
            </a:extLst>
          </p:cNvPr>
          <p:cNvPicPr>
            <a:picLocks noChangeAspect="1"/>
          </p:cNvPicPr>
          <p:nvPr/>
        </p:nvPicPr>
        <p:blipFill>
          <a:blip r:embed="rId13"/>
          <a:stretch>
            <a:fillRect/>
          </a:stretch>
        </p:blipFill>
        <p:spPr>
          <a:xfrm>
            <a:off x="9611090" y="763073"/>
            <a:ext cx="1242047" cy="815855"/>
          </a:xfrm>
          <a:prstGeom prst="rect">
            <a:avLst/>
          </a:prstGeom>
        </p:spPr>
      </p:pic>
      <p:sp>
        <p:nvSpPr>
          <p:cNvPr id="53" name="TextBox 52">
            <a:extLst>
              <a:ext uri="{FF2B5EF4-FFF2-40B4-BE49-F238E27FC236}">
                <a16:creationId xmlns:a16="http://schemas.microsoft.com/office/drawing/2014/main" id="{1C47FC1D-BA83-E4CC-E565-3D2782B20AE3}"/>
              </a:ext>
            </a:extLst>
          </p:cNvPr>
          <p:cNvSpPr txBox="1"/>
          <p:nvPr/>
        </p:nvSpPr>
        <p:spPr>
          <a:xfrm>
            <a:off x="9317967" y="1819888"/>
            <a:ext cx="4754506" cy="261610"/>
          </a:xfrm>
          <a:prstGeom prst="rect">
            <a:avLst/>
          </a:prstGeom>
          <a:noFill/>
        </p:spPr>
        <p:txBody>
          <a:bodyPr wrap="square" rtlCol="0">
            <a:spAutoFit/>
          </a:bodyPr>
          <a:lstStyle/>
          <a:p>
            <a:pPr algn="l"/>
            <a:r>
              <a:rPr lang="en-US" sz="1050" dirty="0"/>
              <a:t>Cl at different positions for SNAR/Suzuki.</a:t>
            </a:r>
          </a:p>
        </p:txBody>
      </p:sp>
      <p:pic>
        <p:nvPicPr>
          <p:cNvPr id="55" name="Picture 54" descr="A chemical structure with letters and numbers&#10;&#10;Description automatically generated">
            <a:extLst>
              <a:ext uri="{FF2B5EF4-FFF2-40B4-BE49-F238E27FC236}">
                <a16:creationId xmlns:a16="http://schemas.microsoft.com/office/drawing/2014/main" id="{E9BE7BDE-78D8-A1A7-E42B-ED8661AACEB8}"/>
              </a:ext>
            </a:extLst>
          </p:cNvPr>
          <p:cNvPicPr>
            <a:picLocks noChangeAspect="1"/>
          </p:cNvPicPr>
          <p:nvPr/>
        </p:nvPicPr>
        <p:blipFill>
          <a:blip r:embed="rId14"/>
          <a:stretch>
            <a:fillRect/>
          </a:stretch>
        </p:blipFill>
        <p:spPr>
          <a:xfrm>
            <a:off x="7863648" y="763073"/>
            <a:ext cx="1185854" cy="730621"/>
          </a:xfrm>
          <a:prstGeom prst="rect">
            <a:avLst/>
          </a:prstGeom>
        </p:spPr>
      </p:pic>
      <p:pic>
        <p:nvPicPr>
          <p:cNvPr id="57" name="Picture 56" descr="A chemical structure with black letters&#10;&#10;Description automatically generated">
            <a:extLst>
              <a:ext uri="{FF2B5EF4-FFF2-40B4-BE49-F238E27FC236}">
                <a16:creationId xmlns:a16="http://schemas.microsoft.com/office/drawing/2014/main" id="{6068AA8D-5C07-1EA2-781A-EBEE05681BCE}"/>
              </a:ext>
            </a:extLst>
          </p:cNvPr>
          <p:cNvPicPr>
            <a:picLocks noChangeAspect="1"/>
          </p:cNvPicPr>
          <p:nvPr/>
        </p:nvPicPr>
        <p:blipFill>
          <a:blip r:embed="rId15"/>
          <a:stretch>
            <a:fillRect/>
          </a:stretch>
        </p:blipFill>
        <p:spPr>
          <a:xfrm>
            <a:off x="6115533" y="736082"/>
            <a:ext cx="1382046" cy="761127"/>
          </a:xfrm>
          <a:prstGeom prst="rect">
            <a:avLst/>
          </a:prstGeom>
        </p:spPr>
      </p:pic>
      <p:pic>
        <p:nvPicPr>
          <p:cNvPr id="59" name="Picture 58" descr="A chemical structure with letters and numbers&#10;&#10;Description automatically generated">
            <a:extLst>
              <a:ext uri="{FF2B5EF4-FFF2-40B4-BE49-F238E27FC236}">
                <a16:creationId xmlns:a16="http://schemas.microsoft.com/office/drawing/2014/main" id="{E88CB84C-57FE-76E8-8D3A-06EA3051A120}"/>
              </a:ext>
            </a:extLst>
          </p:cNvPr>
          <p:cNvPicPr>
            <a:picLocks noChangeAspect="1"/>
          </p:cNvPicPr>
          <p:nvPr/>
        </p:nvPicPr>
        <p:blipFill>
          <a:blip r:embed="rId16"/>
          <a:stretch>
            <a:fillRect/>
          </a:stretch>
        </p:blipFill>
        <p:spPr>
          <a:xfrm>
            <a:off x="4649378" y="688968"/>
            <a:ext cx="1100086" cy="903452"/>
          </a:xfrm>
          <a:prstGeom prst="rect">
            <a:avLst/>
          </a:prstGeom>
        </p:spPr>
      </p:pic>
      <p:pic>
        <p:nvPicPr>
          <p:cNvPr id="61" name="Picture 60" descr="A chemical structure with letters and numbers&#10;&#10;Description automatically generated">
            <a:extLst>
              <a:ext uri="{FF2B5EF4-FFF2-40B4-BE49-F238E27FC236}">
                <a16:creationId xmlns:a16="http://schemas.microsoft.com/office/drawing/2014/main" id="{F462B7A0-EBEC-5099-9793-9A2619A8C611}"/>
              </a:ext>
            </a:extLst>
          </p:cNvPr>
          <p:cNvPicPr>
            <a:picLocks noChangeAspect="1"/>
          </p:cNvPicPr>
          <p:nvPr/>
        </p:nvPicPr>
        <p:blipFill>
          <a:blip r:embed="rId17"/>
          <a:stretch>
            <a:fillRect/>
          </a:stretch>
        </p:blipFill>
        <p:spPr>
          <a:xfrm>
            <a:off x="9072035" y="3498780"/>
            <a:ext cx="1653853" cy="1137024"/>
          </a:xfrm>
          <a:prstGeom prst="rect">
            <a:avLst/>
          </a:prstGeom>
        </p:spPr>
      </p:pic>
      <p:pic>
        <p:nvPicPr>
          <p:cNvPr id="63" name="Picture 62" descr="A chemical structure with black letters&#10;&#10;Description automatically generated">
            <a:extLst>
              <a:ext uri="{FF2B5EF4-FFF2-40B4-BE49-F238E27FC236}">
                <a16:creationId xmlns:a16="http://schemas.microsoft.com/office/drawing/2014/main" id="{DEB698BE-BA81-8A05-4990-CA6AFC272097}"/>
              </a:ext>
            </a:extLst>
          </p:cNvPr>
          <p:cNvPicPr>
            <a:picLocks noChangeAspect="1"/>
          </p:cNvPicPr>
          <p:nvPr/>
        </p:nvPicPr>
        <p:blipFill>
          <a:blip r:embed="rId18"/>
          <a:stretch>
            <a:fillRect/>
          </a:stretch>
        </p:blipFill>
        <p:spPr>
          <a:xfrm>
            <a:off x="9154936" y="5019409"/>
            <a:ext cx="1558543" cy="1431488"/>
          </a:xfrm>
          <a:prstGeom prst="rect">
            <a:avLst/>
          </a:prstGeom>
        </p:spPr>
      </p:pic>
      <p:pic>
        <p:nvPicPr>
          <p:cNvPr id="3" name="Picture 2" descr="A chemical structure with black letters&#10;&#10;Description automatically generated">
            <a:extLst>
              <a:ext uri="{FF2B5EF4-FFF2-40B4-BE49-F238E27FC236}">
                <a16:creationId xmlns:a16="http://schemas.microsoft.com/office/drawing/2014/main" id="{BBDBF293-CD8D-7692-28B3-3E468A7FFF3F}"/>
              </a:ext>
            </a:extLst>
          </p:cNvPr>
          <p:cNvPicPr>
            <a:picLocks noChangeAspect="1"/>
          </p:cNvPicPr>
          <p:nvPr/>
        </p:nvPicPr>
        <p:blipFill>
          <a:blip r:embed="rId19"/>
          <a:stretch>
            <a:fillRect/>
          </a:stretch>
        </p:blipFill>
        <p:spPr>
          <a:xfrm>
            <a:off x="2120513" y="2001981"/>
            <a:ext cx="1364957" cy="857066"/>
          </a:xfrm>
          <a:prstGeom prst="rect">
            <a:avLst/>
          </a:prstGeom>
        </p:spPr>
      </p:pic>
    </p:spTree>
    <p:extLst>
      <p:ext uri="{BB962C8B-B14F-4D97-AF65-F5344CB8AC3E}">
        <p14:creationId xmlns:p14="http://schemas.microsoft.com/office/powerpoint/2010/main" val="9647213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5354615-4129-38AD-8D97-4F26F1F2B586}"/>
              </a:ext>
            </a:extLst>
          </p:cNvPr>
          <p:cNvSpPr txBox="1"/>
          <p:nvPr/>
        </p:nvSpPr>
        <p:spPr>
          <a:xfrm>
            <a:off x="1257395" y="181702"/>
            <a:ext cx="9142771" cy="5355312"/>
          </a:xfrm>
          <a:prstGeom prst="rect">
            <a:avLst/>
          </a:prstGeom>
          <a:noFill/>
        </p:spPr>
        <p:txBody>
          <a:bodyPr wrap="square">
            <a:spAutoFit/>
          </a:bodyPr>
          <a:lstStyle/>
          <a:p>
            <a:pPr algn="l"/>
            <a:r>
              <a:rPr lang="en-GB" b="1" i="0" dirty="0">
                <a:solidFill>
                  <a:srgbClr val="1F2328"/>
                </a:solidFill>
                <a:effectLst/>
                <a:latin typeface="-apple-system"/>
              </a:rPr>
              <a:t>Overall Results:</a:t>
            </a:r>
          </a:p>
          <a:p>
            <a:pPr algn="l"/>
            <a:endParaRPr lang="en-GB" b="0" i="0" dirty="0">
              <a:solidFill>
                <a:srgbClr val="1F2328"/>
              </a:solidFill>
              <a:effectLst/>
              <a:latin typeface="-apple-system"/>
            </a:endParaRPr>
          </a:p>
          <a:p>
            <a:pPr algn="l">
              <a:buFont typeface="Arial" panose="020B0604020202020204" pitchFamily="34" charset="0"/>
              <a:buChar char="•"/>
            </a:pPr>
            <a:r>
              <a:rPr lang="en-GB" b="1" i="0" dirty="0">
                <a:solidFill>
                  <a:srgbClr val="1F2328"/>
                </a:solidFill>
                <a:effectLst/>
                <a:latin typeface="-apple-system"/>
              </a:rPr>
              <a:t>107 amide coupling reactions</a:t>
            </a:r>
            <a:r>
              <a:rPr lang="en-GB" b="0" i="0" dirty="0">
                <a:solidFill>
                  <a:srgbClr val="1F2328"/>
                </a:solidFill>
                <a:effectLst/>
                <a:latin typeface="-apple-system"/>
              </a:rPr>
              <a:t>: Success rate of 92% (72% initially).</a:t>
            </a:r>
          </a:p>
          <a:p>
            <a:pPr algn="l">
              <a:buFont typeface="Arial" panose="020B0604020202020204" pitchFamily="34" charset="0"/>
              <a:buChar char="•"/>
            </a:pPr>
            <a:r>
              <a:rPr lang="en-GB" b="1" i="0" dirty="0">
                <a:solidFill>
                  <a:srgbClr val="1F2328"/>
                </a:solidFill>
                <a:effectLst/>
                <a:latin typeface="-apple-system"/>
              </a:rPr>
              <a:t>76 ester </a:t>
            </a:r>
            <a:r>
              <a:rPr lang="en-GB" b="1" i="0" dirty="0" err="1">
                <a:solidFill>
                  <a:srgbClr val="1F2328"/>
                </a:solidFill>
                <a:effectLst/>
                <a:latin typeface="-apple-system"/>
              </a:rPr>
              <a:t>amidation</a:t>
            </a:r>
            <a:r>
              <a:rPr lang="en-GB" b="1" i="0" dirty="0">
                <a:solidFill>
                  <a:srgbClr val="1F2328"/>
                </a:solidFill>
                <a:effectLst/>
                <a:latin typeface="-apple-system"/>
              </a:rPr>
              <a:t> reactions</a:t>
            </a:r>
            <a:r>
              <a:rPr lang="en-GB" b="0" i="0" dirty="0">
                <a:solidFill>
                  <a:srgbClr val="1F2328"/>
                </a:solidFill>
                <a:effectLst/>
                <a:latin typeface="-apple-system"/>
              </a:rPr>
              <a:t>: Success rate of 48% (18% initially, increasing to 28% after the first repetition).</a:t>
            </a:r>
          </a:p>
          <a:p>
            <a:pPr algn="l">
              <a:buFont typeface="Arial" panose="020B0604020202020204" pitchFamily="34" charset="0"/>
              <a:buChar char="•"/>
            </a:pPr>
            <a:r>
              <a:rPr lang="en-GB" b="1" i="0" dirty="0">
                <a:solidFill>
                  <a:srgbClr val="1F2328"/>
                </a:solidFill>
                <a:effectLst/>
                <a:latin typeface="-apple-system"/>
              </a:rPr>
              <a:t>49 Suzuki and </a:t>
            </a:r>
            <a:r>
              <a:rPr lang="en-GB" b="1" i="0" dirty="0" err="1">
                <a:solidFill>
                  <a:srgbClr val="1F2328"/>
                </a:solidFill>
                <a:effectLst/>
                <a:latin typeface="-apple-system"/>
              </a:rPr>
              <a:t>SNAr</a:t>
            </a:r>
            <a:r>
              <a:rPr lang="en-GB" b="1" i="0" dirty="0">
                <a:solidFill>
                  <a:srgbClr val="1F2328"/>
                </a:solidFill>
                <a:effectLst/>
                <a:latin typeface="-apple-system"/>
              </a:rPr>
              <a:t> reactions</a:t>
            </a:r>
            <a:r>
              <a:rPr lang="en-GB" b="0" i="0" dirty="0">
                <a:solidFill>
                  <a:srgbClr val="1F2328"/>
                </a:solidFill>
                <a:effectLst/>
                <a:latin typeface="-apple-system"/>
              </a:rPr>
              <a:t>: Success rate of 63% (47% initially).</a:t>
            </a:r>
          </a:p>
          <a:p>
            <a:pPr algn="l"/>
            <a:endParaRPr lang="en-GB" b="1" i="0" dirty="0">
              <a:solidFill>
                <a:srgbClr val="1F2328"/>
              </a:solidFill>
              <a:effectLst/>
              <a:latin typeface="-apple-system"/>
            </a:endParaRPr>
          </a:p>
          <a:p>
            <a:pPr algn="l"/>
            <a:r>
              <a:rPr lang="en-GB" b="1" i="0" dirty="0">
                <a:solidFill>
                  <a:srgbClr val="1F2328"/>
                </a:solidFill>
                <a:effectLst/>
                <a:latin typeface="-apple-system"/>
              </a:rPr>
              <a:t>Buchwald-Hartwig Reactions</a:t>
            </a:r>
            <a:r>
              <a:rPr lang="en-GB" b="0" i="0" dirty="0">
                <a:solidFill>
                  <a:srgbClr val="1F2328"/>
                </a:solidFill>
                <a:effectLst/>
                <a:latin typeface="-apple-system"/>
              </a:rPr>
              <a:t>: Success rate of 57%.</a:t>
            </a:r>
            <a:br>
              <a:rPr lang="en-GB" b="0" i="0" dirty="0">
                <a:solidFill>
                  <a:srgbClr val="1F2328"/>
                </a:solidFill>
                <a:effectLst/>
                <a:latin typeface="-apple-system"/>
              </a:rPr>
            </a:br>
            <a:r>
              <a:rPr lang="en-GB" b="0" i="0" dirty="0">
                <a:solidFill>
                  <a:srgbClr val="1F2328"/>
                </a:solidFill>
                <a:effectLst/>
                <a:latin typeface="-apple-system"/>
              </a:rPr>
              <a:t>A total of 336 Buchwald-Hartwig reactions were performed, targeting 42 compounds under 8 different conditions. In this run, 20 compounds were detected (48% success rate). Repeating the reactions under optimal conditions for all the 42 compounds resulted in 4 additional successes, increasing the success rate to 57%.</a:t>
            </a:r>
          </a:p>
          <a:p>
            <a:pPr algn="l"/>
            <a:endParaRPr lang="en-GB" b="1" i="0" dirty="0">
              <a:solidFill>
                <a:srgbClr val="1F2328"/>
              </a:solidFill>
              <a:effectLst/>
              <a:latin typeface="-apple-system"/>
            </a:endParaRPr>
          </a:p>
          <a:p>
            <a:pPr algn="l"/>
            <a:r>
              <a:rPr lang="en-GB" b="1" i="0" dirty="0">
                <a:solidFill>
                  <a:srgbClr val="1F2328"/>
                </a:solidFill>
                <a:effectLst/>
                <a:latin typeface="-apple-system"/>
              </a:rPr>
              <a:t>Compounds Overview:</a:t>
            </a:r>
            <a:endParaRPr lang="en-GB" b="0" i="0" dirty="0">
              <a:solidFill>
                <a:srgbClr val="1F2328"/>
              </a:solidFill>
              <a:effectLst/>
              <a:latin typeface="-apple-system"/>
            </a:endParaRPr>
          </a:p>
          <a:p>
            <a:pPr algn="l">
              <a:buFont typeface="Arial" panose="020B0604020202020204" pitchFamily="34" charset="0"/>
              <a:buChar char="•"/>
            </a:pPr>
            <a:r>
              <a:rPr lang="en-GB" b="0" i="0" dirty="0">
                <a:solidFill>
                  <a:srgbClr val="1F2328"/>
                </a:solidFill>
                <a:effectLst/>
                <a:latin typeface="-apple-system"/>
              </a:rPr>
              <a:t>134 compounds were obtained from </a:t>
            </a:r>
            <a:r>
              <a:rPr lang="en-GB" b="0" i="0" dirty="0" err="1">
                <a:solidFill>
                  <a:srgbClr val="1F2328"/>
                </a:solidFill>
                <a:effectLst/>
                <a:latin typeface="-apple-system"/>
              </a:rPr>
              <a:t>amidation</a:t>
            </a:r>
            <a:r>
              <a:rPr lang="en-GB" b="0" i="0" dirty="0">
                <a:solidFill>
                  <a:srgbClr val="1F2328"/>
                </a:solidFill>
                <a:effectLst/>
                <a:latin typeface="-apple-system"/>
              </a:rPr>
              <a:t> and ester </a:t>
            </a:r>
            <a:r>
              <a:rPr lang="en-GB" b="0" i="0" dirty="0" err="1">
                <a:solidFill>
                  <a:srgbClr val="1F2328"/>
                </a:solidFill>
                <a:effectLst/>
                <a:latin typeface="-apple-system"/>
              </a:rPr>
              <a:t>amidation</a:t>
            </a:r>
            <a:r>
              <a:rPr lang="en-GB" b="0" i="0" dirty="0">
                <a:solidFill>
                  <a:srgbClr val="1F2328"/>
                </a:solidFill>
                <a:effectLst/>
                <a:latin typeface="-apple-system"/>
              </a:rPr>
              <a:t> reactions.</a:t>
            </a:r>
          </a:p>
          <a:p>
            <a:pPr algn="l">
              <a:buFont typeface="Arial" panose="020B0604020202020204" pitchFamily="34" charset="0"/>
              <a:buChar char="•"/>
            </a:pPr>
            <a:r>
              <a:rPr lang="en-GB" b="0" i="0" dirty="0">
                <a:solidFill>
                  <a:srgbClr val="1F2328"/>
                </a:solidFill>
                <a:effectLst/>
                <a:latin typeface="-apple-system"/>
              </a:rPr>
              <a:t>31 compounds were obtained from Suzuki and </a:t>
            </a:r>
            <a:r>
              <a:rPr lang="en-GB" b="0" i="0" dirty="0" err="1">
                <a:solidFill>
                  <a:srgbClr val="1F2328"/>
                </a:solidFill>
                <a:effectLst/>
                <a:latin typeface="-apple-system"/>
              </a:rPr>
              <a:t>SNAr</a:t>
            </a:r>
            <a:r>
              <a:rPr lang="en-GB" b="0" i="0" dirty="0">
                <a:solidFill>
                  <a:srgbClr val="1F2328"/>
                </a:solidFill>
                <a:effectLst/>
                <a:latin typeface="-apple-system"/>
              </a:rPr>
              <a:t> reactions.</a:t>
            </a:r>
          </a:p>
          <a:p>
            <a:pPr algn="l">
              <a:buFont typeface="Arial" panose="020B0604020202020204" pitchFamily="34" charset="0"/>
              <a:buChar char="•"/>
            </a:pPr>
            <a:r>
              <a:rPr lang="en-GB" b="0" i="0" dirty="0">
                <a:solidFill>
                  <a:srgbClr val="1F2328"/>
                </a:solidFill>
                <a:effectLst/>
                <a:latin typeface="-apple-system"/>
              </a:rPr>
              <a:t>24 compounds were obtained from Buchwald-Hartwig reactions.</a:t>
            </a:r>
          </a:p>
          <a:p>
            <a:pPr algn="l"/>
            <a:endParaRPr lang="en-GB" dirty="0">
              <a:solidFill>
                <a:srgbClr val="1F2328"/>
              </a:solidFill>
              <a:latin typeface="-apple-system"/>
            </a:endParaRPr>
          </a:p>
          <a:p>
            <a:pPr algn="l"/>
            <a:r>
              <a:rPr lang="en-GB" b="0" i="0" dirty="0">
                <a:solidFill>
                  <a:srgbClr val="1F2328"/>
                </a:solidFill>
                <a:effectLst/>
                <a:latin typeface="-apple-system"/>
              </a:rPr>
              <a:t>In total, </a:t>
            </a:r>
            <a:r>
              <a:rPr lang="en-GB" b="1" i="0" dirty="0">
                <a:solidFill>
                  <a:srgbClr val="1F2328"/>
                </a:solidFill>
                <a:effectLst/>
                <a:latin typeface="-apple-system"/>
              </a:rPr>
              <a:t>189 compounds</a:t>
            </a:r>
            <a:r>
              <a:rPr lang="en-GB" b="0" i="0" dirty="0">
                <a:solidFill>
                  <a:srgbClr val="1F2328"/>
                </a:solidFill>
                <a:effectLst/>
                <a:latin typeface="-apple-system"/>
              </a:rPr>
              <a:t> are ready for soaking with CHIKV </a:t>
            </a:r>
            <a:r>
              <a:rPr lang="en-GB" b="0" i="0" dirty="0" err="1">
                <a:solidFill>
                  <a:srgbClr val="1F2328"/>
                </a:solidFill>
                <a:effectLst/>
                <a:latin typeface="-apple-system"/>
              </a:rPr>
              <a:t>Nsp3</a:t>
            </a:r>
            <a:r>
              <a:rPr lang="en-GB" b="0" i="0" dirty="0">
                <a:solidFill>
                  <a:srgbClr val="1F2328"/>
                </a:solidFill>
                <a:effectLst/>
                <a:latin typeface="-apple-system"/>
              </a:rPr>
              <a:t> Macrodomain.</a:t>
            </a:r>
          </a:p>
        </p:txBody>
      </p:sp>
      <p:sp>
        <p:nvSpPr>
          <p:cNvPr id="7" name="文本框 6">
            <a:extLst>
              <a:ext uri="{FF2B5EF4-FFF2-40B4-BE49-F238E27FC236}">
                <a16:creationId xmlns:a16="http://schemas.microsoft.com/office/drawing/2014/main" id="{8D57B4B4-5EE8-6A7F-349A-E6997452BA16}"/>
              </a:ext>
            </a:extLst>
          </p:cNvPr>
          <p:cNvSpPr txBox="1"/>
          <p:nvPr/>
        </p:nvSpPr>
        <p:spPr>
          <a:xfrm>
            <a:off x="1140542" y="6125448"/>
            <a:ext cx="9910916" cy="369332"/>
          </a:xfrm>
          <a:prstGeom prst="rect">
            <a:avLst/>
          </a:prstGeom>
          <a:noFill/>
        </p:spPr>
        <p:txBody>
          <a:bodyPr wrap="square">
            <a:spAutoFit/>
          </a:bodyPr>
          <a:lstStyle/>
          <a:p>
            <a:r>
              <a:rPr lang="en-GB" dirty="0" err="1">
                <a:hlinkClick r:id="rId2"/>
              </a:rPr>
              <a:t>Issue#12</a:t>
            </a:r>
            <a:r>
              <a:rPr lang="en-GB" dirty="0">
                <a:hlinkClick r:id="rId2"/>
              </a:rPr>
              <a:t>: CAR · Issue #12 · </a:t>
            </a:r>
            <a:r>
              <a:rPr lang="en-GB" dirty="0" err="1">
                <a:hlinkClick r:id="rId2"/>
              </a:rPr>
              <a:t>StructuralGenomicsConsortium</a:t>
            </a:r>
            <a:r>
              <a:rPr lang="en-GB" dirty="0">
                <a:hlinkClick r:id="rId2"/>
              </a:rPr>
              <a:t>/CNP25-CHIKV-</a:t>
            </a:r>
            <a:r>
              <a:rPr lang="en-GB" dirty="0" err="1">
                <a:hlinkClick r:id="rId2"/>
              </a:rPr>
              <a:t>nsP3</a:t>
            </a:r>
            <a:r>
              <a:rPr lang="en-GB" dirty="0">
                <a:hlinkClick r:id="rId2"/>
              </a:rPr>
              <a:t>-Macrodomain</a:t>
            </a:r>
            <a:endParaRPr lang="en-GB" dirty="0"/>
          </a:p>
        </p:txBody>
      </p:sp>
      <p:sp>
        <p:nvSpPr>
          <p:cNvPr id="8" name="文本框 7">
            <a:extLst>
              <a:ext uri="{FF2B5EF4-FFF2-40B4-BE49-F238E27FC236}">
                <a16:creationId xmlns:a16="http://schemas.microsoft.com/office/drawing/2014/main" id="{33D6B35D-A683-3058-1E36-F87D1C18C28D}"/>
              </a:ext>
            </a:extLst>
          </p:cNvPr>
          <p:cNvSpPr txBox="1"/>
          <p:nvPr/>
        </p:nvSpPr>
        <p:spPr>
          <a:xfrm>
            <a:off x="0" y="5738898"/>
            <a:ext cx="1905778" cy="369332"/>
          </a:xfrm>
          <a:prstGeom prst="rect">
            <a:avLst/>
          </a:prstGeom>
          <a:noFill/>
        </p:spPr>
        <p:txBody>
          <a:bodyPr wrap="none" rtlCol="0">
            <a:spAutoFit/>
          </a:bodyPr>
          <a:lstStyle/>
          <a:p>
            <a:r>
              <a:rPr lang="en-GB" b="1" dirty="0">
                <a:solidFill>
                  <a:srgbClr val="C00000"/>
                </a:solidFill>
              </a:rPr>
              <a:t>Click for details:</a:t>
            </a:r>
          </a:p>
        </p:txBody>
      </p:sp>
    </p:spTree>
    <p:extLst>
      <p:ext uri="{BB962C8B-B14F-4D97-AF65-F5344CB8AC3E}">
        <p14:creationId xmlns:p14="http://schemas.microsoft.com/office/powerpoint/2010/main" val="25341319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465DC47A-D242-FE10-5A24-429F215DB9F7}"/>
              </a:ext>
            </a:extLst>
          </p:cNvPr>
          <p:cNvSpPr txBox="1"/>
          <p:nvPr/>
        </p:nvSpPr>
        <p:spPr>
          <a:xfrm>
            <a:off x="824100" y="2727449"/>
            <a:ext cx="8842414" cy="1323439"/>
          </a:xfrm>
          <a:prstGeom prst="rect">
            <a:avLst/>
          </a:prstGeom>
          <a:noFill/>
          <a:ln>
            <a:solidFill>
              <a:schemeClr val="accent2"/>
            </a:solidFill>
          </a:ln>
        </p:spPr>
        <p:txBody>
          <a:bodyPr wrap="square">
            <a:spAutoFit/>
          </a:bodyPr>
          <a:lstStyle/>
          <a:p>
            <a:r>
              <a:rPr lang="en-US" sz="4000" b="1" dirty="0"/>
              <a:t>CNP27: SARS-CoV-2-NSP14 target-</a:t>
            </a:r>
            <a:r>
              <a:rPr lang="en-GB" sz="4000" b="1" i="0" dirty="0">
                <a:effectLst/>
              </a:rPr>
              <a:t>384 compounds (Nick Heaton’s library) HTS</a:t>
            </a:r>
            <a:endParaRPr lang="en-GB" sz="4000" b="1" dirty="0"/>
          </a:p>
        </p:txBody>
      </p:sp>
      <p:pic>
        <p:nvPicPr>
          <p:cNvPr id="2" name="Picture 1">
            <a:extLst>
              <a:ext uri="{FF2B5EF4-FFF2-40B4-BE49-F238E27FC236}">
                <a16:creationId xmlns:a16="http://schemas.microsoft.com/office/drawing/2014/main" id="{C3A25C5E-F694-F226-702F-E0C61286C049}"/>
              </a:ext>
            </a:extLst>
          </p:cNvPr>
          <p:cNvPicPr>
            <a:picLocks noChangeAspect="1"/>
          </p:cNvPicPr>
          <p:nvPr/>
        </p:nvPicPr>
        <p:blipFill>
          <a:blip r:embed="rId3"/>
          <a:stretch>
            <a:fillRect/>
          </a:stretch>
        </p:blipFill>
        <p:spPr>
          <a:xfrm>
            <a:off x="8803455" y="11575"/>
            <a:ext cx="1031425" cy="960699"/>
          </a:xfrm>
          <a:prstGeom prst="rect">
            <a:avLst/>
          </a:prstGeom>
        </p:spPr>
      </p:pic>
      <p:pic>
        <p:nvPicPr>
          <p:cNvPr id="3" name="Picture 2">
            <a:extLst>
              <a:ext uri="{FF2B5EF4-FFF2-40B4-BE49-F238E27FC236}">
                <a16:creationId xmlns:a16="http://schemas.microsoft.com/office/drawing/2014/main" id="{00937307-E060-1D5F-012F-BD9879DC3A6E}"/>
              </a:ext>
            </a:extLst>
          </p:cNvPr>
          <p:cNvPicPr>
            <a:picLocks noChangeAspect="1"/>
          </p:cNvPicPr>
          <p:nvPr/>
        </p:nvPicPr>
        <p:blipFill>
          <a:blip r:embed="rId4"/>
          <a:stretch>
            <a:fillRect/>
          </a:stretch>
        </p:blipFill>
        <p:spPr>
          <a:xfrm>
            <a:off x="9909703" y="2727449"/>
            <a:ext cx="1348233" cy="1299334"/>
          </a:xfrm>
          <a:prstGeom prst="rect">
            <a:avLst/>
          </a:prstGeom>
          <a:ln>
            <a:solidFill>
              <a:schemeClr val="accent2"/>
            </a:solidFill>
          </a:ln>
        </p:spPr>
      </p:pic>
    </p:spTree>
    <p:extLst>
      <p:ext uri="{BB962C8B-B14F-4D97-AF65-F5344CB8AC3E}">
        <p14:creationId xmlns:p14="http://schemas.microsoft.com/office/powerpoint/2010/main" val="10126151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617936-C045-0622-07FD-0B1E8D02898F}"/>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EAE91C63-2ACD-1352-30A2-25CB2B18EC38}"/>
              </a:ext>
            </a:extLst>
          </p:cNvPr>
          <p:cNvSpPr txBox="1"/>
          <p:nvPr/>
        </p:nvSpPr>
        <p:spPr>
          <a:xfrm>
            <a:off x="8167688" y="2437396"/>
            <a:ext cx="2514687" cy="646331"/>
          </a:xfrm>
          <a:prstGeom prst="rect">
            <a:avLst/>
          </a:prstGeom>
          <a:solidFill>
            <a:schemeClr val="bg1">
              <a:lumMod val="95000"/>
            </a:schemeClr>
          </a:solidFill>
        </p:spPr>
        <p:txBody>
          <a:bodyPr wrap="square">
            <a:spAutoFit/>
          </a:bodyPr>
          <a:lstStyle/>
          <a:p>
            <a:pPr algn="ctr"/>
            <a:r>
              <a:rPr lang="en-GB" b="1" dirty="0">
                <a:solidFill>
                  <a:srgbClr val="FF0000"/>
                </a:solidFill>
                <a:effectLst/>
                <a:latin typeface="Times New Roman" panose="02020603050405020304" pitchFamily="18" charset="0"/>
                <a:cs typeface="Times New Roman" panose="02020603050405020304" pitchFamily="18" charset="0"/>
              </a:rPr>
              <a:t>Shipped 26</a:t>
            </a:r>
            <a:r>
              <a:rPr lang="en-GB" b="1" baseline="30000" dirty="0">
                <a:solidFill>
                  <a:srgbClr val="FF0000"/>
                </a:solidFill>
                <a:effectLst/>
                <a:latin typeface="Times New Roman" panose="02020603050405020304" pitchFamily="18" charset="0"/>
                <a:cs typeface="Times New Roman" panose="02020603050405020304" pitchFamily="18" charset="0"/>
              </a:rPr>
              <a:t>th</a:t>
            </a:r>
            <a:r>
              <a:rPr lang="en-GB" b="1" dirty="0">
                <a:solidFill>
                  <a:srgbClr val="FF0000"/>
                </a:solidFill>
                <a:effectLst/>
                <a:latin typeface="Times New Roman" panose="02020603050405020304" pitchFamily="18" charset="0"/>
                <a:cs typeface="Times New Roman" panose="02020603050405020304" pitchFamily="18" charset="0"/>
              </a:rPr>
              <a:t> Nov 2024 by DHL (long process)</a:t>
            </a:r>
            <a:endParaRPr lang="en-GB" b="1"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E3171FF0-FB55-419F-BEB5-C860936AC6FF}"/>
              </a:ext>
            </a:extLst>
          </p:cNvPr>
          <p:cNvSpPr txBox="1"/>
          <p:nvPr/>
        </p:nvSpPr>
        <p:spPr>
          <a:xfrm>
            <a:off x="0" y="68066"/>
            <a:ext cx="7167716" cy="892552"/>
          </a:xfrm>
          <a:prstGeom prst="rect">
            <a:avLst/>
          </a:prstGeom>
          <a:noFill/>
        </p:spPr>
        <p:txBody>
          <a:bodyPr wrap="square">
            <a:spAutoFit/>
          </a:bodyPr>
          <a:lstStyle/>
          <a:p>
            <a:r>
              <a:rPr lang="en-US" sz="2600" b="1" dirty="0">
                <a:solidFill>
                  <a:schemeClr val="bg1"/>
                </a:solidFill>
              </a:rPr>
              <a:t>CNP27: SARS-CoV-2-NSP14 target-</a:t>
            </a:r>
            <a:r>
              <a:rPr lang="en-GB" sz="2600" b="1" i="0" dirty="0">
                <a:solidFill>
                  <a:schemeClr val="bg1"/>
                </a:solidFill>
                <a:effectLst/>
              </a:rPr>
              <a:t>384 compounds (Nick</a:t>
            </a:r>
            <a:r>
              <a:rPr lang="en-GB" sz="2600" b="1" dirty="0">
                <a:solidFill>
                  <a:schemeClr val="bg1"/>
                </a:solidFill>
              </a:rPr>
              <a:t> Heaton</a:t>
            </a:r>
            <a:r>
              <a:rPr lang="en-GB" sz="2600" b="1" i="0" dirty="0">
                <a:solidFill>
                  <a:schemeClr val="bg1"/>
                </a:solidFill>
                <a:effectLst/>
              </a:rPr>
              <a:t> library) HTS</a:t>
            </a:r>
            <a:endParaRPr lang="en-GB" sz="2600" b="1" dirty="0">
              <a:solidFill>
                <a:schemeClr val="bg1"/>
              </a:solidFill>
            </a:endParaRPr>
          </a:p>
        </p:txBody>
      </p:sp>
      <p:pic>
        <p:nvPicPr>
          <p:cNvPr id="8" name="Picture 7">
            <a:extLst>
              <a:ext uri="{FF2B5EF4-FFF2-40B4-BE49-F238E27FC236}">
                <a16:creationId xmlns:a16="http://schemas.microsoft.com/office/drawing/2014/main" id="{BA9875C6-BCFA-AF08-DCFE-26FFAFC6FEE5}"/>
              </a:ext>
            </a:extLst>
          </p:cNvPr>
          <p:cNvPicPr>
            <a:picLocks noChangeAspect="1"/>
          </p:cNvPicPr>
          <p:nvPr/>
        </p:nvPicPr>
        <p:blipFill>
          <a:blip r:embed="rId2"/>
          <a:stretch>
            <a:fillRect/>
          </a:stretch>
        </p:blipFill>
        <p:spPr>
          <a:xfrm>
            <a:off x="7792207" y="40787"/>
            <a:ext cx="982752" cy="947109"/>
          </a:xfrm>
          <a:prstGeom prst="rect">
            <a:avLst/>
          </a:prstGeom>
        </p:spPr>
      </p:pic>
      <p:pic>
        <p:nvPicPr>
          <p:cNvPr id="9" name="Picture 8">
            <a:extLst>
              <a:ext uri="{FF2B5EF4-FFF2-40B4-BE49-F238E27FC236}">
                <a16:creationId xmlns:a16="http://schemas.microsoft.com/office/drawing/2014/main" id="{A4D4E46F-0ECC-71EC-DE03-CC4C69782786}"/>
              </a:ext>
            </a:extLst>
          </p:cNvPr>
          <p:cNvPicPr>
            <a:picLocks noChangeAspect="1"/>
          </p:cNvPicPr>
          <p:nvPr/>
        </p:nvPicPr>
        <p:blipFill>
          <a:blip r:embed="rId3"/>
          <a:stretch>
            <a:fillRect/>
          </a:stretch>
        </p:blipFill>
        <p:spPr>
          <a:xfrm>
            <a:off x="8774959" y="64033"/>
            <a:ext cx="1031425" cy="960699"/>
          </a:xfrm>
          <a:prstGeom prst="rect">
            <a:avLst/>
          </a:prstGeom>
        </p:spPr>
      </p:pic>
      <p:graphicFrame>
        <p:nvGraphicFramePr>
          <p:cNvPr id="2" name="Object 1">
            <a:extLst>
              <a:ext uri="{FF2B5EF4-FFF2-40B4-BE49-F238E27FC236}">
                <a16:creationId xmlns:a16="http://schemas.microsoft.com/office/drawing/2014/main" id="{1106A256-D800-5E9B-C5A5-8F18DC35089A}"/>
              </a:ext>
            </a:extLst>
          </p:cNvPr>
          <p:cNvGraphicFramePr>
            <a:graphicFrameLocks noChangeAspect="1"/>
          </p:cNvGraphicFramePr>
          <p:nvPr>
            <p:extLst>
              <p:ext uri="{D42A27DB-BD31-4B8C-83A1-F6EECF244321}">
                <p14:modId xmlns:p14="http://schemas.microsoft.com/office/powerpoint/2010/main" val="1322025188"/>
              </p:ext>
            </p:extLst>
          </p:nvPr>
        </p:nvGraphicFramePr>
        <p:xfrm>
          <a:off x="88900" y="1097312"/>
          <a:ext cx="8078788" cy="3425825"/>
        </p:xfrm>
        <a:graphic>
          <a:graphicData uri="http://schemas.openxmlformats.org/presentationml/2006/ole">
            <mc:AlternateContent xmlns:mc="http://schemas.openxmlformats.org/markup-compatibility/2006">
              <mc:Choice xmlns:v="urn:schemas-microsoft-com:vml" Requires="v">
                <p:oleObj name="CS ChemDraw 64-bit Drawing" r:id="rId4" imgW="8078618" imgH="3425889" progId="ChemDraw_x64.Document.6.0">
                  <p:embed/>
                </p:oleObj>
              </mc:Choice>
              <mc:Fallback>
                <p:oleObj name="CS ChemDraw 64-bit Drawing" r:id="rId4" imgW="8078618" imgH="3425889" progId="ChemDraw_x64.Document.6.0">
                  <p:embed/>
                  <p:pic>
                    <p:nvPicPr>
                      <p:cNvPr id="2" name="Object 1">
                        <a:extLst>
                          <a:ext uri="{FF2B5EF4-FFF2-40B4-BE49-F238E27FC236}">
                            <a16:creationId xmlns:a16="http://schemas.microsoft.com/office/drawing/2014/main" id="{1106A256-D800-5E9B-C5A5-8F18DC35089A}"/>
                          </a:ext>
                        </a:extLst>
                      </p:cNvPr>
                      <p:cNvPicPr/>
                      <p:nvPr/>
                    </p:nvPicPr>
                    <p:blipFill>
                      <a:blip r:embed="rId5"/>
                      <a:stretch>
                        <a:fillRect/>
                      </a:stretch>
                    </p:blipFill>
                    <p:spPr>
                      <a:xfrm>
                        <a:off x="88900" y="1097312"/>
                        <a:ext cx="8078788" cy="3425825"/>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BC4ABEB5-FAE9-4976-4AEA-97EBDF217F57}"/>
              </a:ext>
            </a:extLst>
          </p:cNvPr>
          <p:cNvPicPr>
            <a:picLocks noChangeAspect="1"/>
          </p:cNvPicPr>
          <p:nvPr/>
        </p:nvPicPr>
        <p:blipFill>
          <a:blip r:embed="rId6"/>
          <a:stretch>
            <a:fillRect/>
          </a:stretch>
        </p:blipFill>
        <p:spPr>
          <a:xfrm>
            <a:off x="88900" y="4523137"/>
            <a:ext cx="12192000" cy="884849"/>
          </a:xfrm>
          <a:prstGeom prst="rect">
            <a:avLst/>
          </a:prstGeom>
        </p:spPr>
      </p:pic>
      <p:sp>
        <p:nvSpPr>
          <p:cNvPr id="3" name="TextBox 2">
            <a:extLst>
              <a:ext uri="{FF2B5EF4-FFF2-40B4-BE49-F238E27FC236}">
                <a16:creationId xmlns:a16="http://schemas.microsoft.com/office/drawing/2014/main" id="{7FA6C90A-52FE-F055-724D-343586EDFC4F}"/>
              </a:ext>
            </a:extLst>
          </p:cNvPr>
          <p:cNvSpPr txBox="1"/>
          <p:nvPr/>
        </p:nvSpPr>
        <p:spPr>
          <a:xfrm>
            <a:off x="-80602" y="5678181"/>
            <a:ext cx="4960246" cy="646331"/>
          </a:xfrm>
          <a:prstGeom prst="rect">
            <a:avLst/>
          </a:prstGeom>
          <a:noFill/>
        </p:spPr>
        <p:txBody>
          <a:bodyPr wrap="square" rtlCol="0">
            <a:spAutoFit/>
          </a:bodyPr>
          <a:lstStyle/>
          <a:p>
            <a:r>
              <a:rPr lang="en-GB" dirty="0"/>
              <a:t>1-Rejected entry to the US for unknown reason</a:t>
            </a:r>
          </a:p>
          <a:p>
            <a:r>
              <a:rPr lang="en-GB" dirty="0"/>
              <a:t>2- Re-preparing another tray to ship again </a:t>
            </a:r>
          </a:p>
        </p:txBody>
      </p:sp>
      <p:pic>
        <p:nvPicPr>
          <p:cNvPr id="10" name="Picture 9">
            <a:extLst>
              <a:ext uri="{FF2B5EF4-FFF2-40B4-BE49-F238E27FC236}">
                <a16:creationId xmlns:a16="http://schemas.microsoft.com/office/drawing/2014/main" id="{5781E5FB-3CBF-4EAC-C311-66130040AAD9}"/>
              </a:ext>
            </a:extLst>
          </p:cNvPr>
          <p:cNvPicPr>
            <a:picLocks noChangeAspect="1"/>
          </p:cNvPicPr>
          <p:nvPr/>
        </p:nvPicPr>
        <p:blipFill>
          <a:blip r:embed="rId7"/>
          <a:stretch>
            <a:fillRect/>
          </a:stretch>
        </p:blipFill>
        <p:spPr>
          <a:xfrm>
            <a:off x="10681145" y="2437395"/>
            <a:ext cx="607251" cy="646332"/>
          </a:xfrm>
          <a:prstGeom prst="rect">
            <a:avLst/>
          </a:prstGeom>
        </p:spPr>
      </p:pic>
    </p:spTree>
    <p:extLst>
      <p:ext uri="{BB962C8B-B14F-4D97-AF65-F5344CB8AC3E}">
        <p14:creationId xmlns:p14="http://schemas.microsoft.com/office/powerpoint/2010/main" val="949102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a:extLst>
              <a:ext uri="{FF2B5EF4-FFF2-40B4-BE49-F238E27FC236}">
                <a16:creationId xmlns:a16="http://schemas.microsoft.com/office/drawing/2014/main" id="{C8A46FFA-F7BD-4D5A-3079-B40BC178957E}"/>
              </a:ext>
            </a:extLst>
          </p:cNvPr>
          <p:cNvGraphicFramePr>
            <a:graphicFrameLocks noChangeAspect="1"/>
          </p:cNvGraphicFramePr>
          <p:nvPr>
            <p:extLst>
              <p:ext uri="{D42A27DB-BD31-4B8C-83A1-F6EECF244321}">
                <p14:modId xmlns:p14="http://schemas.microsoft.com/office/powerpoint/2010/main" val="1076182096"/>
              </p:ext>
            </p:extLst>
          </p:nvPr>
        </p:nvGraphicFramePr>
        <p:xfrm>
          <a:off x="1369621" y="958656"/>
          <a:ext cx="8689975" cy="1727200"/>
        </p:xfrm>
        <a:graphic>
          <a:graphicData uri="http://schemas.openxmlformats.org/presentationml/2006/ole">
            <mc:AlternateContent xmlns:mc="http://schemas.openxmlformats.org/markup-compatibility/2006">
              <mc:Choice xmlns:v="urn:schemas-microsoft-com:vml" Requires="v">
                <p:oleObj name="CS ChemDraw 64-bit Drawing" r:id="rId3" imgW="8689777" imgH="1726943" progId="ChemDraw_x64.Document.6.0">
                  <p:embed/>
                </p:oleObj>
              </mc:Choice>
              <mc:Fallback>
                <p:oleObj name="CS ChemDraw 64-bit Drawing" r:id="rId3" imgW="8689777" imgH="1726943" progId="ChemDraw_x64.Document.6.0">
                  <p:embed/>
                  <p:pic>
                    <p:nvPicPr>
                      <p:cNvPr id="9" name="Object 8">
                        <a:extLst>
                          <a:ext uri="{FF2B5EF4-FFF2-40B4-BE49-F238E27FC236}">
                            <a16:creationId xmlns:a16="http://schemas.microsoft.com/office/drawing/2014/main" id="{C8A46FFA-F7BD-4D5A-3079-B40BC178957E}"/>
                          </a:ext>
                        </a:extLst>
                      </p:cNvPr>
                      <p:cNvPicPr/>
                      <p:nvPr/>
                    </p:nvPicPr>
                    <p:blipFill>
                      <a:blip r:embed="rId4"/>
                      <a:stretch>
                        <a:fillRect/>
                      </a:stretch>
                    </p:blipFill>
                    <p:spPr>
                      <a:xfrm>
                        <a:off x="1369621" y="958656"/>
                        <a:ext cx="8689975" cy="1727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728C9907-D437-A1D8-2261-1193B4C36FB1}"/>
              </a:ext>
            </a:extLst>
          </p:cNvPr>
          <p:cNvSpPr txBox="1"/>
          <p:nvPr/>
        </p:nvSpPr>
        <p:spPr>
          <a:xfrm>
            <a:off x="10508906" y="1798152"/>
            <a:ext cx="868315" cy="276999"/>
          </a:xfrm>
          <a:prstGeom prst="rect">
            <a:avLst/>
          </a:prstGeom>
          <a:noFill/>
        </p:spPr>
        <p:txBody>
          <a:bodyPr wrap="none" rtlCol="0">
            <a:spAutoFit/>
          </a:bodyPr>
          <a:lstStyle/>
          <a:p>
            <a:r>
              <a:rPr lang="en-GB" sz="1200" dirty="0"/>
              <a:t>Weak yield</a:t>
            </a:r>
          </a:p>
        </p:txBody>
      </p:sp>
      <p:graphicFrame>
        <p:nvGraphicFramePr>
          <p:cNvPr id="4" name="Object 3">
            <a:extLst>
              <a:ext uri="{FF2B5EF4-FFF2-40B4-BE49-F238E27FC236}">
                <a16:creationId xmlns:a16="http://schemas.microsoft.com/office/drawing/2014/main" id="{563448EB-10D0-7105-54F6-6BD35293B2D7}"/>
              </a:ext>
            </a:extLst>
          </p:cNvPr>
          <p:cNvGraphicFramePr>
            <a:graphicFrameLocks noChangeAspect="1"/>
          </p:cNvGraphicFramePr>
          <p:nvPr>
            <p:extLst>
              <p:ext uri="{D42A27DB-BD31-4B8C-83A1-F6EECF244321}">
                <p14:modId xmlns:p14="http://schemas.microsoft.com/office/powerpoint/2010/main" val="487950548"/>
              </p:ext>
            </p:extLst>
          </p:nvPr>
        </p:nvGraphicFramePr>
        <p:xfrm>
          <a:off x="2445694" y="2632075"/>
          <a:ext cx="6688138" cy="2952750"/>
        </p:xfrm>
        <a:graphic>
          <a:graphicData uri="http://schemas.openxmlformats.org/presentationml/2006/ole">
            <mc:AlternateContent xmlns:mc="http://schemas.openxmlformats.org/markup-compatibility/2006">
              <mc:Choice xmlns:v="urn:schemas-microsoft-com:vml" Requires="v">
                <p:oleObj name="CS ChemDraw 64-bit Drawing" r:id="rId5" imgW="6688730" imgH="2952051" progId="ChemDraw_x64.Document.6.0">
                  <p:embed/>
                </p:oleObj>
              </mc:Choice>
              <mc:Fallback>
                <p:oleObj name="CS ChemDraw 64-bit Drawing" r:id="rId5" imgW="6688730" imgH="2952051" progId="ChemDraw_x64.Document.6.0">
                  <p:embed/>
                  <p:pic>
                    <p:nvPicPr>
                      <p:cNvPr id="9" name="Object 8">
                        <a:extLst>
                          <a:ext uri="{FF2B5EF4-FFF2-40B4-BE49-F238E27FC236}">
                            <a16:creationId xmlns:a16="http://schemas.microsoft.com/office/drawing/2014/main" id="{C8A46FFA-F7BD-4D5A-3079-B40BC178957E}"/>
                          </a:ext>
                        </a:extLst>
                      </p:cNvPr>
                      <p:cNvPicPr/>
                      <p:nvPr/>
                    </p:nvPicPr>
                    <p:blipFill>
                      <a:blip r:embed="rId6"/>
                      <a:stretch>
                        <a:fillRect/>
                      </a:stretch>
                    </p:blipFill>
                    <p:spPr>
                      <a:xfrm>
                        <a:off x="2445694" y="2632075"/>
                        <a:ext cx="6688138" cy="29527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4329A67-F789-1F56-E9EB-63AF7E3B0675}"/>
              </a:ext>
            </a:extLst>
          </p:cNvPr>
          <p:cNvGraphicFramePr>
            <a:graphicFrameLocks noChangeAspect="1"/>
          </p:cNvGraphicFramePr>
          <p:nvPr>
            <p:extLst>
              <p:ext uri="{D42A27DB-BD31-4B8C-83A1-F6EECF244321}">
                <p14:modId xmlns:p14="http://schemas.microsoft.com/office/powerpoint/2010/main" val="3566366865"/>
              </p:ext>
            </p:extLst>
          </p:nvPr>
        </p:nvGraphicFramePr>
        <p:xfrm>
          <a:off x="1369621" y="5579254"/>
          <a:ext cx="8178800" cy="1273175"/>
        </p:xfrm>
        <a:graphic>
          <a:graphicData uri="http://schemas.openxmlformats.org/presentationml/2006/ole">
            <mc:AlternateContent xmlns:mc="http://schemas.openxmlformats.org/markup-compatibility/2006">
              <mc:Choice xmlns:v="urn:schemas-microsoft-com:vml" Requires="v">
                <p:oleObj name="CS ChemDraw 64-bit Drawing" r:id="rId7" imgW="8179414" imgH="1273891" progId="ChemDraw_x64.Document.6.0">
                  <p:embed/>
                </p:oleObj>
              </mc:Choice>
              <mc:Fallback>
                <p:oleObj name="CS ChemDraw 64-bit Drawing" r:id="rId7" imgW="8179414" imgH="1273891" progId="ChemDraw_x64.Document.6.0">
                  <p:embed/>
                  <p:pic>
                    <p:nvPicPr>
                      <p:cNvPr id="0" name=""/>
                      <p:cNvPicPr/>
                      <p:nvPr/>
                    </p:nvPicPr>
                    <p:blipFill>
                      <a:blip r:embed="rId8"/>
                      <a:stretch>
                        <a:fillRect/>
                      </a:stretch>
                    </p:blipFill>
                    <p:spPr>
                      <a:xfrm>
                        <a:off x="1369621" y="5579254"/>
                        <a:ext cx="8178800" cy="1273175"/>
                      </a:xfrm>
                      <a:prstGeom prst="rect">
                        <a:avLst/>
                      </a:prstGeom>
                      <a:ln>
                        <a:solidFill>
                          <a:schemeClr val="accent2"/>
                        </a:solidFill>
                      </a:ln>
                    </p:spPr>
                  </p:pic>
                </p:oleObj>
              </mc:Fallback>
            </mc:AlternateContent>
          </a:graphicData>
        </a:graphic>
      </p:graphicFrame>
      <p:sp>
        <p:nvSpPr>
          <p:cNvPr id="3" name="TextBox 2">
            <a:extLst>
              <a:ext uri="{FF2B5EF4-FFF2-40B4-BE49-F238E27FC236}">
                <a16:creationId xmlns:a16="http://schemas.microsoft.com/office/drawing/2014/main" id="{A6E18ECD-0D6B-B587-0682-220599C51427}"/>
              </a:ext>
            </a:extLst>
          </p:cNvPr>
          <p:cNvSpPr txBox="1"/>
          <p:nvPr/>
        </p:nvSpPr>
        <p:spPr>
          <a:xfrm>
            <a:off x="697464" y="3953460"/>
            <a:ext cx="6097554" cy="369332"/>
          </a:xfrm>
          <a:prstGeom prst="rect">
            <a:avLst/>
          </a:prstGeom>
          <a:noFill/>
        </p:spPr>
        <p:txBody>
          <a:bodyPr wrap="square">
            <a:spAutoFit/>
          </a:bodyPr>
          <a:lstStyle/>
          <a:p>
            <a:r>
              <a:rPr lang="en-GB" sz="1800" b="1" dirty="0">
                <a:solidFill>
                  <a:schemeClr val="accent1"/>
                </a:solidFill>
              </a:rPr>
              <a:t>Synthetic plans</a:t>
            </a:r>
          </a:p>
        </p:txBody>
      </p:sp>
      <p:sp>
        <p:nvSpPr>
          <p:cNvPr id="5" name="TextBox 4">
            <a:extLst>
              <a:ext uri="{FF2B5EF4-FFF2-40B4-BE49-F238E27FC236}">
                <a16:creationId xmlns:a16="http://schemas.microsoft.com/office/drawing/2014/main" id="{2E9E909B-4C39-8977-4CB6-370B8FE58503}"/>
              </a:ext>
            </a:extLst>
          </p:cNvPr>
          <p:cNvSpPr txBox="1"/>
          <p:nvPr/>
        </p:nvSpPr>
        <p:spPr>
          <a:xfrm>
            <a:off x="5608716" y="3695673"/>
            <a:ext cx="733599" cy="276999"/>
          </a:xfrm>
          <a:prstGeom prst="rect">
            <a:avLst/>
          </a:prstGeom>
          <a:noFill/>
        </p:spPr>
        <p:txBody>
          <a:bodyPr wrap="none" rtlCol="0">
            <a:spAutoFit/>
          </a:bodyPr>
          <a:lstStyle/>
          <a:p>
            <a:r>
              <a:rPr lang="en-GB" sz="1200" b="1" dirty="0">
                <a:solidFill>
                  <a:schemeClr val="accent1"/>
                </a:solidFill>
              </a:rPr>
              <a:t>Big scale</a:t>
            </a:r>
          </a:p>
        </p:txBody>
      </p:sp>
      <p:sp>
        <p:nvSpPr>
          <p:cNvPr id="6" name="TextBox 5">
            <a:extLst>
              <a:ext uri="{FF2B5EF4-FFF2-40B4-BE49-F238E27FC236}">
                <a16:creationId xmlns:a16="http://schemas.microsoft.com/office/drawing/2014/main" id="{DF5D5AB4-46FE-8893-30B9-EEA56621AD81}"/>
              </a:ext>
            </a:extLst>
          </p:cNvPr>
          <p:cNvSpPr txBox="1"/>
          <p:nvPr/>
        </p:nvSpPr>
        <p:spPr>
          <a:xfrm>
            <a:off x="5975515" y="6594642"/>
            <a:ext cx="733599" cy="276999"/>
          </a:xfrm>
          <a:prstGeom prst="rect">
            <a:avLst/>
          </a:prstGeom>
          <a:noFill/>
        </p:spPr>
        <p:txBody>
          <a:bodyPr wrap="none" rtlCol="0">
            <a:spAutoFit/>
          </a:bodyPr>
          <a:lstStyle/>
          <a:p>
            <a:r>
              <a:rPr lang="en-GB" sz="1200" b="1" dirty="0">
                <a:solidFill>
                  <a:schemeClr val="accent1"/>
                </a:solidFill>
              </a:rPr>
              <a:t>Big scale</a:t>
            </a:r>
          </a:p>
        </p:txBody>
      </p:sp>
    </p:spTree>
    <p:extLst>
      <p:ext uri="{BB962C8B-B14F-4D97-AF65-F5344CB8AC3E}">
        <p14:creationId xmlns:p14="http://schemas.microsoft.com/office/powerpoint/2010/main" val="30480019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22909376-9CB9-F697-B93B-3562D2E00A4E}"/>
              </a:ext>
            </a:extLst>
          </p:cNvPr>
          <p:cNvPicPr>
            <a:picLocks noChangeAspect="1"/>
          </p:cNvPicPr>
          <p:nvPr/>
        </p:nvPicPr>
        <p:blipFill>
          <a:blip r:embed="rId3"/>
          <a:stretch>
            <a:fillRect/>
          </a:stretch>
        </p:blipFill>
        <p:spPr>
          <a:xfrm>
            <a:off x="4000582" y="1372043"/>
            <a:ext cx="7461851" cy="3782810"/>
          </a:xfrm>
          <a:prstGeom prst="rect">
            <a:avLst/>
          </a:prstGeom>
        </p:spPr>
      </p:pic>
      <p:pic>
        <p:nvPicPr>
          <p:cNvPr id="15" name="Picture 14">
            <a:extLst>
              <a:ext uri="{FF2B5EF4-FFF2-40B4-BE49-F238E27FC236}">
                <a16:creationId xmlns:a16="http://schemas.microsoft.com/office/drawing/2014/main" id="{DA2ABEF0-DB61-6BD0-0707-37A1CB05686B}"/>
              </a:ext>
            </a:extLst>
          </p:cNvPr>
          <p:cNvPicPr>
            <a:picLocks noChangeAspect="1"/>
          </p:cNvPicPr>
          <p:nvPr/>
        </p:nvPicPr>
        <p:blipFill>
          <a:blip r:embed="rId4"/>
          <a:stretch>
            <a:fillRect/>
          </a:stretch>
        </p:blipFill>
        <p:spPr>
          <a:xfrm>
            <a:off x="3015805" y="5443385"/>
            <a:ext cx="1082134" cy="769687"/>
          </a:xfrm>
          <a:prstGeom prst="rect">
            <a:avLst/>
          </a:prstGeom>
        </p:spPr>
      </p:pic>
      <p:sp>
        <p:nvSpPr>
          <p:cNvPr id="16" name="TextBox 15">
            <a:extLst>
              <a:ext uri="{FF2B5EF4-FFF2-40B4-BE49-F238E27FC236}">
                <a16:creationId xmlns:a16="http://schemas.microsoft.com/office/drawing/2014/main" id="{5EE8D8A2-4977-9F9B-95C5-255C5AAC6341}"/>
              </a:ext>
            </a:extLst>
          </p:cNvPr>
          <p:cNvSpPr txBox="1"/>
          <p:nvPr/>
        </p:nvSpPr>
        <p:spPr>
          <a:xfrm>
            <a:off x="3134135" y="6392454"/>
            <a:ext cx="1239158" cy="276999"/>
          </a:xfrm>
          <a:prstGeom prst="rect">
            <a:avLst/>
          </a:prstGeom>
          <a:noFill/>
        </p:spPr>
        <p:txBody>
          <a:bodyPr wrap="square">
            <a:spAutoFit/>
          </a:bodyPr>
          <a:lstStyle/>
          <a:p>
            <a:r>
              <a:rPr lang="en-GB" sz="1200" dirty="0"/>
              <a:t>RA-0138504-02</a:t>
            </a:r>
          </a:p>
        </p:txBody>
      </p:sp>
      <p:sp>
        <p:nvSpPr>
          <p:cNvPr id="17" name="TextBox 16">
            <a:extLst>
              <a:ext uri="{FF2B5EF4-FFF2-40B4-BE49-F238E27FC236}">
                <a16:creationId xmlns:a16="http://schemas.microsoft.com/office/drawing/2014/main" id="{89FC7922-5E2A-0724-2772-ABB582A1BBC6}"/>
              </a:ext>
            </a:extLst>
          </p:cNvPr>
          <p:cNvSpPr txBox="1"/>
          <p:nvPr/>
        </p:nvSpPr>
        <p:spPr>
          <a:xfrm>
            <a:off x="4433952" y="6375534"/>
            <a:ext cx="1226926" cy="276999"/>
          </a:xfrm>
          <a:prstGeom prst="rect">
            <a:avLst/>
          </a:prstGeom>
          <a:noFill/>
        </p:spPr>
        <p:txBody>
          <a:bodyPr wrap="square">
            <a:spAutoFit/>
          </a:bodyPr>
          <a:lstStyle/>
          <a:p>
            <a:r>
              <a:rPr lang="en-GB" sz="1200" dirty="0"/>
              <a:t>RA-0020084-01</a:t>
            </a:r>
          </a:p>
        </p:txBody>
      </p:sp>
      <p:sp>
        <p:nvSpPr>
          <p:cNvPr id="19" name="TextBox 18">
            <a:extLst>
              <a:ext uri="{FF2B5EF4-FFF2-40B4-BE49-F238E27FC236}">
                <a16:creationId xmlns:a16="http://schemas.microsoft.com/office/drawing/2014/main" id="{3E99D5C3-0C7E-0DD6-BE24-71AF8FB2C138}"/>
              </a:ext>
            </a:extLst>
          </p:cNvPr>
          <p:cNvSpPr txBox="1"/>
          <p:nvPr/>
        </p:nvSpPr>
        <p:spPr>
          <a:xfrm>
            <a:off x="5913580" y="6374331"/>
            <a:ext cx="1189703" cy="276999"/>
          </a:xfrm>
          <a:prstGeom prst="rect">
            <a:avLst/>
          </a:prstGeom>
          <a:noFill/>
        </p:spPr>
        <p:txBody>
          <a:bodyPr wrap="square">
            <a:spAutoFit/>
          </a:bodyPr>
          <a:lstStyle/>
          <a:p>
            <a:r>
              <a:rPr lang="en-GB" sz="1200" dirty="0"/>
              <a:t>RA-0020553-01</a:t>
            </a:r>
          </a:p>
        </p:txBody>
      </p:sp>
      <p:pic>
        <p:nvPicPr>
          <p:cNvPr id="20" name="Picture 19">
            <a:extLst>
              <a:ext uri="{FF2B5EF4-FFF2-40B4-BE49-F238E27FC236}">
                <a16:creationId xmlns:a16="http://schemas.microsoft.com/office/drawing/2014/main" id="{7D3AE9CE-C624-EA82-90CF-D79A82CD1FD3}"/>
              </a:ext>
            </a:extLst>
          </p:cNvPr>
          <p:cNvPicPr>
            <a:picLocks noChangeAspect="1"/>
          </p:cNvPicPr>
          <p:nvPr/>
        </p:nvPicPr>
        <p:blipFill>
          <a:blip r:embed="rId5"/>
          <a:stretch>
            <a:fillRect/>
          </a:stretch>
        </p:blipFill>
        <p:spPr>
          <a:xfrm>
            <a:off x="5775215" y="5321461"/>
            <a:ext cx="1295512" cy="960203"/>
          </a:xfrm>
          <a:prstGeom prst="rect">
            <a:avLst/>
          </a:prstGeom>
        </p:spPr>
      </p:pic>
      <p:pic>
        <p:nvPicPr>
          <p:cNvPr id="21" name="Picture 20">
            <a:extLst>
              <a:ext uri="{FF2B5EF4-FFF2-40B4-BE49-F238E27FC236}">
                <a16:creationId xmlns:a16="http://schemas.microsoft.com/office/drawing/2014/main" id="{5FAAFE6F-21C7-C52C-9244-A88B6C6CA7EA}"/>
              </a:ext>
            </a:extLst>
          </p:cNvPr>
          <p:cNvPicPr>
            <a:picLocks noChangeAspect="1"/>
          </p:cNvPicPr>
          <p:nvPr/>
        </p:nvPicPr>
        <p:blipFill>
          <a:blip r:embed="rId6"/>
          <a:stretch>
            <a:fillRect/>
          </a:stretch>
        </p:blipFill>
        <p:spPr>
          <a:xfrm>
            <a:off x="7205683" y="5494203"/>
            <a:ext cx="1051651" cy="777307"/>
          </a:xfrm>
          <a:prstGeom prst="rect">
            <a:avLst/>
          </a:prstGeom>
        </p:spPr>
      </p:pic>
      <p:sp>
        <p:nvSpPr>
          <p:cNvPr id="22" name="TextBox 21">
            <a:extLst>
              <a:ext uri="{FF2B5EF4-FFF2-40B4-BE49-F238E27FC236}">
                <a16:creationId xmlns:a16="http://schemas.microsoft.com/office/drawing/2014/main" id="{9A279DFF-32F2-CB1A-ECF2-7A381A3E407B}"/>
              </a:ext>
            </a:extLst>
          </p:cNvPr>
          <p:cNvSpPr txBox="1"/>
          <p:nvPr/>
        </p:nvSpPr>
        <p:spPr>
          <a:xfrm>
            <a:off x="7254866" y="6343962"/>
            <a:ext cx="1396181" cy="276999"/>
          </a:xfrm>
          <a:prstGeom prst="rect">
            <a:avLst/>
          </a:prstGeom>
          <a:noFill/>
        </p:spPr>
        <p:txBody>
          <a:bodyPr wrap="square">
            <a:spAutoFit/>
          </a:bodyPr>
          <a:lstStyle/>
          <a:p>
            <a:r>
              <a:rPr lang="en-GB" sz="1200" dirty="0">
                <a:solidFill>
                  <a:srgbClr val="FF0000"/>
                </a:solidFill>
              </a:rPr>
              <a:t>RA-0020089-01</a:t>
            </a:r>
          </a:p>
        </p:txBody>
      </p:sp>
      <p:sp>
        <p:nvSpPr>
          <p:cNvPr id="23" name="TextBox 22">
            <a:extLst>
              <a:ext uri="{FF2B5EF4-FFF2-40B4-BE49-F238E27FC236}">
                <a16:creationId xmlns:a16="http://schemas.microsoft.com/office/drawing/2014/main" id="{87D0EFF1-7643-337E-6261-F89B8B84ED6F}"/>
              </a:ext>
            </a:extLst>
          </p:cNvPr>
          <p:cNvSpPr txBox="1"/>
          <p:nvPr/>
        </p:nvSpPr>
        <p:spPr>
          <a:xfrm>
            <a:off x="8582911" y="6374331"/>
            <a:ext cx="1366684" cy="276999"/>
          </a:xfrm>
          <a:prstGeom prst="rect">
            <a:avLst/>
          </a:prstGeom>
          <a:noFill/>
        </p:spPr>
        <p:txBody>
          <a:bodyPr wrap="square">
            <a:spAutoFit/>
          </a:bodyPr>
          <a:lstStyle/>
          <a:p>
            <a:r>
              <a:rPr lang="en-GB" sz="1200" dirty="0"/>
              <a:t>RA-0020081-01</a:t>
            </a:r>
          </a:p>
        </p:txBody>
      </p:sp>
      <p:pic>
        <p:nvPicPr>
          <p:cNvPr id="24" name="Picture 23">
            <a:extLst>
              <a:ext uri="{FF2B5EF4-FFF2-40B4-BE49-F238E27FC236}">
                <a16:creationId xmlns:a16="http://schemas.microsoft.com/office/drawing/2014/main" id="{C845E303-262B-ADD4-3451-F68DEAEFADB1}"/>
              </a:ext>
            </a:extLst>
          </p:cNvPr>
          <p:cNvPicPr>
            <a:picLocks noChangeAspect="1"/>
          </p:cNvPicPr>
          <p:nvPr/>
        </p:nvPicPr>
        <p:blipFill>
          <a:blip r:embed="rId7"/>
          <a:stretch>
            <a:fillRect/>
          </a:stretch>
        </p:blipFill>
        <p:spPr>
          <a:xfrm>
            <a:off x="8257334" y="5281611"/>
            <a:ext cx="1280271" cy="891617"/>
          </a:xfrm>
          <a:prstGeom prst="rect">
            <a:avLst/>
          </a:prstGeom>
        </p:spPr>
      </p:pic>
      <p:sp>
        <p:nvSpPr>
          <p:cNvPr id="25" name="TextBox 24">
            <a:extLst>
              <a:ext uri="{FF2B5EF4-FFF2-40B4-BE49-F238E27FC236}">
                <a16:creationId xmlns:a16="http://schemas.microsoft.com/office/drawing/2014/main" id="{3D27FA4D-63A8-709C-1D70-29827457C675}"/>
              </a:ext>
            </a:extLst>
          </p:cNvPr>
          <p:cNvSpPr txBox="1"/>
          <p:nvPr/>
        </p:nvSpPr>
        <p:spPr>
          <a:xfrm>
            <a:off x="9701408" y="6377634"/>
            <a:ext cx="1396181" cy="276999"/>
          </a:xfrm>
          <a:prstGeom prst="rect">
            <a:avLst/>
          </a:prstGeom>
          <a:noFill/>
        </p:spPr>
        <p:txBody>
          <a:bodyPr wrap="square">
            <a:spAutoFit/>
          </a:bodyPr>
          <a:lstStyle/>
          <a:p>
            <a:r>
              <a:rPr lang="en-GB" sz="1200" dirty="0">
                <a:solidFill>
                  <a:srgbClr val="FF0000"/>
                </a:solidFill>
              </a:rPr>
              <a:t>RA-0020103-01</a:t>
            </a:r>
          </a:p>
        </p:txBody>
      </p:sp>
      <p:pic>
        <p:nvPicPr>
          <p:cNvPr id="26" name="Picture 25">
            <a:extLst>
              <a:ext uri="{FF2B5EF4-FFF2-40B4-BE49-F238E27FC236}">
                <a16:creationId xmlns:a16="http://schemas.microsoft.com/office/drawing/2014/main" id="{9A11989C-670A-02DE-CDF5-6CFB518B51BA}"/>
              </a:ext>
            </a:extLst>
          </p:cNvPr>
          <p:cNvPicPr>
            <a:picLocks noChangeAspect="1"/>
          </p:cNvPicPr>
          <p:nvPr/>
        </p:nvPicPr>
        <p:blipFill>
          <a:blip r:embed="rId8"/>
          <a:stretch>
            <a:fillRect/>
          </a:stretch>
        </p:blipFill>
        <p:spPr>
          <a:xfrm>
            <a:off x="9672561" y="4955701"/>
            <a:ext cx="950146" cy="1349207"/>
          </a:xfrm>
          <a:prstGeom prst="rect">
            <a:avLst/>
          </a:prstGeom>
        </p:spPr>
      </p:pic>
      <p:sp>
        <p:nvSpPr>
          <p:cNvPr id="27" name="TextBox 26">
            <a:extLst>
              <a:ext uri="{FF2B5EF4-FFF2-40B4-BE49-F238E27FC236}">
                <a16:creationId xmlns:a16="http://schemas.microsoft.com/office/drawing/2014/main" id="{DBCF1618-4F12-D0F4-C2CD-4AC0B3CFCD64}"/>
              </a:ext>
            </a:extLst>
          </p:cNvPr>
          <p:cNvSpPr txBox="1"/>
          <p:nvPr/>
        </p:nvSpPr>
        <p:spPr>
          <a:xfrm>
            <a:off x="10966928" y="6368350"/>
            <a:ext cx="1573161" cy="276999"/>
          </a:xfrm>
          <a:prstGeom prst="rect">
            <a:avLst/>
          </a:prstGeom>
          <a:noFill/>
        </p:spPr>
        <p:txBody>
          <a:bodyPr wrap="square">
            <a:spAutoFit/>
          </a:bodyPr>
          <a:lstStyle/>
          <a:p>
            <a:r>
              <a:rPr lang="en-GB" sz="1200" dirty="0"/>
              <a:t>RA-0020117-01</a:t>
            </a:r>
          </a:p>
        </p:txBody>
      </p:sp>
      <p:pic>
        <p:nvPicPr>
          <p:cNvPr id="28" name="Picture 27">
            <a:extLst>
              <a:ext uri="{FF2B5EF4-FFF2-40B4-BE49-F238E27FC236}">
                <a16:creationId xmlns:a16="http://schemas.microsoft.com/office/drawing/2014/main" id="{8EA05900-5A27-BF27-8CDC-D643D7232156}"/>
              </a:ext>
            </a:extLst>
          </p:cNvPr>
          <p:cNvPicPr>
            <a:picLocks noChangeAspect="1"/>
          </p:cNvPicPr>
          <p:nvPr/>
        </p:nvPicPr>
        <p:blipFill>
          <a:blip r:embed="rId9"/>
          <a:stretch>
            <a:fillRect/>
          </a:stretch>
        </p:blipFill>
        <p:spPr>
          <a:xfrm>
            <a:off x="10689229" y="5247319"/>
            <a:ext cx="1341236" cy="960203"/>
          </a:xfrm>
          <a:prstGeom prst="rect">
            <a:avLst/>
          </a:prstGeom>
        </p:spPr>
      </p:pic>
      <p:sp>
        <p:nvSpPr>
          <p:cNvPr id="29" name="TextBox 28">
            <a:extLst>
              <a:ext uri="{FF2B5EF4-FFF2-40B4-BE49-F238E27FC236}">
                <a16:creationId xmlns:a16="http://schemas.microsoft.com/office/drawing/2014/main" id="{0CCCFB2C-2C5A-83BE-0D1B-90D1BF2D387E}"/>
              </a:ext>
            </a:extLst>
          </p:cNvPr>
          <p:cNvSpPr txBox="1"/>
          <p:nvPr/>
        </p:nvSpPr>
        <p:spPr>
          <a:xfrm>
            <a:off x="125443" y="1248029"/>
            <a:ext cx="3114643" cy="3139321"/>
          </a:xfrm>
          <a:prstGeom prst="rect">
            <a:avLst/>
          </a:prstGeom>
          <a:noFill/>
        </p:spPr>
        <p:txBody>
          <a:bodyPr wrap="square" rtlCol="0">
            <a:spAutoFit/>
          </a:bodyPr>
          <a:lstStyle/>
          <a:p>
            <a:r>
              <a:rPr lang="en-GB" b="1" u="sng" dirty="0"/>
              <a:t>Descending Dose Response</a:t>
            </a:r>
          </a:p>
          <a:p>
            <a:pPr marL="285750" indent="-285750">
              <a:buFont typeface="Arial" panose="020B0604020202020204" pitchFamily="34" charset="0"/>
              <a:buChar char="•"/>
            </a:pPr>
            <a:r>
              <a:rPr lang="en-GB" b="1" dirty="0"/>
              <a:t>*Table prepared by Nick and presented in the focus group meeting</a:t>
            </a:r>
          </a:p>
          <a:p>
            <a:pPr marL="285750" indent="-285750">
              <a:buFont typeface="Arial" panose="020B0604020202020204" pitchFamily="34" charset="0"/>
              <a:buChar char="•"/>
            </a:pPr>
            <a:endParaRPr lang="en-GB" b="1" dirty="0"/>
          </a:p>
          <a:p>
            <a:pPr marL="285750" indent="-285750">
              <a:buFont typeface="Arial" panose="020B0604020202020204" pitchFamily="34" charset="0"/>
              <a:buChar char="•"/>
            </a:pPr>
            <a:r>
              <a:rPr lang="en-GB" b="1" dirty="0"/>
              <a:t>Meeting with Nick on Monday </a:t>
            </a:r>
          </a:p>
          <a:p>
            <a:pPr marL="285750" indent="-285750">
              <a:buFont typeface="Arial" panose="020B0604020202020204" pitchFamily="34" charset="0"/>
              <a:buChar char="•"/>
            </a:pPr>
            <a:endParaRPr lang="en-GB" b="1" dirty="0"/>
          </a:p>
          <a:p>
            <a:pPr marL="285750" indent="-285750">
              <a:buFont typeface="Arial" panose="020B0604020202020204" pitchFamily="34" charset="0"/>
              <a:buChar char="•"/>
            </a:pPr>
            <a:r>
              <a:rPr lang="en-GB" b="1" dirty="0"/>
              <a:t>Order available analogues of </a:t>
            </a:r>
            <a:r>
              <a:rPr lang="en-GB" sz="1800" b="1" i="1" dirty="0"/>
              <a:t>RA-0020555-01</a:t>
            </a:r>
          </a:p>
          <a:p>
            <a:pPr marL="285750" indent="-285750">
              <a:buFont typeface="Arial" panose="020B0604020202020204" pitchFamily="34" charset="0"/>
              <a:buChar char="•"/>
            </a:pPr>
            <a:endParaRPr lang="en-GB" b="1" dirty="0"/>
          </a:p>
        </p:txBody>
      </p:sp>
      <p:sp>
        <p:nvSpPr>
          <p:cNvPr id="30" name="TextBox 29">
            <a:extLst>
              <a:ext uri="{FF2B5EF4-FFF2-40B4-BE49-F238E27FC236}">
                <a16:creationId xmlns:a16="http://schemas.microsoft.com/office/drawing/2014/main" id="{947E40BF-7449-8535-B750-E7FB8DAE7139}"/>
              </a:ext>
            </a:extLst>
          </p:cNvPr>
          <p:cNvSpPr txBox="1"/>
          <p:nvPr/>
        </p:nvSpPr>
        <p:spPr>
          <a:xfrm>
            <a:off x="352524" y="6413038"/>
            <a:ext cx="1779639" cy="276999"/>
          </a:xfrm>
          <a:prstGeom prst="rect">
            <a:avLst/>
          </a:prstGeom>
          <a:noFill/>
        </p:spPr>
        <p:txBody>
          <a:bodyPr wrap="square">
            <a:spAutoFit/>
          </a:bodyPr>
          <a:lstStyle/>
          <a:p>
            <a:r>
              <a:rPr lang="en-GB" sz="1200" dirty="0">
                <a:solidFill>
                  <a:srgbClr val="FF0000"/>
                </a:solidFill>
              </a:rPr>
              <a:t>RA-0020082-01</a:t>
            </a:r>
          </a:p>
        </p:txBody>
      </p:sp>
      <p:pic>
        <p:nvPicPr>
          <p:cNvPr id="31" name="Picture 30">
            <a:extLst>
              <a:ext uri="{FF2B5EF4-FFF2-40B4-BE49-F238E27FC236}">
                <a16:creationId xmlns:a16="http://schemas.microsoft.com/office/drawing/2014/main" id="{7B049A5E-2513-5D55-D8BB-FAAFBBF26A9D}"/>
              </a:ext>
            </a:extLst>
          </p:cNvPr>
          <p:cNvPicPr>
            <a:picLocks noChangeAspect="1"/>
          </p:cNvPicPr>
          <p:nvPr/>
        </p:nvPicPr>
        <p:blipFill>
          <a:blip r:embed="rId10"/>
          <a:stretch>
            <a:fillRect/>
          </a:stretch>
        </p:blipFill>
        <p:spPr>
          <a:xfrm>
            <a:off x="252639" y="5006791"/>
            <a:ext cx="1127858" cy="1272650"/>
          </a:xfrm>
          <a:prstGeom prst="rect">
            <a:avLst/>
          </a:prstGeom>
        </p:spPr>
      </p:pic>
      <p:sp>
        <p:nvSpPr>
          <p:cNvPr id="32" name="TextBox 31">
            <a:extLst>
              <a:ext uri="{FF2B5EF4-FFF2-40B4-BE49-F238E27FC236}">
                <a16:creationId xmlns:a16="http://schemas.microsoft.com/office/drawing/2014/main" id="{27C3F379-7B1F-CDE5-2596-6543B5758E48}"/>
              </a:ext>
            </a:extLst>
          </p:cNvPr>
          <p:cNvSpPr txBox="1"/>
          <p:nvPr/>
        </p:nvSpPr>
        <p:spPr>
          <a:xfrm>
            <a:off x="1832152" y="6395779"/>
            <a:ext cx="1241324" cy="276999"/>
          </a:xfrm>
          <a:prstGeom prst="rect">
            <a:avLst/>
          </a:prstGeom>
          <a:noFill/>
        </p:spPr>
        <p:txBody>
          <a:bodyPr wrap="square">
            <a:spAutoFit/>
          </a:bodyPr>
          <a:lstStyle/>
          <a:p>
            <a:r>
              <a:rPr lang="en-GB" sz="1200" dirty="0"/>
              <a:t>RA-0020555-01</a:t>
            </a:r>
          </a:p>
        </p:txBody>
      </p:sp>
      <p:pic>
        <p:nvPicPr>
          <p:cNvPr id="33" name="Picture 32">
            <a:extLst>
              <a:ext uri="{FF2B5EF4-FFF2-40B4-BE49-F238E27FC236}">
                <a16:creationId xmlns:a16="http://schemas.microsoft.com/office/drawing/2014/main" id="{809575A9-FDED-FAEB-859F-521D3BF3D6E6}"/>
              </a:ext>
            </a:extLst>
          </p:cNvPr>
          <p:cNvPicPr>
            <a:picLocks noChangeAspect="1"/>
          </p:cNvPicPr>
          <p:nvPr/>
        </p:nvPicPr>
        <p:blipFill>
          <a:blip r:embed="rId11"/>
          <a:stretch>
            <a:fillRect/>
          </a:stretch>
        </p:blipFill>
        <p:spPr>
          <a:xfrm>
            <a:off x="1889389" y="5585651"/>
            <a:ext cx="891617" cy="685859"/>
          </a:xfrm>
          <a:prstGeom prst="rect">
            <a:avLst/>
          </a:prstGeom>
        </p:spPr>
      </p:pic>
      <p:pic>
        <p:nvPicPr>
          <p:cNvPr id="36" name="Picture 35">
            <a:extLst>
              <a:ext uri="{FF2B5EF4-FFF2-40B4-BE49-F238E27FC236}">
                <a16:creationId xmlns:a16="http://schemas.microsoft.com/office/drawing/2014/main" id="{5C3379A0-2967-4AE3-971B-8E3C7F41F55E}"/>
              </a:ext>
            </a:extLst>
          </p:cNvPr>
          <p:cNvPicPr>
            <a:picLocks noChangeAspect="1"/>
          </p:cNvPicPr>
          <p:nvPr/>
        </p:nvPicPr>
        <p:blipFill>
          <a:blip r:embed="rId12"/>
          <a:stretch>
            <a:fillRect/>
          </a:stretch>
        </p:blipFill>
        <p:spPr>
          <a:xfrm>
            <a:off x="4196233" y="5407353"/>
            <a:ext cx="1226926" cy="800169"/>
          </a:xfrm>
          <a:prstGeom prst="rect">
            <a:avLst/>
          </a:prstGeom>
        </p:spPr>
      </p:pic>
      <p:pic>
        <p:nvPicPr>
          <p:cNvPr id="3" name="Picture 2">
            <a:extLst>
              <a:ext uri="{FF2B5EF4-FFF2-40B4-BE49-F238E27FC236}">
                <a16:creationId xmlns:a16="http://schemas.microsoft.com/office/drawing/2014/main" id="{22559FE6-15BB-948F-E8D3-F758CAD566FA}"/>
              </a:ext>
            </a:extLst>
          </p:cNvPr>
          <p:cNvPicPr>
            <a:picLocks noChangeAspect="1"/>
          </p:cNvPicPr>
          <p:nvPr/>
        </p:nvPicPr>
        <p:blipFill>
          <a:blip r:embed="rId13"/>
          <a:stretch>
            <a:fillRect/>
          </a:stretch>
        </p:blipFill>
        <p:spPr>
          <a:xfrm>
            <a:off x="9930126" y="1519653"/>
            <a:ext cx="1823382" cy="769501"/>
          </a:xfrm>
          <a:prstGeom prst="rect">
            <a:avLst/>
          </a:prstGeom>
        </p:spPr>
      </p:pic>
      <p:sp>
        <p:nvSpPr>
          <p:cNvPr id="4" name="Rectangle 1">
            <a:extLst>
              <a:ext uri="{FF2B5EF4-FFF2-40B4-BE49-F238E27FC236}">
                <a16:creationId xmlns:a16="http://schemas.microsoft.com/office/drawing/2014/main" id="{9DE3D572-D200-9775-B14B-AC9FB5174DF1}"/>
              </a:ext>
            </a:extLst>
          </p:cNvPr>
          <p:cNvSpPr>
            <a:spLocks noChangeArrowheads="1"/>
          </p:cNvSpPr>
          <p:nvPr/>
        </p:nvSpPr>
        <p:spPr bwMode="auto">
          <a:xfrm>
            <a:off x="4639294" y="1119543"/>
            <a:ext cx="48628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b="1" dirty="0">
                <a:latin typeface="Arial" panose="020B0604020202020204" pitchFamily="34" charset="0"/>
              </a:rPr>
              <a:t>A</a:t>
            </a:r>
            <a:r>
              <a:rPr kumimoji="0" lang="en-US" altLang="en-US" sz="2000" b="1" i="0" u="none" strike="noStrike" cap="none" normalizeH="0" baseline="0" dirty="0">
                <a:ln>
                  <a:noFill/>
                </a:ln>
                <a:solidFill>
                  <a:schemeClr val="tx1"/>
                </a:solidFill>
                <a:effectLst/>
                <a:latin typeface="Arial" panose="020B0604020202020204" pitchFamily="34" charset="0"/>
              </a:rPr>
              <a:t>ntiviral activity in a Vero assay</a:t>
            </a:r>
          </a:p>
        </p:txBody>
      </p:sp>
      <p:sp>
        <p:nvSpPr>
          <p:cNvPr id="6" name="TextBox 5">
            <a:extLst>
              <a:ext uri="{FF2B5EF4-FFF2-40B4-BE49-F238E27FC236}">
                <a16:creationId xmlns:a16="http://schemas.microsoft.com/office/drawing/2014/main" id="{446394DC-F599-1873-44AB-3D8CAF02A4D8}"/>
              </a:ext>
            </a:extLst>
          </p:cNvPr>
          <p:cNvSpPr txBox="1"/>
          <p:nvPr/>
        </p:nvSpPr>
        <p:spPr>
          <a:xfrm>
            <a:off x="9739848" y="1132992"/>
            <a:ext cx="2203937" cy="276999"/>
          </a:xfrm>
          <a:prstGeom prst="rect">
            <a:avLst/>
          </a:prstGeom>
          <a:noFill/>
        </p:spPr>
        <p:txBody>
          <a:bodyPr wrap="none" rtlCol="0">
            <a:spAutoFit/>
          </a:bodyPr>
          <a:lstStyle/>
          <a:p>
            <a:r>
              <a:rPr lang="en-GB" sz="1200" dirty="0"/>
              <a:t>Previously purchased and tested</a:t>
            </a:r>
          </a:p>
        </p:txBody>
      </p:sp>
    </p:spTree>
    <p:extLst>
      <p:ext uri="{BB962C8B-B14F-4D97-AF65-F5344CB8AC3E}">
        <p14:creationId xmlns:p14="http://schemas.microsoft.com/office/powerpoint/2010/main" val="1298709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6BC58E-2474-D9BD-ACA0-2101017D4BFB}"/>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E86BB3A0-1652-446A-3CDB-1ED1135A9389}"/>
              </a:ext>
            </a:extLst>
          </p:cNvPr>
          <p:cNvPicPr>
            <a:picLocks noChangeAspect="1"/>
          </p:cNvPicPr>
          <p:nvPr/>
        </p:nvPicPr>
        <p:blipFill>
          <a:blip r:embed="rId3"/>
          <a:stretch>
            <a:fillRect/>
          </a:stretch>
        </p:blipFill>
        <p:spPr>
          <a:xfrm>
            <a:off x="2095205" y="1428116"/>
            <a:ext cx="2250804" cy="949881"/>
          </a:xfrm>
          <a:prstGeom prst="rect">
            <a:avLst/>
          </a:prstGeom>
        </p:spPr>
      </p:pic>
      <p:sp>
        <p:nvSpPr>
          <p:cNvPr id="6" name="TextBox 5">
            <a:extLst>
              <a:ext uri="{FF2B5EF4-FFF2-40B4-BE49-F238E27FC236}">
                <a16:creationId xmlns:a16="http://schemas.microsoft.com/office/drawing/2014/main" id="{DEF24711-3C1B-A36A-D839-2901DB012161}"/>
              </a:ext>
            </a:extLst>
          </p:cNvPr>
          <p:cNvSpPr txBox="1"/>
          <p:nvPr/>
        </p:nvSpPr>
        <p:spPr>
          <a:xfrm>
            <a:off x="2040826" y="1132992"/>
            <a:ext cx="2305183" cy="276999"/>
          </a:xfrm>
          <a:prstGeom prst="rect">
            <a:avLst/>
          </a:prstGeom>
          <a:noFill/>
        </p:spPr>
        <p:txBody>
          <a:bodyPr wrap="none" rtlCol="0">
            <a:spAutoFit/>
          </a:bodyPr>
          <a:lstStyle/>
          <a:p>
            <a:r>
              <a:rPr lang="en-GB" sz="1200" dirty="0"/>
              <a:t>Previously purchased and shipped</a:t>
            </a:r>
          </a:p>
        </p:txBody>
      </p:sp>
      <p:sp>
        <p:nvSpPr>
          <p:cNvPr id="2" name="TextBox 1">
            <a:extLst>
              <a:ext uri="{FF2B5EF4-FFF2-40B4-BE49-F238E27FC236}">
                <a16:creationId xmlns:a16="http://schemas.microsoft.com/office/drawing/2014/main" id="{31E142D0-05CB-539F-7A8B-C741E3B54C9F}"/>
              </a:ext>
            </a:extLst>
          </p:cNvPr>
          <p:cNvSpPr txBox="1"/>
          <p:nvPr/>
        </p:nvSpPr>
        <p:spPr>
          <a:xfrm>
            <a:off x="233937" y="2175206"/>
            <a:ext cx="1241324" cy="276999"/>
          </a:xfrm>
          <a:prstGeom prst="rect">
            <a:avLst/>
          </a:prstGeom>
          <a:noFill/>
        </p:spPr>
        <p:txBody>
          <a:bodyPr wrap="square">
            <a:spAutoFit/>
          </a:bodyPr>
          <a:lstStyle/>
          <a:p>
            <a:r>
              <a:rPr lang="en-GB" sz="1200" dirty="0"/>
              <a:t>RA-0020555-01</a:t>
            </a:r>
          </a:p>
        </p:txBody>
      </p:sp>
      <p:graphicFrame>
        <p:nvGraphicFramePr>
          <p:cNvPr id="5" name="Object 4">
            <a:extLst>
              <a:ext uri="{FF2B5EF4-FFF2-40B4-BE49-F238E27FC236}">
                <a16:creationId xmlns:a16="http://schemas.microsoft.com/office/drawing/2014/main" id="{AC9B21C9-3FC9-E849-F8AE-E3E03D88874B}"/>
              </a:ext>
            </a:extLst>
          </p:cNvPr>
          <p:cNvGraphicFramePr>
            <a:graphicFrameLocks noChangeAspect="1"/>
          </p:cNvGraphicFramePr>
          <p:nvPr>
            <p:extLst>
              <p:ext uri="{D42A27DB-BD31-4B8C-83A1-F6EECF244321}">
                <p14:modId xmlns:p14="http://schemas.microsoft.com/office/powerpoint/2010/main" val="2542556219"/>
              </p:ext>
            </p:extLst>
          </p:nvPr>
        </p:nvGraphicFramePr>
        <p:xfrm>
          <a:off x="308080" y="1409991"/>
          <a:ext cx="1003300" cy="769937"/>
        </p:xfrm>
        <a:graphic>
          <a:graphicData uri="http://schemas.openxmlformats.org/presentationml/2006/ole">
            <mc:AlternateContent xmlns:mc="http://schemas.openxmlformats.org/markup-compatibility/2006">
              <mc:Choice xmlns:v="urn:schemas-microsoft-com:vml" Requires="v">
                <p:oleObj name="CS ChemDraw 64-bit Drawing" r:id="rId4" imgW="1002863" imgH="769510" progId="ChemDraw_x64.Document.6.0">
                  <p:embed/>
                </p:oleObj>
              </mc:Choice>
              <mc:Fallback>
                <p:oleObj name="CS ChemDraw 64-bit Drawing" r:id="rId4" imgW="1002863" imgH="769510" progId="ChemDraw_x64.Document.6.0">
                  <p:embed/>
                  <p:pic>
                    <p:nvPicPr>
                      <p:cNvPr id="0" name=""/>
                      <p:cNvPicPr/>
                      <p:nvPr/>
                    </p:nvPicPr>
                    <p:blipFill>
                      <a:blip r:embed="rId5"/>
                      <a:stretch>
                        <a:fillRect/>
                      </a:stretch>
                    </p:blipFill>
                    <p:spPr>
                      <a:xfrm>
                        <a:off x="308080" y="1409991"/>
                        <a:ext cx="1003300" cy="769937"/>
                      </a:xfrm>
                      <a:prstGeom prst="rect">
                        <a:avLst/>
                      </a:prstGeom>
                      <a:solidFill>
                        <a:schemeClr val="accent6">
                          <a:lumMod val="40000"/>
                          <a:lumOff val="60000"/>
                        </a:schemeClr>
                      </a:solidFill>
                    </p:spPr>
                  </p:pic>
                </p:oleObj>
              </mc:Fallback>
            </mc:AlternateContent>
          </a:graphicData>
        </a:graphic>
      </p:graphicFrame>
      <p:pic>
        <p:nvPicPr>
          <p:cNvPr id="9" name="Picture 8">
            <a:extLst>
              <a:ext uri="{FF2B5EF4-FFF2-40B4-BE49-F238E27FC236}">
                <a16:creationId xmlns:a16="http://schemas.microsoft.com/office/drawing/2014/main" id="{1A422D1C-5AC0-AA34-DF75-5985D5A01AF0}"/>
              </a:ext>
            </a:extLst>
          </p:cNvPr>
          <p:cNvPicPr>
            <a:picLocks noChangeAspect="1"/>
          </p:cNvPicPr>
          <p:nvPr/>
        </p:nvPicPr>
        <p:blipFill>
          <a:blip r:embed="rId6"/>
          <a:stretch>
            <a:fillRect/>
          </a:stretch>
        </p:blipFill>
        <p:spPr>
          <a:xfrm>
            <a:off x="6569067" y="2100998"/>
            <a:ext cx="5388996" cy="2923530"/>
          </a:xfrm>
          <a:prstGeom prst="rect">
            <a:avLst/>
          </a:prstGeom>
        </p:spPr>
      </p:pic>
      <p:pic>
        <p:nvPicPr>
          <p:cNvPr id="11" name="Picture 10">
            <a:extLst>
              <a:ext uri="{FF2B5EF4-FFF2-40B4-BE49-F238E27FC236}">
                <a16:creationId xmlns:a16="http://schemas.microsoft.com/office/drawing/2014/main" id="{B59E21B9-72BE-AB15-7D4F-A6303C1637F1}"/>
              </a:ext>
            </a:extLst>
          </p:cNvPr>
          <p:cNvPicPr>
            <a:picLocks noChangeAspect="1"/>
          </p:cNvPicPr>
          <p:nvPr/>
        </p:nvPicPr>
        <p:blipFill>
          <a:blip r:embed="rId7"/>
          <a:stretch>
            <a:fillRect/>
          </a:stretch>
        </p:blipFill>
        <p:spPr>
          <a:xfrm>
            <a:off x="5494217" y="1039442"/>
            <a:ext cx="6449568" cy="1001986"/>
          </a:xfrm>
          <a:prstGeom prst="rect">
            <a:avLst/>
          </a:prstGeom>
        </p:spPr>
      </p:pic>
      <p:graphicFrame>
        <p:nvGraphicFramePr>
          <p:cNvPr id="12" name="Object 11">
            <a:extLst>
              <a:ext uri="{FF2B5EF4-FFF2-40B4-BE49-F238E27FC236}">
                <a16:creationId xmlns:a16="http://schemas.microsoft.com/office/drawing/2014/main" id="{BF7F87AF-8396-BCC8-CBAE-AAC026A038AC}"/>
              </a:ext>
            </a:extLst>
          </p:cNvPr>
          <p:cNvGraphicFramePr>
            <a:graphicFrameLocks noChangeAspect="1"/>
          </p:cNvGraphicFramePr>
          <p:nvPr>
            <p:extLst>
              <p:ext uri="{D42A27DB-BD31-4B8C-83A1-F6EECF244321}">
                <p14:modId xmlns:p14="http://schemas.microsoft.com/office/powerpoint/2010/main" val="1995104591"/>
              </p:ext>
            </p:extLst>
          </p:nvPr>
        </p:nvGraphicFramePr>
        <p:xfrm>
          <a:off x="129203" y="3006203"/>
          <a:ext cx="6278759" cy="3753125"/>
        </p:xfrm>
        <a:graphic>
          <a:graphicData uri="http://schemas.openxmlformats.org/presentationml/2006/ole">
            <mc:AlternateContent xmlns:mc="http://schemas.openxmlformats.org/markup-compatibility/2006">
              <mc:Choice xmlns:v="urn:schemas-microsoft-com:vml" Requires="v">
                <p:oleObj name="CS ChemDraw 64-bit Drawing" r:id="rId8" imgW="11286673" imgH="6746575" progId="ChemDraw_x64.Document.6.0">
                  <p:embed/>
                </p:oleObj>
              </mc:Choice>
              <mc:Fallback>
                <p:oleObj name="CS ChemDraw 64-bit Drawing" r:id="rId8" imgW="11286673" imgH="6746575" progId="ChemDraw_x64.Document.6.0">
                  <p:embed/>
                  <p:pic>
                    <p:nvPicPr>
                      <p:cNvPr id="0" name=""/>
                      <p:cNvPicPr/>
                      <p:nvPr/>
                    </p:nvPicPr>
                    <p:blipFill>
                      <a:blip r:embed="rId9"/>
                      <a:stretch>
                        <a:fillRect/>
                      </a:stretch>
                    </p:blipFill>
                    <p:spPr>
                      <a:xfrm>
                        <a:off x="129203" y="3006203"/>
                        <a:ext cx="6278759" cy="3753125"/>
                      </a:xfrm>
                      <a:prstGeom prst="rect">
                        <a:avLst/>
                      </a:prstGeom>
                      <a:solidFill>
                        <a:schemeClr val="bg1">
                          <a:lumMod val="95000"/>
                        </a:schemeClr>
                      </a:solidFill>
                    </p:spPr>
                  </p:pic>
                </p:oleObj>
              </mc:Fallback>
            </mc:AlternateContent>
          </a:graphicData>
        </a:graphic>
      </p:graphicFrame>
      <p:sp>
        <p:nvSpPr>
          <p:cNvPr id="13" name="TextBox 12">
            <a:extLst>
              <a:ext uri="{FF2B5EF4-FFF2-40B4-BE49-F238E27FC236}">
                <a16:creationId xmlns:a16="http://schemas.microsoft.com/office/drawing/2014/main" id="{BE3AAABE-407A-539A-D76F-FDA44290F4B2}"/>
              </a:ext>
            </a:extLst>
          </p:cNvPr>
          <p:cNvSpPr txBox="1"/>
          <p:nvPr/>
        </p:nvSpPr>
        <p:spPr>
          <a:xfrm>
            <a:off x="1020518" y="2636871"/>
            <a:ext cx="3980898" cy="369332"/>
          </a:xfrm>
          <a:prstGeom prst="rect">
            <a:avLst/>
          </a:prstGeom>
          <a:noFill/>
        </p:spPr>
        <p:txBody>
          <a:bodyPr wrap="none" rtlCol="0">
            <a:spAutoFit/>
          </a:bodyPr>
          <a:lstStyle/>
          <a:p>
            <a:r>
              <a:rPr lang="en-GB" dirty="0"/>
              <a:t>Available and cheap analogues/ </a:t>
            </a:r>
            <a:r>
              <a:rPr lang="en-GB" dirty="0" err="1"/>
              <a:t>Molport</a:t>
            </a:r>
            <a:endParaRPr lang="en-GB" dirty="0"/>
          </a:p>
        </p:txBody>
      </p:sp>
      <p:pic>
        <p:nvPicPr>
          <p:cNvPr id="15" name="Picture 14">
            <a:extLst>
              <a:ext uri="{FF2B5EF4-FFF2-40B4-BE49-F238E27FC236}">
                <a16:creationId xmlns:a16="http://schemas.microsoft.com/office/drawing/2014/main" id="{090ADDF6-D124-A7C4-B3F1-A922320F2510}"/>
              </a:ext>
            </a:extLst>
          </p:cNvPr>
          <p:cNvPicPr>
            <a:picLocks noChangeAspect="1"/>
          </p:cNvPicPr>
          <p:nvPr/>
        </p:nvPicPr>
        <p:blipFill>
          <a:blip r:embed="rId10"/>
          <a:stretch>
            <a:fillRect/>
          </a:stretch>
        </p:blipFill>
        <p:spPr>
          <a:xfrm>
            <a:off x="8278761" y="4864497"/>
            <a:ext cx="2380557" cy="1348172"/>
          </a:xfrm>
          <a:prstGeom prst="rect">
            <a:avLst/>
          </a:prstGeom>
        </p:spPr>
      </p:pic>
      <p:sp>
        <p:nvSpPr>
          <p:cNvPr id="16" name="TextBox 15">
            <a:extLst>
              <a:ext uri="{FF2B5EF4-FFF2-40B4-BE49-F238E27FC236}">
                <a16:creationId xmlns:a16="http://schemas.microsoft.com/office/drawing/2014/main" id="{EF93DE9D-1916-E3FB-8320-E7449E3365A1}"/>
              </a:ext>
            </a:extLst>
          </p:cNvPr>
          <p:cNvSpPr txBox="1"/>
          <p:nvPr/>
        </p:nvSpPr>
        <p:spPr>
          <a:xfrm>
            <a:off x="8387332" y="6212669"/>
            <a:ext cx="2163413" cy="369332"/>
          </a:xfrm>
          <a:prstGeom prst="rect">
            <a:avLst/>
          </a:prstGeom>
          <a:noFill/>
        </p:spPr>
        <p:txBody>
          <a:bodyPr wrap="none" rtlCol="0">
            <a:spAutoFit/>
          </a:bodyPr>
          <a:lstStyle/>
          <a:p>
            <a:r>
              <a:rPr lang="en-GB" dirty="0"/>
              <a:t>Negative compounds</a:t>
            </a:r>
          </a:p>
        </p:txBody>
      </p:sp>
    </p:spTree>
    <p:extLst>
      <p:ext uri="{BB962C8B-B14F-4D97-AF65-F5344CB8AC3E}">
        <p14:creationId xmlns:p14="http://schemas.microsoft.com/office/powerpoint/2010/main" val="26865781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2B179A-DDB5-F9B4-4B70-C0259D55D4B0}"/>
            </a:ext>
          </a:extLst>
        </p:cNvPr>
        <p:cNvGrpSpPr/>
        <p:nvPr/>
      </p:nvGrpSpPr>
      <p:grpSpPr>
        <a:xfrm>
          <a:off x="0" y="0"/>
          <a:ext cx="0" cy="0"/>
          <a:chOff x="0" y="0"/>
          <a:chExt cx="0" cy="0"/>
        </a:xfrm>
      </p:grpSpPr>
      <p:graphicFrame>
        <p:nvGraphicFramePr>
          <p:cNvPr id="12" name="Object 11">
            <a:extLst>
              <a:ext uri="{FF2B5EF4-FFF2-40B4-BE49-F238E27FC236}">
                <a16:creationId xmlns:a16="http://schemas.microsoft.com/office/drawing/2014/main" id="{499149EC-56C3-A77C-B4ED-A72348A16EF0}"/>
              </a:ext>
            </a:extLst>
          </p:cNvPr>
          <p:cNvGraphicFramePr>
            <a:graphicFrameLocks noChangeAspect="1"/>
          </p:cNvGraphicFramePr>
          <p:nvPr>
            <p:extLst>
              <p:ext uri="{D42A27DB-BD31-4B8C-83A1-F6EECF244321}">
                <p14:modId xmlns:p14="http://schemas.microsoft.com/office/powerpoint/2010/main" val="3296504386"/>
              </p:ext>
            </p:extLst>
          </p:nvPr>
        </p:nvGraphicFramePr>
        <p:xfrm>
          <a:off x="359483" y="0"/>
          <a:ext cx="11473034" cy="6858000"/>
        </p:xfrm>
        <a:graphic>
          <a:graphicData uri="http://schemas.openxmlformats.org/presentationml/2006/ole">
            <mc:AlternateContent xmlns:mc="http://schemas.openxmlformats.org/markup-compatibility/2006">
              <mc:Choice xmlns:v="urn:schemas-microsoft-com:vml" Requires="v">
                <p:oleObj name="CS ChemDraw 64-bit Drawing" r:id="rId3" imgW="11286673" imgH="6746575" progId="ChemDraw_x64.Document.6.0">
                  <p:embed/>
                </p:oleObj>
              </mc:Choice>
              <mc:Fallback>
                <p:oleObj name="CS ChemDraw 64-bit Drawing" r:id="rId3" imgW="11286673" imgH="6746575" progId="ChemDraw_x64.Document.6.0">
                  <p:embed/>
                  <p:pic>
                    <p:nvPicPr>
                      <p:cNvPr id="12" name="Object 11">
                        <a:extLst>
                          <a:ext uri="{FF2B5EF4-FFF2-40B4-BE49-F238E27FC236}">
                            <a16:creationId xmlns:a16="http://schemas.microsoft.com/office/drawing/2014/main" id="{BF7F87AF-8396-BCC8-CBAE-AAC026A038AC}"/>
                          </a:ext>
                        </a:extLst>
                      </p:cNvPr>
                      <p:cNvPicPr/>
                      <p:nvPr/>
                    </p:nvPicPr>
                    <p:blipFill>
                      <a:blip r:embed="rId4"/>
                      <a:stretch>
                        <a:fillRect/>
                      </a:stretch>
                    </p:blipFill>
                    <p:spPr>
                      <a:xfrm>
                        <a:off x="359483" y="0"/>
                        <a:ext cx="11473034" cy="6858000"/>
                      </a:xfrm>
                      <a:prstGeom prst="rect">
                        <a:avLst/>
                      </a:prstGeom>
                      <a:solidFill>
                        <a:schemeClr val="bg1">
                          <a:lumMod val="95000"/>
                        </a:schemeClr>
                      </a:solidFill>
                    </p:spPr>
                  </p:pic>
                </p:oleObj>
              </mc:Fallback>
            </mc:AlternateContent>
          </a:graphicData>
        </a:graphic>
      </p:graphicFrame>
    </p:spTree>
    <p:extLst>
      <p:ext uri="{BB962C8B-B14F-4D97-AF65-F5344CB8AC3E}">
        <p14:creationId xmlns:p14="http://schemas.microsoft.com/office/powerpoint/2010/main" val="1513149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F166CB-2EEC-46B1-EDE6-20DBAAE0FAC3}"/>
            </a:ext>
          </a:extLst>
        </p:cNvPr>
        <p:cNvGrpSpPr/>
        <p:nvPr/>
      </p:nvGrpSpPr>
      <p:grpSpPr>
        <a:xfrm>
          <a:off x="0" y="0"/>
          <a:ext cx="0" cy="0"/>
          <a:chOff x="0" y="0"/>
          <a:chExt cx="0" cy="0"/>
        </a:xfrm>
      </p:grpSpPr>
      <p:sp>
        <p:nvSpPr>
          <p:cNvPr id="8" name="TextBox 7">
            <a:extLst>
              <a:ext uri="{FF2B5EF4-FFF2-40B4-BE49-F238E27FC236}">
                <a16:creationId xmlns:a16="http://schemas.microsoft.com/office/drawing/2014/main" id="{C34402AB-6ED0-B23C-AD1E-A9B97B5391FF}"/>
              </a:ext>
            </a:extLst>
          </p:cNvPr>
          <p:cNvSpPr txBox="1"/>
          <p:nvPr/>
        </p:nvSpPr>
        <p:spPr>
          <a:xfrm>
            <a:off x="138570" y="813324"/>
            <a:ext cx="2876161" cy="307777"/>
          </a:xfrm>
          <a:prstGeom prst="rect">
            <a:avLst/>
          </a:prstGeom>
          <a:noFill/>
        </p:spPr>
        <p:txBody>
          <a:bodyPr wrap="square">
            <a:spAutoFit/>
          </a:bodyPr>
          <a:lstStyle/>
          <a:p>
            <a:r>
              <a:rPr lang="en-GB" sz="1400" dirty="0"/>
              <a:t>c2370a - Z9101663888</a:t>
            </a:r>
          </a:p>
        </p:txBody>
      </p:sp>
      <p:sp>
        <p:nvSpPr>
          <p:cNvPr id="10" name="TextBox 9">
            <a:extLst>
              <a:ext uri="{FF2B5EF4-FFF2-40B4-BE49-F238E27FC236}">
                <a16:creationId xmlns:a16="http://schemas.microsoft.com/office/drawing/2014/main" id="{AD11584E-C2B6-9094-7798-FD3292F6E775}"/>
              </a:ext>
            </a:extLst>
          </p:cNvPr>
          <p:cNvSpPr txBox="1"/>
          <p:nvPr/>
        </p:nvSpPr>
        <p:spPr>
          <a:xfrm>
            <a:off x="384517" y="1004378"/>
            <a:ext cx="1831132" cy="307777"/>
          </a:xfrm>
          <a:prstGeom prst="rect">
            <a:avLst/>
          </a:prstGeom>
          <a:noFill/>
        </p:spPr>
        <p:txBody>
          <a:bodyPr wrap="square">
            <a:spAutoFit/>
          </a:bodyPr>
          <a:lstStyle/>
          <a:p>
            <a:r>
              <a:rPr lang="en-GB" sz="1400" b="1" dirty="0"/>
              <a:t>RA-0188454-02</a:t>
            </a:r>
          </a:p>
        </p:txBody>
      </p:sp>
      <p:pic>
        <p:nvPicPr>
          <p:cNvPr id="20" name="Picture 19">
            <a:extLst>
              <a:ext uri="{FF2B5EF4-FFF2-40B4-BE49-F238E27FC236}">
                <a16:creationId xmlns:a16="http://schemas.microsoft.com/office/drawing/2014/main" id="{9687C409-73D9-2989-6B6F-C9B271986310}"/>
              </a:ext>
            </a:extLst>
          </p:cNvPr>
          <p:cNvPicPr>
            <a:picLocks noChangeAspect="1"/>
          </p:cNvPicPr>
          <p:nvPr/>
        </p:nvPicPr>
        <p:blipFill>
          <a:blip r:embed="rId3"/>
          <a:stretch>
            <a:fillRect/>
          </a:stretch>
        </p:blipFill>
        <p:spPr>
          <a:xfrm>
            <a:off x="10269330" y="20520"/>
            <a:ext cx="1891551" cy="825569"/>
          </a:xfrm>
          <a:prstGeom prst="rect">
            <a:avLst/>
          </a:prstGeom>
        </p:spPr>
      </p:pic>
      <p:sp>
        <p:nvSpPr>
          <p:cNvPr id="23" name="TextBox 22">
            <a:extLst>
              <a:ext uri="{FF2B5EF4-FFF2-40B4-BE49-F238E27FC236}">
                <a16:creationId xmlns:a16="http://schemas.microsoft.com/office/drawing/2014/main" id="{A3207973-D206-39CE-2BF2-1E1E903C0FAB}"/>
              </a:ext>
            </a:extLst>
          </p:cNvPr>
          <p:cNvSpPr txBox="1"/>
          <p:nvPr/>
        </p:nvSpPr>
        <p:spPr>
          <a:xfrm>
            <a:off x="512812" y="-54375"/>
            <a:ext cx="10399396" cy="523220"/>
          </a:xfrm>
          <a:prstGeom prst="rect">
            <a:avLst/>
          </a:prstGeom>
          <a:noFill/>
        </p:spPr>
        <p:txBody>
          <a:bodyPr wrap="square" lIns="91440" tIns="45720" rIns="91440" bIns="45720" anchor="t">
            <a:spAutoFit/>
          </a:bodyPr>
          <a:lstStyle/>
          <a:p>
            <a:pPr algn="ctr"/>
            <a:r>
              <a:rPr lang="en-GB" sz="2800" b="1" dirty="0">
                <a:solidFill>
                  <a:srgbClr val="00B050"/>
                </a:solidFill>
                <a:latin typeface="Calibri"/>
                <a:ea typeface="Calibri"/>
                <a:cs typeface="Calibri"/>
              </a:rPr>
              <a:t>Synthesis of SAR expansion</a:t>
            </a:r>
            <a:endParaRPr lang="en-US" sz="2800" dirty="0">
              <a:solidFill>
                <a:srgbClr val="00B050"/>
              </a:solidFill>
            </a:endParaRPr>
          </a:p>
        </p:txBody>
      </p:sp>
      <p:graphicFrame>
        <p:nvGraphicFramePr>
          <p:cNvPr id="4" name="Object 3">
            <a:extLst>
              <a:ext uri="{FF2B5EF4-FFF2-40B4-BE49-F238E27FC236}">
                <a16:creationId xmlns:a16="http://schemas.microsoft.com/office/drawing/2014/main" id="{95D84D76-89DF-C627-0A3D-018A378EA9C8}"/>
              </a:ext>
            </a:extLst>
          </p:cNvPr>
          <p:cNvGraphicFramePr>
            <a:graphicFrameLocks noChangeAspect="1"/>
          </p:cNvGraphicFramePr>
          <p:nvPr>
            <p:extLst>
              <p:ext uri="{D42A27DB-BD31-4B8C-83A1-F6EECF244321}">
                <p14:modId xmlns:p14="http://schemas.microsoft.com/office/powerpoint/2010/main" val="1941598994"/>
              </p:ext>
            </p:extLst>
          </p:nvPr>
        </p:nvGraphicFramePr>
        <p:xfrm>
          <a:off x="38452" y="20520"/>
          <a:ext cx="2149654" cy="767097"/>
        </p:xfrm>
        <a:graphic>
          <a:graphicData uri="http://schemas.openxmlformats.org/presentationml/2006/ole">
            <mc:AlternateContent xmlns:mc="http://schemas.openxmlformats.org/markup-compatibility/2006">
              <mc:Choice xmlns:v="urn:schemas-microsoft-com:vml" Requires="v">
                <p:oleObj name="CS ChemDraw Drawing" r:id="rId4" imgW="1912585" imgH="682548" progId="ChemDraw.Document.6.0">
                  <p:embed/>
                </p:oleObj>
              </mc:Choice>
              <mc:Fallback>
                <p:oleObj name="CS ChemDraw Drawing" r:id="rId4" imgW="1912585" imgH="682548" progId="ChemDraw.Document.6.0">
                  <p:embed/>
                  <p:pic>
                    <p:nvPicPr>
                      <p:cNvPr id="4" name="Object 3">
                        <a:extLst>
                          <a:ext uri="{FF2B5EF4-FFF2-40B4-BE49-F238E27FC236}">
                            <a16:creationId xmlns:a16="http://schemas.microsoft.com/office/drawing/2014/main" id="{CA2D9E63-756A-8B36-22A8-ED9B9920DF4F}"/>
                          </a:ext>
                        </a:extLst>
                      </p:cNvPr>
                      <p:cNvPicPr/>
                      <p:nvPr/>
                    </p:nvPicPr>
                    <p:blipFill>
                      <a:blip r:embed="rId5"/>
                      <a:stretch>
                        <a:fillRect/>
                      </a:stretch>
                    </p:blipFill>
                    <p:spPr>
                      <a:xfrm>
                        <a:off x="38452" y="20520"/>
                        <a:ext cx="2149654" cy="767097"/>
                      </a:xfrm>
                      <a:prstGeom prst="rect">
                        <a:avLst/>
                      </a:prstGeom>
                      <a:solidFill>
                        <a:schemeClr val="accent2">
                          <a:lumMod val="20000"/>
                          <a:lumOff val="80000"/>
                        </a:schemeClr>
                      </a:solidFill>
                    </p:spPr>
                  </p:pic>
                </p:oleObj>
              </mc:Fallback>
            </mc:AlternateContent>
          </a:graphicData>
        </a:graphic>
      </p:graphicFrame>
      <p:graphicFrame>
        <p:nvGraphicFramePr>
          <p:cNvPr id="2" name="Object 1">
            <a:extLst>
              <a:ext uri="{FF2B5EF4-FFF2-40B4-BE49-F238E27FC236}">
                <a16:creationId xmlns:a16="http://schemas.microsoft.com/office/drawing/2014/main" id="{E50A1437-18C8-233D-928E-C1F9D5CD27C7}"/>
              </a:ext>
            </a:extLst>
          </p:cNvPr>
          <p:cNvGraphicFramePr>
            <a:graphicFrameLocks noChangeAspect="1"/>
          </p:cNvGraphicFramePr>
          <p:nvPr>
            <p:extLst>
              <p:ext uri="{D42A27DB-BD31-4B8C-83A1-F6EECF244321}">
                <p14:modId xmlns:p14="http://schemas.microsoft.com/office/powerpoint/2010/main" val="2274502800"/>
              </p:ext>
            </p:extLst>
          </p:nvPr>
        </p:nvGraphicFramePr>
        <p:xfrm>
          <a:off x="2824196" y="518916"/>
          <a:ext cx="6278563" cy="2573337"/>
        </p:xfrm>
        <a:graphic>
          <a:graphicData uri="http://schemas.openxmlformats.org/presentationml/2006/ole">
            <mc:AlternateContent xmlns:mc="http://schemas.openxmlformats.org/markup-compatibility/2006">
              <mc:Choice xmlns:v="urn:schemas-microsoft-com:vml" Requires="v">
                <p:oleObj name="CS ChemDraw 64-bit Drawing" r:id="rId6" imgW="6279164" imgH="2574083" progId="ChemDraw_x64.Document.6.0">
                  <p:embed/>
                </p:oleObj>
              </mc:Choice>
              <mc:Fallback>
                <p:oleObj name="CS ChemDraw 64-bit Drawing" r:id="rId6" imgW="6279164" imgH="2574083" progId="ChemDraw_x64.Document.6.0">
                  <p:embed/>
                  <p:pic>
                    <p:nvPicPr>
                      <p:cNvPr id="0" name=""/>
                      <p:cNvPicPr/>
                      <p:nvPr/>
                    </p:nvPicPr>
                    <p:blipFill>
                      <a:blip r:embed="rId7"/>
                      <a:stretch>
                        <a:fillRect/>
                      </a:stretch>
                    </p:blipFill>
                    <p:spPr>
                      <a:xfrm>
                        <a:off x="2824196" y="518916"/>
                        <a:ext cx="6278563" cy="2573337"/>
                      </a:xfrm>
                      <a:prstGeom prst="rect">
                        <a:avLst/>
                      </a:prstGeom>
                      <a:ln>
                        <a:solidFill>
                          <a:schemeClr val="accent1"/>
                        </a:solidFill>
                      </a:ln>
                    </p:spPr>
                  </p:pic>
                </p:oleObj>
              </mc:Fallback>
            </mc:AlternateContent>
          </a:graphicData>
        </a:graphic>
      </p:graphicFrame>
      <p:sp>
        <p:nvSpPr>
          <p:cNvPr id="15" name="TextBox 14">
            <a:extLst>
              <a:ext uri="{FF2B5EF4-FFF2-40B4-BE49-F238E27FC236}">
                <a16:creationId xmlns:a16="http://schemas.microsoft.com/office/drawing/2014/main" id="{9D7DF02D-B0BC-D037-460F-64D945629FE2}"/>
              </a:ext>
            </a:extLst>
          </p:cNvPr>
          <p:cNvSpPr txBox="1"/>
          <p:nvPr/>
        </p:nvSpPr>
        <p:spPr>
          <a:xfrm>
            <a:off x="9590777" y="1455563"/>
            <a:ext cx="1891552" cy="830997"/>
          </a:xfrm>
          <a:prstGeom prst="rect">
            <a:avLst/>
          </a:prstGeom>
          <a:noFill/>
        </p:spPr>
        <p:txBody>
          <a:bodyPr wrap="square" rtlCol="0">
            <a:spAutoFit/>
          </a:bodyPr>
          <a:lstStyle/>
          <a:p>
            <a:r>
              <a:rPr lang="en-GB" sz="1200" dirty="0"/>
              <a:t>3 compounds from Hadia and 4 compounds from Ed</a:t>
            </a:r>
          </a:p>
          <a:p>
            <a:r>
              <a:rPr lang="en-GB" sz="1200" dirty="0"/>
              <a:t> Shipped on </a:t>
            </a:r>
            <a:r>
              <a:rPr lang="en-GB" sz="1200" b="1" i="1" dirty="0"/>
              <a:t>23</a:t>
            </a:r>
            <a:r>
              <a:rPr lang="en-GB" sz="1200" b="1" i="1" baseline="30000" dirty="0"/>
              <a:t>rd</a:t>
            </a:r>
            <a:r>
              <a:rPr lang="en-GB" sz="1200" b="1" i="1" dirty="0"/>
              <a:t>  Nov 2024 </a:t>
            </a:r>
            <a:r>
              <a:rPr lang="en-GB" sz="1200" dirty="0"/>
              <a:t>to Jasmin and Wenjie</a:t>
            </a:r>
          </a:p>
        </p:txBody>
      </p:sp>
      <p:graphicFrame>
        <p:nvGraphicFramePr>
          <p:cNvPr id="16" name="Object 15">
            <a:extLst>
              <a:ext uri="{FF2B5EF4-FFF2-40B4-BE49-F238E27FC236}">
                <a16:creationId xmlns:a16="http://schemas.microsoft.com/office/drawing/2014/main" id="{B374F612-3BE6-A8A1-B7A5-21EFD4E02179}"/>
              </a:ext>
            </a:extLst>
          </p:cNvPr>
          <p:cNvGraphicFramePr>
            <a:graphicFrameLocks noChangeAspect="1"/>
          </p:cNvGraphicFramePr>
          <p:nvPr>
            <p:extLst>
              <p:ext uri="{D42A27DB-BD31-4B8C-83A1-F6EECF244321}">
                <p14:modId xmlns:p14="http://schemas.microsoft.com/office/powerpoint/2010/main" val="4028460835"/>
              </p:ext>
            </p:extLst>
          </p:nvPr>
        </p:nvGraphicFramePr>
        <p:xfrm>
          <a:off x="582263" y="3321788"/>
          <a:ext cx="9647188" cy="3370863"/>
        </p:xfrm>
        <a:graphic>
          <a:graphicData uri="http://schemas.openxmlformats.org/presentationml/2006/ole">
            <mc:AlternateContent xmlns:mc="http://schemas.openxmlformats.org/markup-compatibility/2006">
              <mc:Choice xmlns:v="urn:schemas-microsoft-com:vml" Requires="v">
                <p:oleObj name="CS ChemDraw 64-bit Drawing" r:id="rId8" imgW="15038690" imgH="5247431" progId="ChemDraw_x64.Document.6.0">
                  <p:embed/>
                </p:oleObj>
              </mc:Choice>
              <mc:Fallback>
                <p:oleObj name="CS ChemDraw 64-bit Drawing" r:id="rId8" imgW="15038690" imgH="5247431" progId="ChemDraw_x64.Document.6.0">
                  <p:embed/>
                  <p:pic>
                    <p:nvPicPr>
                      <p:cNvPr id="0" name=""/>
                      <p:cNvPicPr/>
                      <p:nvPr/>
                    </p:nvPicPr>
                    <p:blipFill>
                      <a:blip r:embed="rId9"/>
                      <a:stretch>
                        <a:fillRect/>
                      </a:stretch>
                    </p:blipFill>
                    <p:spPr>
                      <a:xfrm>
                        <a:off x="582263" y="3321788"/>
                        <a:ext cx="9647188" cy="3370863"/>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5321D5BA-395B-8E76-4659-01D020D62185}"/>
              </a:ext>
            </a:extLst>
          </p:cNvPr>
          <p:cNvSpPr txBox="1"/>
          <p:nvPr/>
        </p:nvSpPr>
        <p:spPr>
          <a:xfrm>
            <a:off x="8725683" y="4127481"/>
            <a:ext cx="1988324" cy="400110"/>
          </a:xfrm>
          <a:prstGeom prst="rect">
            <a:avLst/>
          </a:prstGeom>
          <a:noFill/>
        </p:spPr>
        <p:txBody>
          <a:bodyPr wrap="square" rtlCol="0">
            <a:spAutoFit/>
          </a:bodyPr>
          <a:lstStyle/>
          <a:p>
            <a:pPr algn="ctr"/>
            <a:r>
              <a:rPr lang="en-GB" sz="1000" b="1" dirty="0"/>
              <a:t>11 amines</a:t>
            </a:r>
          </a:p>
          <a:p>
            <a:pPr algn="ctr"/>
            <a:r>
              <a:rPr lang="en-GB" sz="1000" b="1" dirty="0"/>
              <a:t> Shipped on 23 Nov 2024 for CAR</a:t>
            </a:r>
          </a:p>
        </p:txBody>
      </p:sp>
      <p:sp>
        <p:nvSpPr>
          <p:cNvPr id="19" name="TextBox 18">
            <a:extLst>
              <a:ext uri="{FF2B5EF4-FFF2-40B4-BE49-F238E27FC236}">
                <a16:creationId xmlns:a16="http://schemas.microsoft.com/office/drawing/2014/main" id="{4547FE18-3FD6-AEBA-77C5-2BB268EB55D5}"/>
              </a:ext>
            </a:extLst>
          </p:cNvPr>
          <p:cNvSpPr txBox="1"/>
          <p:nvPr/>
        </p:nvSpPr>
        <p:spPr>
          <a:xfrm>
            <a:off x="582263" y="5983121"/>
            <a:ext cx="865561" cy="338554"/>
          </a:xfrm>
          <a:prstGeom prst="rect">
            <a:avLst/>
          </a:prstGeom>
          <a:noFill/>
        </p:spPr>
        <p:txBody>
          <a:bodyPr wrap="square" rtlCol="0">
            <a:spAutoFit/>
          </a:bodyPr>
          <a:lstStyle/>
          <a:p>
            <a:r>
              <a:rPr lang="en-GB" sz="800" b="1" dirty="0">
                <a:solidFill>
                  <a:srgbClr val="FF0000"/>
                </a:solidFill>
              </a:rPr>
              <a:t>Partially soluble in DCM, CH3CN</a:t>
            </a:r>
          </a:p>
        </p:txBody>
      </p:sp>
      <p:sp>
        <p:nvSpPr>
          <p:cNvPr id="22" name="TextBox 21">
            <a:extLst>
              <a:ext uri="{FF2B5EF4-FFF2-40B4-BE49-F238E27FC236}">
                <a16:creationId xmlns:a16="http://schemas.microsoft.com/office/drawing/2014/main" id="{8027C66B-F7E6-1E43-7266-82292A96094C}"/>
              </a:ext>
            </a:extLst>
          </p:cNvPr>
          <p:cNvSpPr txBox="1"/>
          <p:nvPr/>
        </p:nvSpPr>
        <p:spPr>
          <a:xfrm>
            <a:off x="1490924" y="6044676"/>
            <a:ext cx="1029449" cy="215444"/>
          </a:xfrm>
          <a:prstGeom prst="rect">
            <a:avLst/>
          </a:prstGeom>
          <a:noFill/>
        </p:spPr>
        <p:txBody>
          <a:bodyPr wrap="none" rtlCol="0">
            <a:spAutoFit/>
          </a:bodyPr>
          <a:lstStyle/>
          <a:p>
            <a:r>
              <a:rPr lang="en-GB" sz="800" b="1" i="1" dirty="0">
                <a:solidFill>
                  <a:srgbClr val="FF0000"/>
                </a:solidFill>
              </a:rPr>
              <a:t>Small scale reaction</a:t>
            </a:r>
          </a:p>
        </p:txBody>
      </p:sp>
    </p:spTree>
    <p:extLst>
      <p:ext uri="{BB962C8B-B14F-4D97-AF65-F5344CB8AC3E}">
        <p14:creationId xmlns:p14="http://schemas.microsoft.com/office/powerpoint/2010/main" val="26639614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EFA8269E-8624-1BBF-BF82-07A9D2180FB4}"/>
              </a:ext>
            </a:extLst>
          </p:cNvPr>
          <p:cNvSpPr>
            <a:spLocks noGrp="1"/>
          </p:cNvSpPr>
          <p:nvPr>
            <p:ph type="body" sz="quarter" idx="12"/>
          </p:nvPr>
        </p:nvSpPr>
        <p:spPr>
          <a:xfrm>
            <a:off x="447928" y="550551"/>
            <a:ext cx="7318611" cy="390725"/>
          </a:xfrm>
        </p:spPr>
        <p:txBody>
          <a:bodyPr/>
          <a:lstStyle/>
          <a:p>
            <a:r>
              <a:rPr lang="en-GB" dirty="0"/>
              <a:t>Ask Nick about the IC50 data for these compounds</a:t>
            </a:r>
          </a:p>
          <a:p>
            <a:endParaRPr lang="en-GB" dirty="0"/>
          </a:p>
        </p:txBody>
      </p:sp>
      <p:pic>
        <p:nvPicPr>
          <p:cNvPr id="6" name="Picture 5">
            <a:extLst>
              <a:ext uri="{FF2B5EF4-FFF2-40B4-BE49-F238E27FC236}">
                <a16:creationId xmlns:a16="http://schemas.microsoft.com/office/drawing/2014/main" id="{5C25BC43-E368-69EE-F9A2-D7287CB9603C}"/>
              </a:ext>
            </a:extLst>
          </p:cNvPr>
          <p:cNvPicPr>
            <a:picLocks noChangeAspect="1"/>
          </p:cNvPicPr>
          <p:nvPr/>
        </p:nvPicPr>
        <p:blipFill>
          <a:blip r:embed="rId2"/>
          <a:stretch>
            <a:fillRect/>
          </a:stretch>
        </p:blipFill>
        <p:spPr>
          <a:xfrm>
            <a:off x="447928" y="1706093"/>
            <a:ext cx="11296144" cy="1557588"/>
          </a:xfrm>
          <a:prstGeom prst="rect">
            <a:avLst/>
          </a:prstGeom>
        </p:spPr>
      </p:pic>
    </p:spTree>
    <p:extLst>
      <p:ext uri="{BB962C8B-B14F-4D97-AF65-F5344CB8AC3E}">
        <p14:creationId xmlns:p14="http://schemas.microsoft.com/office/powerpoint/2010/main" val="8576653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80DC69-A908-A2D4-FE2A-DFD6E14C5C53}"/>
            </a:ext>
          </a:extLst>
        </p:cNvPr>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88611BE-E752-8D41-0F0F-4CBB90E8051F}"/>
              </a:ext>
            </a:extLst>
          </p:cNvPr>
          <p:cNvGraphicFramePr>
            <a:graphicFrameLocks noChangeAspect="1"/>
          </p:cNvGraphicFramePr>
          <p:nvPr>
            <p:extLst>
              <p:ext uri="{D42A27DB-BD31-4B8C-83A1-F6EECF244321}">
                <p14:modId xmlns:p14="http://schemas.microsoft.com/office/powerpoint/2010/main" val="2929889838"/>
              </p:ext>
            </p:extLst>
          </p:nvPr>
        </p:nvGraphicFramePr>
        <p:xfrm>
          <a:off x="574040" y="1476375"/>
          <a:ext cx="2425700" cy="1160463"/>
        </p:xfrm>
        <a:graphic>
          <a:graphicData uri="http://schemas.openxmlformats.org/presentationml/2006/ole">
            <mc:AlternateContent xmlns:mc="http://schemas.openxmlformats.org/markup-compatibility/2006">
              <mc:Choice xmlns:v="urn:schemas-microsoft-com:vml" Requires="v">
                <p:oleObj name="CS ChemDraw 64-bit Drawing" r:id="rId3" imgW="2426350" imgH="1159780" progId="ChemDraw_x64.Document.6.0">
                  <p:embed/>
                </p:oleObj>
              </mc:Choice>
              <mc:Fallback>
                <p:oleObj name="CS ChemDraw 64-bit Drawing" r:id="rId3" imgW="2426350" imgH="1159780" progId="ChemDraw_x64.Document.6.0">
                  <p:embed/>
                  <p:pic>
                    <p:nvPicPr>
                      <p:cNvPr id="0" name=""/>
                      <p:cNvPicPr/>
                      <p:nvPr/>
                    </p:nvPicPr>
                    <p:blipFill>
                      <a:blip r:embed="rId4"/>
                      <a:stretch>
                        <a:fillRect/>
                      </a:stretch>
                    </p:blipFill>
                    <p:spPr>
                      <a:xfrm>
                        <a:off x="574040" y="1476375"/>
                        <a:ext cx="2425700" cy="11604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0A412F67-0025-D96D-E47A-7EEBD5C996E2}"/>
              </a:ext>
            </a:extLst>
          </p:cNvPr>
          <p:cNvSpPr txBox="1"/>
          <p:nvPr/>
        </p:nvSpPr>
        <p:spPr>
          <a:xfrm>
            <a:off x="532289" y="2740442"/>
            <a:ext cx="2666047" cy="584775"/>
          </a:xfrm>
          <a:prstGeom prst="rect">
            <a:avLst/>
          </a:prstGeom>
          <a:noFill/>
        </p:spPr>
        <p:txBody>
          <a:bodyPr wrap="square">
            <a:spAutoFit/>
          </a:bodyPr>
          <a:lstStyle/>
          <a:p>
            <a:pPr algn="ctr"/>
            <a:r>
              <a:rPr lang="en-GB" sz="1600" dirty="0"/>
              <a:t>Dual inhibitor</a:t>
            </a:r>
          </a:p>
          <a:p>
            <a:pPr algn="ctr"/>
            <a:r>
              <a:rPr lang="en-GB" sz="1600" dirty="0" err="1"/>
              <a:t>MTase</a:t>
            </a:r>
            <a:r>
              <a:rPr lang="en-GB" sz="1600" dirty="0"/>
              <a:t> and </a:t>
            </a:r>
            <a:r>
              <a:rPr lang="en-GB" sz="1600" dirty="0" err="1"/>
              <a:t>ExoN</a:t>
            </a:r>
            <a:r>
              <a:rPr lang="en-GB" sz="1600" dirty="0"/>
              <a:t> inhibitor</a:t>
            </a:r>
          </a:p>
        </p:txBody>
      </p:sp>
      <p:graphicFrame>
        <p:nvGraphicFramePr>
          <p:cNvPr id="5" name="Object 4">
            <a:extLst>
              <a:ext uri="{FF2B5EF4-FFF2-40B4-BE49-F238E27FC236}">
                <a16:creationId xmlns:a16="http://schemas.microsoft.com/office/drawing/2014/main" id="{112D018D-5BB8-873E-5E6E-FCBA68FF1D7B}"/>
              </a:ext>
            </a:extLst>
          </p:cNvPr>
          <p:cNvGraphicFramePr>
            <a:graphicFrameLocks noChangeAspect="1"/>
          </p:cNvGraphicFramePr>
          <p:nvPr>
            <p:extLst>
              <p:ext uri="{D42A27DB-BD31-4B8C-83A1-F6EECF244321}">
                <p14:modId xmlns:p14="http://schemas.microsoft.com/office/powerpoint/2010/main" val="174849098"/>
              </p:ext>
            </p:extLst>
          </p:nvPr>
        </p:nvGraphicFramePr>
        <p:xfrm>
          <a:off x="4393249" y="1153318"/>
          <a:ext cx="2328863" cy="1806575"/>
        </p:xfrm>
        <a:graphic>
          <a:graphicData uri="http://schemas.openxmlformats.org/presentationml/2006/ole">
            <mc:AlternateContent xmlns:mc="http://schemas.openxmlformats.org/markup-compatibility/2006">
              <mc:Choice xmlns:v="urn:schemas-microsoft-com:vml" Requires="v">
                <p:oleObj name="CS ChemDraw 64-bit Drawing" r:id="rId5" imgW="2328956" imgH="1806270" progId="ChemDraw_x64.Document.6.0">
                  <p:embed/>
                </p:oleObj>
              </mc:Choice>
              <mc:Fallback>
                <p:oleObj name="CS ChemDraw 64-bit Drawing" r:id="rId5" imgW="2328956" imgH="1806270" progId="ChemDraw_x64.Document.6.0">
                  <p:embed/>
                  <p:pic>
                    <p:nvPicPr>
                      <p:cNvPr id="0" name=""/>
                      <p:cNvPicPr/>
                      <p:nvPr/>
                    </p:nvPicPr>
                    <p:blipFill>
                      <a:blip r:embed="rId6"/>
                      <a:stretch>
                        <a:fillRect/>
                      </a:stretch>
                    </p:blipFill>
                    <p:spPr>
                      <a:xfrm>
                        <a:off x="4393249" y="1153318"/>
                        <a:ext cx="2328863" cy="18065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F79AD63-7590-0114-52C3-EBC81DF43896}"/>
              </a:ext>
            </a:extLst>
          </p:cNvPr>
          <p:cNvSpPr txBox="1"/>
          <p:nvPr/>
        </p:nvSpPr>
        <p:spPr>
          <a:xfrm>
            <a:off x="4268402" y="2986663"/>
            <a:ext cx="2539999" cy="338554"/>
          </a:xfrm>
          <a:prstGeom prst="rect">
            <a:avLst/>
          </a:prstGeom>
          <a:noFill/>
        </p:spPr>
        <p:txBody>
          <a:bodyPr wrap="square">
            <a:spAutoFit/>
          </a:bodyPr>
          <a:lstStyle/>
          <a:p>
            <a:pPr algn="ctr"/>
            <a:r>
              <a:rPr lang="en-GB" sz="1600" dirty="0"/>
              <a:t>NSP14 </a:t>
            </a:r>
            <a:r>
              <a:rPr lang="en-GB" sz="1600" dirty="0" err="1"/>
              <a:t>ExoN</a:t>
            </a:r>
            <a:r>
              <a:rPr lang="en-GB" sz="1600" dirty="0"/>
              <a:t> inhibitor</a:t>
            </a:r>
          </a:p>
        </p:txBody>
      </p:sp>
      <p:sp>
        <p:nvSpPr>
          <p:cNvPr id="11" name="TextBox 10">
            <a:extLst>
              <a:ext uri="{FF2B5EF4-FFF2-40B4-BE49-F238E27FC236}">
                <a16:creationId xmlns:a16="http://schemas.microsoft.com/office/drawing/2014/main" id="{CF8BE77A-F3C8-0ADE-4CE2-BB85DF37B7BD}"/>
              </a:ext>
            </a:extLst>
          </p:cNvPr>
          <p:cNvSpPr txBox="1"/>
          <p:nvPr/>
        </p:nvSpPr>
        <p:spPr>
          <a:xfrm>
            <a:off x="463976" y="551957"/>
            <a:ext cx="4054315" cy="369332"/>
          </a:xfrm>
          <a:prstGeom prst="rect">
            <a:avLst/>
          </a:prstGeom>
          <a:noFill/>
        </p:spPr>
        <p:txBody>
          <a:bodyPr wrap="none" rtlCol="0">
            <a:spAutoFit/>
          </a:bodyPr>
          <a:lstStyle/>
          <a:p>
            <a:r>
              <a:rPr lang="en-GB" b="1" dirty="0"/>
              <a:t>Potent NSP14 inhibitors: Positive control</a:t>
            </a:r>
          </a:p>
        </p:txBody>
      </p:sp>
      <p:pic>
        <p:nvPicPr>
          <p:cNvPr id="14" name="Picture 13">
            <a:extLst>
              <a:ext uri="{FF2B5EF4-FFF2-40B4-BE49-F238E27FC236}">
                <a16:creationId xmlns:a16="http://schemas.microsoft.com/office/drawing/2014/main" id="{49B37491-BBDD-9295-8104-873E26A89C65}"/>
              </a:ext>
            </a:extLst>
          </p:cNvPr>
          <p:cNvPicPr>
            <a:picLocks noChangeAspect="1"/>
          </p:cNvPicPr>
          <p:nvPr/>
        </p:nvPicPr>
        <p:blipFill>
          <a:blip r:embed="rId7"/>
          <a:stretch>
            <a:fillRect/>
          </a:stretch>
        </p:blipFill>
        <p:spPr>
          <a:xfrm>
            <a:off x="9434688" y="1604636"/>
            <a:ext cx="1632433" cy="3063838"/>
          </a:xfrm>
          <a:prstGeom prst="rect">
            <a:avLst/>
          </a:prstGeom>
        </p:spPr>
      </p:pic>
      <p:sp>
        <p:nvSpPr>
          <p:cNvPr id="34" name="TextBox 33">
            <a:extLst>
              <a:ext uri="{FF2B5EF4-FFF2-40B4-BE49-F238E27FC236}">
                <a16:creationId xmlns:a16="http://schemas.microsoft.com/office/drawing/2014/main" id="{7956EA93-4141-5796-52E2-FAD9A1D697BB}"/>
              </a:ext>
            </a:extLst>
          </p:cNvPr>
          <p:cNvSpPr txBox="1"/>
          <p:nvPr/>
        </p:nvSpPr>
        <p:spPr>
          <a:xfrm>
            <a:off x="-49212" y="6197746"/>
            <a:ext cx="6097904" cy="707886"/>
          </a:xfrm>
          <a:prstGeom prst="rect">
            <a:avLst/>
          </a:prstGeom>
          <a:noFill/>
        </p:spPr>
        <p:txBody>
          <a:bodyPr wrap="square">
            <a:spAutoFit/>
          </a:bodyPr>
          <a:lstStyle/>
          <a:p>
            <a:pPr algn="l">
              <a:buFont typeface="+mj-lt"/>
              <a:buAutoNum type="arabicPeriod"/>
            </a:pPr>
            <a:r>
              <a:rPr lang="en-GB" sz="1000" b="1" i="0" dirty="0">
                <a:solidFill>
                  <a:srgbClr val="000000"/>
                </a:solidFill>
                <a:effectLst/>
              </a:rPr>
              <a:t>A High-Throughput Screening Pipeline to Identify Methyltransferase and Exonuclease Inhibitors of SARS-CoV-2 NSP14</a:t>
            </a:r>
          </a:p>
          <a:p>
            <a:pPr algn="l"/>
            <a:r>
              <a:rPr lang="en-GB" sz="1000" b="0" i="1" dirty="0">
                <a:solidFill>
                  <a:srgbClr val="000000"/>
                </a:solidFill>
                <a:effectLst/>
              </a:rPr>
              <a:t>Biochemistry</a:t>
            </a:r>
            <a:r>
              <a:rPr lang="en-GB" sz="1000" b="0" i="0" dirty="0">
                <a:solidFill>
                  <a:srgbClr val="000000"/>
                </a:solidFill>
                <a:effectLst/>
              </a:rPr>
              <a:t> </a:t>
            </a:r>
            <a:r>
              <a:rPr lang="en-GB" sz="1000" b="1" i="0" dirty="0">
                <a:solidFill>
                  <a:srgbClr val="000000"/>
                </a:solidFill>
                <a:effectLst/>
              </a:rPr>
              <a:t>2025</a:t>
            </a:r>
            <a:r>
              <a:rPr lang="en-GB" sz="1000" b="0" i="0" dirty="0">
                <a:solidFill>
                  <a:srgbClr val="000000"/>
                </a:solidFill>
                <a:effectLst/>
              </a:rPr>
              <a:t> </a:t>
            </a:r>
            <a:r>
              <a:rPr lang="en-GB" sz="1000" b="0" i="1" dirty="0">
                <a:solidFill>
                  <a:srgbClr val="000000"/>
                </a:solidFill>
                <a:effectLst/>
              </a:rPr>
              <a:t>64</a:t>
            </a:r>
            <a:r>
              <a:rPr lang="en-GB" sz="1000" b="0" i="0" dirty="0">
                <a:solidFill>
                  <a:srgbClr val="000000"/>
                </a:solidFill>
                <a:effectLst/>
              </a:rPr>
              <a:t> (2), 419-431</a:t>
            </a:r>
          </a:p>
          <a:p>
            <a:pPr algn="l"/>
            <a:r>
              <a:rPr lang="en-GB" sz="1000" b="0" i="0" dirty="0">
                <a:solidFill>
                  <a:srgbClr val="000000"/>
                </a:solidFill>
                <a:effectLst/>
              </a:rPr>
              <a:t>DOI: 10.1021/acs.biochem.4c00490</a:t>
            </a:r>
          </a:p>
        </p:txBody>
      </p:sp>
      <p:pic>
        <p:nvPicPr>
          <p:cNvPr id="37" name="Picture 36">
            <a:extLst>
              <a:ext uri="{FF2B5EF4-FFF2-40B4-BE49-F238E27FC236}">
                <a16:creationId xmlns:a16="http://schemas.microsoft.com/office/drawing/2014/main" id="{DEDF9266-4123-9E76-6FB4-B224F6226A67}"/>
              </a:ext>
            </a:extLst>
          </p:cNvPr>
          <p:cNvPicPr>
            <a:picLocks noChangeAspect="1"/>
          </p:cNvPicPr>
          <p:nvPr/>
        </p:nvPicPr>
        <p:blipFill>
          <a:blip r:embed="rId8"/>
          <a:stretch>
            <a:fillRect/>
          </a:stretch>
        </p:blipFill>
        <p:spPr>
          <a:xfrm>
            <a:off x="437725" y="3532784"/>
            <a:ext cx="6284387" cy="2403706"/>
          </a:xfrm>
          <a:prstGeom prst="rect">
            <a:avLst/>
          </a:prstGeom>
        </p:spPr>
      </p:pic>
      <p:sp>
        <p:nvSpPr>
          <p:cNvPr id="39" name="TextBox 38">
            <a:extLst>
              <a:ext uri="{FF2B5EF4-FFF2-40B4-BE49-F238E27FC236}">
                <a16:creationId xmlns:a16="http://schemas.microsoft.com/office/drawing/2014/main" id="{77A53D09-B151-A59D-7762-1ACBD28B49E0}"/>
              </a:ext>
            </a:extLst>
          </p:cNvPr>
          <p:cNvSpPr txBox="1"/>
          <p:nvPr/>
        </p:nvSpPr>
        <p:spPr>
          <a:xfrm>
            <a:off x="7118994" y="1107043"/>
            <a:ext cx="6118964" cy="369332"/>
          </a:xfrm>
          <a:prstGeom prst="rect">
            <a:avLst/>
          </a:prstGeom>
          <a:noFill/>
        </p:spPr>
        <p:txBody>
          <a:bodyPr wrap="square">
            <a:spAutoFit/>
          </a:bodyPr>
          <a:lstStyle/>
          <a:p>
            <a:pPr algn="ctr"/>
            <a:r>
              <a:rPr lang="en-GB" sz="1800" dirty="0"/>
              <a:t>Screening assay-not synthesized</a:t>
            </a:r>
          </a:p>
        </p:txBody>
      </p:sp>
    </p:spTree>
    <p:extLst>
      <p:ext uri="{BB962C8B-B14F-4D97-AF65-F5344CB8AC3E}">
        <p14:creationId xmlns:p14="http://schemas.microsoft.com/office/powerpoint/2010/main" val="7252355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B280CC-DAB4-3B2C-F60C-E491B432B64E}"/>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C7861DB5-990A-DB04-E202-83C6EB56E31E}"/>
              </a:ext>
            </a:extLst>
          </p:cNvPr>
          <p:cNvSpPr txBox="1"/>
          <p:nvPr/>
        </p:nvSpPr>
        <p:spPr>
          <a:xfrm>
            <a:off x="416747" y="5470769"/>
            <a:ext cx="11334962" cy="923330"/>
          </a:xfrm>
          <a:prstGeom prst="rect">
            <a:avLst/>
          </a:prstGeom>
          <a:noFill/>
        </p:spPr>
        <p:txBody>
          <a:bodyPr wrap="none" rtlCol="0">
            <a:spAutoFit/>
          </a:bodyPr>
          <a:lstStyle/>
          <a:p>
            <a:pPr marL="342900" indent="-342900">
              <a:buFontTx/>
              <a:buAutoNum type="arabicParenR"/>
            </a:pPr>
            <a:r>
              <a:rPr lang="en-US" dirty="0"/>
              <a:t>Actual solubility higher </a:t>
            </a:r>
            <a:r>
              <a:rPr lang="en-GB" dirty="0"/>
              <a:t>Measured solubility is greater than 75% dose concentration, actual solubility may be higher</a:t>
            </a:r>
            <a:r>
              <a:rPr lang="en-US" dirty="0"/>
              <a:t> </a:t>
            </a:r>
          </a:p>
          <a:p>
            <a:pPr marL="342900" indent="-342900">
              <a:buAutoNum type="arabicParenR"/>
            </a:pPr>
            <a:r>
              <a:rPr lang="en-US" dirty="0"/>
              <a:t>Below LOQ</a:t>
            </a:r>
          </a:p>
          <a:p>
            <a:endParaRPr lang="en-US" dirty="0"/>
          </a:p>
        </p:txBody>
      </p:sp>
      <p:pic>
        <p:nvPicPr>
          <p:cNvPr id="3" name="Picture 2">
            <a:extLst>
              <a:ext uri="{FF2B5EF4-FFF2-40B4-BE49-F238E27FC236}">
                <a16:creationId xmlns:a16="http://schemas.microsoft.com/office/drawing/2014/main" id="{F54E264E-FC1C-9850-729D-8FCA6DD187B2}"/>
              </a:ext>
            </a:extLst>
          </p:cNvPr>
          <p:cNvPicPr>
            <a:picLocks noChangeAspect="1"/>
          </p:cNvPicPr>
          <p:nvPr/>
        </p:nvPicPr>
        <p:blipFill>
          <a:blip r:embed="rId3"/>
          <a:stretch>
            <a:fillRect/>
          </a:stretch>
        </p:blipFill>
        <p:spPr>
          <a:xfrm>
            <a:off x="598347" y="1205982"/>
            <a:ext cx="10995305" cy="4091277"/>
          </a:xfrm>
          <a:prstGeom prst="rect">
            <a:avLst/>
          </a:prstGeom>
        </p:spPr>
      </p:pic>
    </p:spTree>
    <p:extLst>
      <p:ext uri="{BB962C8B-B14F-4D97-AF65-F5344CB8AC3E}">
        <p14:creationId xmlns:p14="http://schemas.microsoft.com/office/powerpoint/2010/main" val="798273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E02E4DA-E806-F37E-2D8C-CB8606053537}"/>
              </a:ext>
            </a:extLst>
          </p:cNvPr>
          <p:cNvPicPr>
            <a:picLocks noChangeAspect="1"/>
          </p:cNvPicPr>
          <p:nvPr/>
        </p:nvPicPr>
        <p:blipFill>
          <a:blip r:embed="rId2"/>
          <a:stretch>
            <a:fillRect/>
          </a:stretch>
        </p:blipFill>
        <p:spPr>
          <a:xfrm>
            <a:off x="10300449" y="0"/>
            <a:ext cx="1891551" cy="825569"/>
          </a:xfrm>
          <a:prstGeom prst="rect">
            <a:avLst/>
          </a:prstGeom>
        </p:spPr>
      </p:pic>
      <p:sp>
        <p:nvSpPr>
          <p:cNvPr id="6" name="TextBox 5">
            <a:extLst>
              <a:ext uri="{FF2B5EF4-FFF2-40B4-BE49-F238E27FC236}">
                <a16:creationId xmlns:a16="http://schemas.microsoft.com/office/drawing/2014/main" id="{0A4CF2D5-3D87-EA21-DB56-CD22F2725161}"/>
              </a:ext>
            </a:extLst>
          </p:cNvPr>
          <p:cNvSpPr txBox="1"/>
          <p:nvPr/>
        </p:nvSpPr>
        <p:spPr>
          <a:xfrm>
            <a:off x="0" y="2059601"/>
            <a:ext cx="10231391" cy="3970318"/>
          </a:xfrm>
          <a:prstGeom prst="rect">
            <a:avLst/>
          </a:prstGeom>
          <a:noFill/>
        </p:spPr>
        <p:txBody>
          <a:bodyPr wrap="none" rtlCol="0">
            <a:spAutoFit/>
          </a:bodyPr>
          <a:lstStyle/>
          <a:p>
            <a:r>
              <a:rPr lang="en-GB" b="1" dirty="0"/>
              <a:t>HA-006-07-01:</a:t>
            </a:r>
          </a:p>
          <a:p>
            <a:r>
              <a:rPr lang="en-GB" dirty="0"/>
              <a:t>1-Old bottle of DIPEA</a:t>
            </a:r>
          </a:p>
          <a:p>
            <a:r>
              <a:rPr lang="en-GB" dirty="0"/>
              <a:t>2-Seives added</a:t>
            </a:r>
          </a:p>
          <a:p>
            <a:r>
              <a:rPr lang="en-GB" dirty="0"/>
              <a:t>3-New DIPEA added</a:t>
            </a:r>
          </a:p>
          <a:p>
            <a:r>
              <a:rPr lang="en-GB" dirty="0"/>
              <a:t>4- White precipitate was formed.</a:t>
            </a:r>
          </a:p>
          <a:p>
            <a:r>
              <a:rPr lang="en-GB" dirty="0"/>
              <a:t>5- Filtration/ white solid was washed by Petrol ether and left to dry overnight- insoluble in D2O, DMSO.</a:t>
            </a:r>
          </a:p>
          <a:p>
            <a:r>
              <a:rPr lang="en-GB" dirty="0"/>
              <a:t>7- </a:t>
            </a:r>
            <a:r>
              <a:rPr lang="en-GB" i="1" dirty="0">
                <a:solidFill>
                  <a:schemeClr val="accent1"/>
                </a:solidFill>
              </a:rPr>
              <a:t>White solid (HA-006-07-01)- remaining traces of the white solid in the reaction flask were taken for NMR-</a:t>
            </a:r>
          </a:p>
          <a:p>
            <a:r>
              <a:rPr lang="en-GB" i="1" dirty="0">
                <a:solidFill>
                  <a:schemeClr val="accent1"/>
                </a:solidFill>
              </a:rPr>
              <a:t> was soluble in DMSO (sent for testing)</a:t>
            </a:r>
          </a:p>
          <a:p>
            <a:endParaRPr lang="en-GB" dirty="0"/>
          </a:p>
          <a:p>
            <a:r>
              <a:rPr lang="en-GB" b="1" dirty="0"/>
              <a:t>HA-006-10-01:</a:t>
            </a:r>
          </a:p>
          <a:p>
            <a:r>
              <a:rPr lang="en-GB" b="1" dirty="0"/>
              <a:t>1- insoluble SM (HA-006-07-01) in </a:t>
            </a:r>
            <a:r>
              <a:rPr lang="en-GB" b="1" dirty="0" err="1"/>
              <a:t>aq.KOH</a:t>
            </a:r>
            <a:r>
              <a:rPr lang="en-GB" b="1" dirty="0"/>
              <a:t>, MeOH at Reflux</a:t>
            </a:r>
          </a:p>
          <a:p>
            <a:r>
              <a:rPr lang="en-GB" b="1" dirty="0"/>
              <a:t>2- Filtration after overnight reaction to get the white solid (SM).</a:t>
            </a:r>
          </a:p>
          <a:p>
            <a:r>
              <a:rPr lang="en-GB" b="1" dirty="0"/>
              <a:t>3- </a:t>
            </a:r>
            <a:r>
              <a:rPr lang="en-GB" i="1" dirty="0">
                <a:solidFill>
                  <a:schemeClr val="accent1"/>
                </a:solidFill>
              </a:rPr>
              <a:t>The filtrate was concentrated and LCMS showed the presence of the product/ sent for testing.</a:t>
            </a:r>
          </a:p>
          <a:p>
            <a:endParaRPr lang="en-GB" dirty="0"/>
          </a:p>
        </p:txBody>
      </p:sp>
      <p:sp>
        <p:nvSpPr>
          <p:cNvPr id="2" name="TextBox 1">
            <a:extLst>
              <a:ext uri="{FF2B5EF4-FFF2-40B4-BE49-F238E27FC236}">
                <a16:creationId xmlns:a16="http://schemas.microsoft.com/office/drawing/2014/main" id="{54A0BCBB-8F83-F03F-E6C4-D5570B7A50FC}"/>
              </a:ext>
            </a:extLst>
          </p:cNvPr>
          <p:cNvSpPr txBox="1"/>
          <p:nvPr/>
        </p:nvSpPr>
        <p:spPr>
          <a:xfrm>
            <a:off x="3400602" y="1813380"/>
            <a:ext cx="1595536" cy="246221"/>
          </a:xfrm>
          <a:prstGeom prst="rect">
            <a:avLst/>
          </a:prstGeom>
          <a:noFill/>
        </p:spPr>
        <p:txBody>
          <a:bodyPr wrap="square" rtlCol="0">
            <a:spAutoFit/>
          </a:bodyPr>
          <a:lstStyle/>
          <a:p>
            <a:r>
              <a:rPr lang="en-GB" sz="1000" b="1" dirty="0">
                <a:solidFill>
                  <a:schemeClr val="accent1"/>
                </a:solidFill>
              </a:rPr>
              <a:t>Remaining in the flask</a:t>
            </a:r>
          </a:p>
        </p:txBody>
      </p:sp>
      <p:graphicFrame>
        <p:nvGraphicFramePr>
          <p:cNvPr id="3" name="Object 2">
            <a:extLst>
              <a:ext uri="{FF2B5EF4-FFF2-40B4-BE49-F238E27FC236}">
                <a16:creationId xmlns:a16="http://schemas.microsoft.com/office/drawing/2014/main" id="{93A6168D-E015-C38C-E618-D91542E48479}"/>
              </a:ext>
            </a:extLst>
          </p:cNvPr>
          <p:cNvGraphicFramePr>
            <a:graphicFrameLocks noChangeAspect="1"/>
          </p:cNvGraphicFramePr>
          <p:nvPr>
            <p:extLst>
              <p:ext uri="{D42A27DB-BD31-4B8C-83A1-F6EECF244321}">
                <p14:modId xmlns:p14="http://schemas.microsoft.com/office/powerpoint/2010/main" val="2259097083"/>
              </p:ext>
            </p:extLst>
          </p:nvPr>
        </p:nvGraphicFramePr>
        <p:xfrm>
          <a:off x="415357" y="412784"/>
          <a:ext cx="7566025" cy="1379537"/>
        </p:xfrm>
        <a:graphic>
          <a:graphicData uri="http://schemas.openxmlformats.org/presentationml/2006/ole">
            <mc:AlternateContent xmlns:mc="http://schemas.openxmlformats.org/markup-compatibility/2006">
              <mc:Choice xmlns:v="urn:schemas-microsoft-com:vml" Requires="v">
                <p:oleObj name="CS ChemDraw 64-bit Drawing" r:id="rId3" imgW="7566554" imgH="1379519" progId="ChemDraw_x64.Document.6.0">
                  <p:embed/>
                </p:oleObj>
              </mc:Choice>
              <mc:Fallback>
                <p:oleObj name="CS ChemDraw 64-bit Drawing" r:id="rId3" imgW="7566554" imgH="1379519" progId="ChemDraw_x64.Document.6.0">
                  <p:embed/>
                  <p:pic>
                    <p:nvPicPr>
                      <p:cNvPr id="0" name=""/>
                      <p:cNvPicPr/>
                      <p:nvPr/>
                    </p:nvPicPr>
                    <p:blipFill>
                      <a:blip r:embed="rId4"/>
                      <a:stretch>
                        <a:fillRect/>
                      </a:stretch>
                    </p:blipFill>
                    <p:spPr>
                      <a:xfrm>
                        <a:off x="415357" y="412784"/>
                        <a:ext cx="7566025" cy="1379537"/>
                      </a:xfrm>
                      <a:prstGeom prst="rect">
                        <a:avLst/>
                      </a:prstGeom>
                    </p:spPr>
                  </p:pic>
                </p:oleObj>
              </mc:Fallback>
            </mc:AlternateContent>
          </a:graphicData>
        </a:graphic>
      </p:graphicFrame>
    </p:spTree>
    <p:extLst>
      <p:ext uri="{BB962C8B-B14F-4D97-AF65-F5344CB8AC3E}">
        <p14:creationId xmlns:p14="http://schemas.microsoft.com/office/powerpoint/2010/main" val="15362960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9DBAB8C2-8DEF-93AA-B1E0-C5D4D6DDF6F4}"/>
              </a:ext>
            </a:extLst>
          </p:cNvPr>
          <p:cNvSpPr/>
          <p:nvPr/>
        </p:nvSpPr>
        <p:spPr>
          <a:xfrm>
            <a:off x="6360496" y="104688"/>
            <a:ext cx="1595535" cy="1978090"/>
          </a:xfrm>
          <a:prstGeom prst="roundRect">
            <a:avLst/>
          </a:prstGeom>
          <a:solidFill>
            <a:schemeClr val="bg2"/>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Arrow: Right 5">
            <a:extLst>
              <a:ext uri="{FF2B5EF4-FFF2-40B4-BE49-F238E27FC236}">
                <a16:creationId xmlns:a16="http://schemas.microsoft.com/office/drawing/2014/main" id="{53E1B448-71EC-F2F4-DA56-DC4D5F216EDC}"/>
              </a:ext>
            </a:extLst>
          </p:cNvPr>
          <p:cNvSpPr/>
          <p:nvPr/>
        </p:nvSpPr>
        <p:spPr>
          <a:xfrm>
            <a:off x="8355108" y="1063690"/>
            <a:ext cx="1992541" cy="466530"/>
          </a:xfrm>
          <a:prstGeom prst="rightArrow">
            <a:avLst/>
          </a:prstGeom>
          <a:solidFill>
            <a:schemeClr val="bg1"/>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B5D9F68B-A92D-BED7-20FA-1161ACD0B40A}"/>
              </a:ext>
            </a:extLst>
          </p:cNvPr>
          <p:cNvSpPr/>
          <p:nvPr/>
        </p:nvSpPr>
        <p:spPr>
          <a:xfrm>
            <a:off x="8355108" y="303245"/>
            <a:ext cx="1856792" cy="662473"/>
          </a:xfrm>
          <a:prstGeom prst="rect">
            <a:avLst/>
          </a:prstGeom>
          <a:solidFill>
            <a:schemeClr val="bg1"/>
          </a:solid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solidFill>
                  <a:schemeClr val="tx2"/>
                </a:solidFill>
              </a:rPr>
              <a:t>Amide coupling</a:t>
            </a:r>
          </a:p>
          <a:p>
            <a:pPr algn="ctr"/>
            <a:r>
              <a:rPr lang="en-GB" b="1" dirty="0">
                <a:solidFill>
                  <a:srgbClr val="92D050"/>
                </a:solidFill>
              </a:rPr>
              <a:t>29 amines</a:t>
            </a:r>
          </a:p>
        </p:txBody>
      </p:sp>
      <p:sp>
        <p:nvSpPr>
          <p:cNvPr id="9" name="TextBox 8">
            <a:extLst>
              <a:ext uri="{FF2B5EF4-FFF2-40B4-BE49-F238E27FC236}">
                <a16:creationId xmlns:a16="http://schemas.microsoft.com/office/drawing/2014/main" id="{1797894D-EAA4-544E-C809-9F1781F0172C}"/>
              </a:ext>
            </a:extLst>
          </p:cNvPr>
          <p:cNvSpPr txBox="1"/>
          <p:nvPr/>
        </p:nvSpPr>
        <p:spPr>
          <a:xfrm>
            <a:off x="8962507" y="1618861"/>
            <a:ext cx="575799" cy="369332"/>
          </a:xfrm>
          <a:prstGeom prst="rect">
            <a:avLst/>
          </a:prstGeom>
          <a:noFill/>
        </p:spPr>
        <p:txBody>
          <a:bodyPr wrap="none" rtlCol="0">
            <a:spAutoFit/>
          </a:bodyPr>
          <a:lstStyle/>
          <a:p>
            <a:r>
              <a:rPr lang="en-GB" b="1" dirty="0"/>
              <a:t>CAR</a:t>
            </a:r>
          </a:p>
        </p:txBody>
      </p:sp>
      <p:graphicFrame>
        <p:nvGraphicFramePr>
          <p:cNvPr id="10" name="Object 9">
            <a:extLst>
              <a:ext uri="{FF2B5EF4-FFF2-40B4-BE49-F238E27FC236}">
                <a16:creationId xmlns:a16="http://schemas.microsoft.com/office/drawing/2014/main" id="{B4DEC19A-9FAE-76D5-076A-4437583F04A6}"/>
              </a:ext>
            </a:extLst>
          </p:cNvPr>
          <p:cNvGraphicFramePr>
            <a:graphicFrameLocks noChangeAspect="1"/>
          </p:cNvGraphicFramePr>
          <p:nvPr>
            <p:extLst>
              <p:ext uri="{D42A27DB-BD31-4B8C-83A1-F6EECF244321}">
                <p14:modId xmlns:p14="http://schemas.microsoft.com/office/powerpoint/2010/main" val="3763291408"/>
              </p:ext>
            </p:extLst>
          </p:nvPr>
        </p:nvGraphicFramePr>
        <p:xfrm>
          <a:off x="10629318" y="377436"/>
          <a:ext cx="1189037" cy="1241425"/>
        </p:xfrm>
        <a:graphic>
          <a:graphicData uri="http://schemas.openxmlformats.org/presentationml/2006/ole">
            <mc:AlternateContent xmlns:mc="http://schemas.openxmlformats.org/markup-compatibility/2006">
              <mc:Choice xmlns:v="urn:schemas-microsoft-com:vml" Requires="v">
                <p:oleObj name="CS ChemDraw 64-bit Drawing" r:id="rId2" imgW="1188720" imgH="1240803" progId="ChemDraw_x64.Document.6.0">
                  <p:embed/>
                </p:oleObj>
              </mc:Choice>
              <mc:Fallback>
                <p:oleObj name="CS ChemDraw 64-bit Drawing" r:id="rId2" imgW="1188720" imgH="1240803" progId="ChemDraw_x64.Document.6.0">
                  <p:embed/>
                  <p:pic>
                    <p:nvPicPr>
                      <p:cNvPr id="0" name=""/>
                      <p:cNvPicPr/>
                      <p:nvPr/>
                    </p:nvPicPr>
                    <p:blipFill>
                      <a:blip r:embed="rId3"/>
                      <a:stretch>
                        <a:fillRect/>
                      </a:stretch>
                    </p:blipFill>
                    <p:spPr>
                      <a:xfrm>
                        <a:off x="10629318" y="377436"/>
                        <a:ext cx="1189037" cy="124142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E8416337-079F-4F5E-4E7D-BFCD5357B19D}"/>
              </a:ext>
            </a:extLst>
          </p:cNvPr>
          <p:cNvSpPr txBox="1"/>
          <p:nvPr/>
        </p:nvSpPr>
        <p:spPr>
          <a:xfrm>
            <a:off x="3124622" y="2082778"/>
            <a:ext cx="2097497" cy="307777"/>
          </a:xfrm>
          <a:prstGeom prst="rect">
            <a:avLst/>
          </a:prstGeom>
          <a:noFill/>
        </p:spPr>
        <p:txBody>
          <a:bodyPr wrap="none" rtlCol="0">
            <a:spAutoFit/>
          </a:bodyPr>
          <a:lstStyle/>
          <a:p>
            <a:r>
              <a:rPr lang="en-GB" sz="1400" dirty="0">
                <a:solidFill>
                  <a:srgbClr val="FF0000"/>
                </a:solidFill>
              </a:rPr>
              <a:t>Work up: Ph=7 then acidic</a:t>
            </a:r>
          </a:p>
        </p:txBody>
      </p:sp>
      <p:pic>
        <p:nvPicPr>
          <p:cNvPr id="11" name="Picture 10">
            <a:extLst>
              <a:ext uri="{FF2B5EF4-FFF2-40B4-BE49-F238E27FC236}">
                <a16:creationId xmlns:a16="http://schemas.microsoft.com/office/drawing/2014/main" id="{D3E46752-E57B-52B6-8B3A-3314CEDC52DA}"/>
              </a:ext>
            </a:extLst>
          </p:cNvPr>
          <p:cNvPicPr>
            <a:picLocks noChangeAspect="1"/>
          </p:cNvPicPr>
          <p:nvPr/>
        </p:nvPicPr>
        <p:blipFill>
          <a:blip r:embed="rId4"/>
          <a:stretch>
            <a:fillRect/>
          </a:stretch>
        </p:blipFill>
        <p:spPr>
          <a:xfrm>
            <a:off x="7650942" y="1680479"/>
            <a:ext cx="250601" cy="246096"/>
          </a:xfrm>
          <a:prstGeom prst="rect">
            <a:avLst/>
          </a:prstGeom>
        </p:spPr>
      </p:pic>
      <p:pic>
        <p:nvPicPr>
          <p:cNvPr id="15" name="Picture 14">
            <a:extLst>
              <a:ext uri="{FF2B5EF4-FFF2-40B4-BE49-F238E27FC236}">
                <a16:creationId xmlns:a16="http://schemas.microsoft.com/office/drawing/2014/main" id="{2744357A-EEBE-BB74-78D9-C9793736D553}"/>
              </a:ext>
            </a:extLst>
          </p:cNvPr>
          <p:cNvPicPr>
            <a:picLocks noChangeAspect="1"/>
          </p:cNvPicPr>
          <p:nvPr/>
        </p:nvPicPr>
        <p:blipFill>
          <a:blip r:embed="rId4"/>
          <a:stretch>
            <a:fillRect/>
          </a:stretch>
        </p:blipFill>
        <p:spPr>
          <a:xfrm>
            <a:off x="4664312" y="1740962"/>
            <a:ext cx="250601" cy="246096"/>
          </a:xfrm>
          <a:prstGeom prst="rect">
            <a:avLst/>
          </a:prstGeom>
        </p:spPr>
      </p:pic>
      <p:sp>
        <p:nvSpPr>
          <p:cNvPr id="18" name="TextBox 17">
            <a:extLst>
              <a:ext uri="{FF2B5EF4-FFF2-40B4-BE49-F238E27FC236}">
                <a16:creationId xmlns:a16="http://schemas.microsoft.com/office/drawing/2014/main" id="{84B288F8-1C1C-550B-D1F9-9F8FF7E50136}"/>
              </a:ext>
            </a:extLst>
          </p:cNvPr>
          <p:cNvSpPr txBox="1"/>
          <p:nvPr/>
        </p:nvSpPr>
        <p:spPr>
          <a:xfrm>
            <a:off x="6464443" y="2129797"/>
            <a:ext cx="1359668" cy="369332"/>
          </a:xfrm>
          <a:prstGeom prst="rect">
            <a:avLst/>
          </a:prstGeom>
          <a:noFill/>
        </p:spPr>
        <p:txBody>
          <a:bodyPr wrap="none" rtlCol="0">
            <a:spAutoFit/>
          </a:bodyPr>
          <a:lstStyle/>
          <a:p>
            <a:r>
              <a:rPr lang="en-GB" dirty="0"/>
              <a:t>Purity &gt; 98%</a:t>
            </a:r>
          </a:p>
        </p:txBody>
      </p:sp>
      <p:pic>
        <p:nvPicPr>
          <p:cNvPr id="21" name="Picture 20">
            <a:extLst>
              <a:ext uri="{FF2B5EF4-FFF2-40B4-BE49-F238E27FC236}">
                <a16:creationId xmlns:a16="http://schemas.microsoft.com/office/drawing/2014/main" id="{B2B186DD-24AA-81DC-761F-5E5E1439D8F7}"/>
              </a:ext>
            </a:extLst>
          </p:cNvPr>
          <p:cNvPicPr>
            <a:picLocks noChangeAspect="1"/>
          </p:cNvPicPr>
          <p:nvPr/>
        </p:nvPicPr>
        <p:blipFill>
          <a:blip r:embed="rId5"/>
          <a:stretch>
            <a:fillRect/>
          </a:stretch>
        </p:blipFill>
        <p:spPr>
          <a:xfrm>
            <a:off x="4494361" y="2954046"/>
            <a:ext cx="5469147" cy="3831523"/>
          </a:xfrm>
          <a:prstGeom prst="rect">
            <a:avLst/>
          </a:prstGeom>
        </p:spPr>
      </p:pic>
      <p:sp>
        <p:nvSpPr>
          <p:cNvPr id="23" name="Arrow: Down 22">
            <a:extLst>
              <a:ext uri="{FF2B5EF4-FFF2-40B4-BE49-F238E27FC236}">
                <a16:creationId xmlns:a16="http://schemas.microsoft.com/office/drawing/2014/main" id="{453303FA-5830-39A3-B8B2-63A0A2978E5E}"/>
              </a:ext>
            </a:extLst>
          </p:cNvPr>
          <p:cNvSpPr/>
          <p:nvPr/>
        </p:nvSpPr>
        <p:spPr>
          <a:xfrm>
            <a:off x="7061034" y="2517457"/>
            <a:ext cx="166486" cy="36933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 name="Object 2">
            <a:extLst>
              <a:ext uri="{FF2B5EF4-FFF2-40B4-BE49-F238E27FC236}">
                <a16:creationId xmlns:a16="http://schemas.microsoft.com/office/drawing/2014/main" id="{82FCE8FA-D7A8-350B-F187-177CC7776F8E}"/>
              </a:ext>
            </a:extLst>
          </p:cNvPr>
          <p:cNvGraphicFramePr>
            <a:graphicFrameLocks noChangeAspect="1"/>
          </p:cNvGraphicFramePr>
          <p:nvPr>
            <p:extLst>
              <p:ext uri="{D42A27DB-BD31-4B8C-83A1-F6EECF244321}">
                <p14:modId xmlns:p14="http://schemas.microsoft.com/office/powerpoint/2010/main" val="247255126"/>
              </p:ext>
            </p:extLst>
          </p:nvPr>
        </p:nvGraphicFramePr>
        <p:xfrm>
          <a:off x="11024" y="275733"/>
          <a:ext cx="7666037" cy="1711325"/>
        </p:xfrm>
        <a:graphic>
          <a:graphicData uri="http://schemas.openxmlformats.org/presentationml/2006/ole">
            <mc:AlternateContent xmlns:mc="http://schemas.openxmlformats.org/markup-compatibility/2006">
              <mc:Choice xmlns:v="urn:schemas-microsoft-com:vml" Requires="v">
                <p:oleObj name="CS ChemDraw 64-bit Drawing" r:id="rId6" imgW="7665649" imgH="1711248" progId="ChemDraw_x64.Document.6.0">
                  <p:embed/>
                </p:oleObj>
              </mc:Choice>
              <mc:Fallback>
                <p:oleObj name="CS ChemDraw 64-bit Drawing" r:id="rId6" imgW="7665649" imgH="1711248" progId="ChemDraw_x64.Document.6.0">
                  <p:embed/>
                  <p:pic>
                    <p:nvPicPr>
                      <p:cNvPr id="0" name=""/>
                      <p:cNvPicPr/>
                      <p:nvPr/>
                    </p:nvPicPr>
                    <p:blipFill>
                      <a:blip r:embed="rId7"/>
                      <a:stretch>
                        <a:fillRect/>
                      </a:stretch>
                    </p:blipFill>
                    <p:spPr>
                      <a:xfrm>
                        <a:off x="11024" y="275733"/>
                        <a:ext cx="7666037" cy="1711325"/>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0614787F-D3E6-8E26-B0FC-58B6E6329389}"/>
              </a:ext>
            </a:extLst>
          </p:cNvPr>
          <p:cNvSpPr txBox="1"/>
          <p:nvPr/>
        </p:nvSpPr>
        <p:spPr>
          <a:xfrm>
            <a:off x="7971295" y="1971701"/>
            <a:ext cx="2891678" cy="646331"/>
          </a:xfrm>
          <a:prstGeom prst="rect">
            <a:avLst/>
          </a:prstGeom>
          <a:noFill/>
        </p:spPr>
        <p:txBody>
          <a:bodyPr wrap="square" rtlCol="0">
            <a:spAutoFit/>
          </a:bodyPr>
          <a:lstStyle/>
          <a:p>
            <a:pPr algn="ctr"/>
            <a:r>
              <a:rPr lang="en-GB" dirty="0"/>
              <a:t>One reaction was successful-Matthew Golding</a:t>
            </a:r>
          </a:p>
        </p:txBody>
      </p:sp>
    </p:spTree>
    <p:extLst>
      <p:ext uri="{BB962C8B-B14F-4D97-AF65-F5344CB8AC3E}">
        <p14:creationId xmlns:p14="http://schemas.microsoft.com/office/powerpoint/2010/main" val="8466873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7181275-D9F4-4FEC-5282-4B57689AC2D1}"/>
              </a:ext>
            </a:extLst>
          </p:cNvPr>
          <p:cNvGraphicFramePr>
            <a:graphicFrameLocks noChangeAspect="1"/>
          </p:cNvGraphicFramePr>
          <p:nvPr>
            <p:extLst>
              <p:ext uri="{D42A27DB-BD31-4B8C-83A1-F6EECF244321}">
                <p14:modId xmlns:p14="http://schemas.microsoft.com/office/powerpoint/2010/main" val="1427246986"/>
              </p:ext>
            </p:extLst>
          </p:nvPr>
        </p:nvGraphicFramePr>
        <p:xfrm>
          <a:off x="2262187" y="12940"/>
          <a:ext cx="7667625" cy="1868487"/>
        </p:xfrm>
        <a:graphic>
          <a:graphicData uri="http://schemas.openxmlformats.org/presentationml/2006/ole">
            <mc:AlternateContent xmlns:mc="http://schemas.openxmlformats.org/markup-compatibility/2006">
              <mc:Choice xmlns:v="urn:schemas-microsoft-com:vml" Requires="v">
                <p:oleObj name="CS ChemDraw 64-bit Drawing" r:id="rId2" imgW="7667350" imgH="1868628" progId="ChemDraw_x64.Document.6.0">
                  <p:embed/>
                </p:oleObj>
              </mc:Choice>
              <mc:Fallback>
                <p:oleObj name="CS ChemDraw 64-bit Drawing" r:id="rId2" imgW="7667350" imgH="1868628" progId="ChemDraw_x64.Document.6.0">
                  <p:embed/>
                  <p:pic>
                    <p:nvPicPr>
                      <p:cNvPr id="0" name=""/>
                      <p:cNvPicPr/>
                      <p:nvPr/>
                    </p:nvPicPr>
                    <p:blipFill>
                      <a:blip r:embed="rId3"/>
                      <a:stretch>
                        <a:fillRect/>
                      </a:stretch>
                    </p:blipFill>
                    <p:spPr>
                      <a:xfrm>
                        <a:off x="2262187" y="12940"/>
                        <a:ext cx="7667625" cy="186848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EEC705B-5C26-9A3D-4D4F-7BE6F881354B}"/>
              </a:ext>
            </a:extLst>
          </p:cNvPr>
          <p:cNvSpPr txBox="1"/>
          <p:nvPr/>
        </p:nvSpPr>
        <p:spPr>
          <a:xfrm>
            <a:off x="5487497" y="1949152"/>
            <a:ext cx="2097497" cy="307777"/>
          </a:xfrm>
          <a:prstGeom prst="rect">
            <a:avLst/>
          </a:prstGeom>
          <a:noFill/>
        </p:spPr>
        <p:txBody>
          <a:bodyPr wrap="none" rtlCol="0">
            <a:spAutoFit/>
          </a:bodyPr>
          <a:lstStyle/>
          <a:p>
            <a:r>
              <a:rPr lang="en-GB" sz="1400" dirty="0">
                <a:solidFill>
                  <a:srgbClr val="FF0000"/>
                </a:solidFill>
              </a:rPr>
              <a:t>Work up: Ph=7 then acidic</a:t>
            </a:r>
          </a:p>
        </p:txBody>
      </p:sp>
      <p:pic>
        <p:nvPicPr>
          <p:cNvPr id="6" name="Picture 5">
            <a:extLst>
              <a:ext uri="{FF2B5EF4-FFF2-40B4-BE49-F238E27FC236}">
                <a16:creationId xmlns:a16="http://schemas.microsoft.com/office/drawing/2014/main" id="{C8652B02-9217-140C-8249-E1DA975AA21E}"/>
              </a:ext>
            </a:extLst>
          </p:cNvPr>
          <p:cNvPicPr>
            <a:picLocks noChangeAspect="1"/>
          </p:cNvPicPr>
          <p:nvPr/>
        </p:nvPicPr>
        <p:blipFill>
          <a:blip r:embed="rId4"/>
          <a:stretch>
            <a:fillRect/>
          </a:stretch>
        </p:blipFill>
        <p:spPr>
          <a:xfrm>
            <a:off x="6935348" y="1518364"/>
            <a:ext cx="250601" cy="246096"/>
          </a:xfrm>
          <a:prstGeom prst="rect">
            <a:avLst/>
          </a:prstGeom>
        </p:spPr>
      </p:pic>
      <p:pic>
        <p:nvPicPr>
          <p:cNvPr id="7" name="Picture 6">
            <a:extLst>
              <a:ext uri="{FF2B5EF4-FFF2-40B4-BE49-F238E27FC236}">
                <a16:creationId xmlns:a16="http://schemas.microsoft.com/office/drawing/2014/main" id="{346CD9F9-F0D6-0A7B-E113-817E83A47778}"/>
              </a:ext>
            </a:extLst>
          </p:cNvPr>
          <p:cNvPicPr>
            <a:picLocks noChangeAspect="1"/>
          </p:cNvPicPr>
          <p:nvPr/>
        </p:nvPicPr>
        <p:blipFill>
          <a:blip r:embed="rId4"/>
          <a:stretch>
            <a:fillRect/>
          </a:stretch>
        </p:blipFill>
        <p:spPr>
          <a:xfrm>
            <a:off x="9804511" y="1458452"/>
            <a:ext cx="250601" cy="246096"/>
          </a:xfrm>
          <a:prstGeom prst="rect">
            <a:avLst/>
          </a:prstGeom>
        </p:spPr>
      </p:pic>
      <p:sp>
        <p:nvSpPr>
          <p:cNvPr id="8" name="Content Placeholder 2">
            <a:extLst>
              <a:ext uri="{FF2B5EF4-FFF2-40B4-BE49-F238E27FC236}">
                <a16:creationId xmlns:a16="http://schemas.microsoft.com/office/drawing/2014/main" id="{B316DF6B-7A0C-C3BF-5D73-76F59F1AB1C6}"/>
              </a:ext>
            </a:extLst>
          </p:cNvPr>
          <p:cNvSpPr>
            <a:spLocks noGrp="1"/>
          </p:cNvSpPr>
          <p:nvPr>
            <p:ph idx="1"/>
          </p:nvPr>
        </p:nvSpPr>
        <p:spPr>
          <a:xfrm>
            <a:off x="147029" y="2425403"/>
            <a:ext cx="10515600" cy="4351338"/>
          </a:xfrm>
        </p:spPr>
        <p:txBody>
          <a:bodyPr>
            <a:normAutofit fontScale="62500" lnSpcReduction="20000"/>
          </a:bodyPr>
          <a:lstStyle/>
          <a:p>
            <a:r>
              <a:rPr lang="en-GB" b="1" dirty="0"/>
              <a:t>2</a:t>
            </a:r>
            <a:r>
              <a:rPr lang="en-GB" b="1" baseline="30000" dirty="0"/>
              <a:t>nd</a:t>
            </a:r>
            <a:r>
              <a:rPr lang="en-GB" b="1" dirty="0"/>
              <a:t> shipment for X-ray and biophysical essays on 12</a:t>
            </a:r>
            <a:r>
              <a:rPr lang="en-GB" b="1" baseline="30000" dirty="0"/>
              <a:t>th</a:t>
            </a:r>
            <a:r>
              <a:rPr lang="en-GB" b="1" dirty="0"/>
              <a:t> Dec 2024:</a:t>
            </a:r>
          </a:p>
          <a:p>
            <a:r>
              <a:rPr lang="en-GB" dirty="0"/>
              <a:t>6 synthetic compounds(Hadia) and 2 compounds (ED)= 8 synthetic compounds</a:t>
            </a:r>
          </a:p>
          <a:p>
            <a:r>
              <a:rPr lang="en-GB" dirty="0"/>
              <a:t>Duplicate trays (Jasmin and Wenjie)</a:t>
            </a:r>
          </a:p>
          <a:p>
            <a:r>
              <a:rPr lang="en-GB" dirty="0"/>
              <a:t>Compounds registration</a:t>
            </a:r>
          </a:p>
          <a:p>
            <a:r>
              <a:rPr lang="en-GB" dirty="0"/>
              <a:t>Plate map</a:t>
            </a:r>
          </a:p>
          <a:p>
            <a:r>
              <a:rPr lang="en-GB" dirty="0"/>
              <a:t>DMSO stock preparation/ calculated concentration</a:t>
            </a:r>
          </a:p>
          <a:p>
            <a:r>
              <a:rPr lang="en-GB" dirty="0"/>
              <a:t>Shipment in dry ice.</a:t>
            </a:r>
          </a:p>
          <a:p>
            <a:endParaRPr lang="en-GB" dirty="0"/>
          </a:p>
          <a:p>
            <a:r>
              <a:rPr lang="en-GB" b="1" dirty="0"/>
              <a:t>For CAR: </a:t>
            </a:r>
          </a:p>
          <a:p>
            <a:r>
              <a:rPr lang="en-GB" dirty="0"/>
              <a:t>29 labelled samples preparation</a:t>
            </a:r>
          </a:p>
          <a:p>
            <a:r>
              <a:rPr lang="en-GB" dirty="0"/>
              <a:t>1 carboxylic acid</a:t>
            </a:r>
          </a:p>
          <a:p>
            <a:r>
              <a:rPr lang="en-GB" dirty="0"/>
              <a:t>Plate map</a:t>
            </a:r>
          </a:p>
          <a:p>
            <a:r>
              <a:rPr lang="en-GB" dirty="0"/>
              <a:t>Shipment to DLS team/ Xin</a:t>
            </a:r>
          </a:p>
          <a:p>
            <a:endParaRPr lang="en-GB" dirty="0"/>
          </a:p>
        </p:txBody>
      </p:sp>
      <p:sp>
        <p:nvSpPr>
          <p:cNvPr id="9" name="TextBox 8">
            <a:extLst>
              <a:ext uri="{FF2B5EF4-FFF2-40B4-BE49-F238E27FC236}">
                <a16:creationId xmlns:a16="http://schemas.microsoft.com/office/drawing/2014/main" id="{CAE386AA-AD57-9D7F-1998-32844D403305}"/>
              </a:ext>
            </a:extLst>
          </p:cNvPr>
          <p:cNvSpPr txBox="1"/>
          <p:nvPr/>
        </p:nvSpPr>
        <p:spPr>
          <a:xfrm>
            <a:off x="-1089393" y="1865235"/>
            <a:ext cx="4798461" cy="369332"/>
          </a:xfrm>
          <a:prstGeom prst="rect">
            <a:avLst/>
          </a:prstGeom>
          <a:noFill/>
        </p:spPr>
        <p:txBody>
          <a:bodyPr wrap="square" lIns="91440" tIns="45720" rIns="91440" bIns="45720" anchor="t">
            <a:spAutoFit/>
          </a:bodyPr>
          <a:lstStyle/>
          <a:p>
            <a:pPr algn="ctr"/>
            <a:r>
              <a:rPr lang="en-GB" b="1" dirty="0">
                <a:solidFill>
                  <a:srgbClr val="00B050"/>
                </a:solidFill>
                <a:latin typeface="Calibri"/>
                <a:ea typeface="Calibri"/>
                <a:cs typeface="Calibri"/>
              </a:rPr>
              <a:t>Shipment process</a:t>
            </a:r>
            <a:endParaRPr lang="en-US" dirty="0">
              <a:solidFill>
                <a:srgbClr val="00B050"/>
              </a:solidFill>
            </a:endParaRPr>
          </a:p>
        </p:txBody>
      </p:sp>
      <p:pic>
        <p:nvPicPr>
          <p:cNvPr id="3" name="Picture 2">
            <a:extLst>
              <a:ext uri="{FF2B5EF4-FFF2-40B4-BE49-F238E27FC236}">
                <a16:creationId xmlns:a16="http://schemas.microsoft.com/office/drawing/2014/main" id="{AAB63B39-308B-9E13-F335-1F9F7302FB7F}"/>
              </a:ext>
            </a:extLst>
          </p:cNvPr>
          <p:cNvPicPr>
            <a:picLocks noChangeAspect="1"/>
          </p:cNvPicPr>
          <p:nvPr/>
        </p:nvPicPr>
        <p:blipFill>
          <a:blip r:embed="rId5"/>
          <a:stretch>
            <a:fillRect/>
          </a:stretch>
        </p:blipFill>
        <p:spPr>
          <a:xfrm>
            <a:off x="3968149" y="4529282"/>
            <a:ext cx="6843623" cy="1930839"/>
          </a:xfrm>
          <a:prstGeom prst="rect">
            <a:avLst/>
          </a:prstGeom>
        </p:spPr>
      </p:pic>
    </p:spTree>
    <p:extLst>
      <p:ext uri="{BB962C8B-B14F-4D97-AF65-F5344CB8AC3E}">
        <p14:creationId xmlns:p14="http://schemas.microsoft.com/office/powerpoint/2010/main" val="41000842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95B8680B-5A69-5DB0-23B5-1A70B6C04E49}"/>
              </a:ext>
            </a:extLst>
          </p:cNvPr>
          <p:cNvSpPr txBox="1"/>
          <p:nvPr/>
        </p:nvSpPr>
        <p:spPr>
          <a:xfrm>
            <a:off x="1692246" y="655301"/>
            <a:ext cx="2334985" cy="307777"/>
          </a:xfrm>
          <a:prstGeom prst="rect">
            <a:avLst/>
          </a:prstGeom>
          <a:noFill/>
        </p:spPr>
        <p:txBody>
          <a:bodyPr wrap="square">
            <a:spAutoFit/>
          </a:bodyPr>
          <a:lstStyle/>
          <a:p>
            <a:r>
              <a:rPr lang="en-GB" sz="1400" b="1" dirty="0"/>
              <a:t>2nd rated compound</a:t>
            </a:r>
          </a:p>
        </p:txBody>
      </p:sp>
      <p:pic>
        <p:nvPicPr>
          <p:cNvPr id="20" name="Picture 19">
            <a:extLst>
              <a:ext uri="{FF2B5EF4-FFF2-40B4-BE49-F238E27FC236}">
                <a16:creationId xmlns:a16="http://schemas.microsoft.com/office/drawing/2014/main" id="{A16D02BD-9E2B-5990-D518-63E5896F2B57}"/>
              </a:ext>
            </a:extLst>
          </p:cNvPr>
          <p:cNvPicPr>
            <a:picLocks noChangeAspect="1"/>
          </p:cNvPicPr>
          <p:nvPr/>
        </p:nvPicPr>
        <p:blipFill>
          <a:blip r:embed="rId3"/>
          <a:stretch>
            <a:fillRect/>
          </a:stretch>
        </p:blipFill>
        <p:spPr>
          <a:xfrm>
            <a:off x="10269330" y="20520"/>
            <a:ext cx="1891551" cy="825569"/>
          </a:xfrm>
          <a:prstGeom prst="rect">
            <a:avLst/>
          </a:prstGeom>
        </p:spPr>
      </p:pic>
      <p:sp>
        <p:nvSpPr>
          <p:cNvPr id="3" name="TextBox 2">
            <a:extLst>
              <a:ext uri="{FF2B5EF4-FFF2-40B4-BE49-F238E27FC236}">
                <a16:creationId xmlns:a16="http://schemas.microsoft.com/office/drawing/2014/main" id="{8C8A1529-7389-D581-7C01-9525604B2382}"/>
              </a:ext>
            </a:extLst>
          </p:cNvPr>
          <p:cNvSpPr txBox="1"/>
          <p:nvPr/>
        </p:nvSpPr>
        <p:spPr>
          <a:xfrm>
            <a:off x="2561957" y="2088260"/>
            <a:ext cx="3229699" cy="369332"/>
          </a:xfrm>
          <a:prstGeom prst="rect">
            <a:avLst/>
          </a:prstGeom>
          <a:noFill/>
        </p:spPr>
        <p:txBody>
          <a:bodyPr wrap="square" lIns="91440" tIns="45720" rIns="91440" bIns="45720" anchor="t">
            <a:spAutoFit/>
          </a:bodyPr>
          <a:lstStyle/>
          <a:p>
            <a:r>
              <a:rPr lang="en-GB" b="1" dirty="0">
                <a:solidFill>
                  <a:srgbClr val="EA7526"/>
                </a:solidFill>
                <a:latin typeface="Calibri"/>
                <a:ea typeface="Calibri"/>
                <a:cs typeface="Calibri"/>
              </a:rPr>
              <a:t>Planned expansion</a:t>
            </a:r>
            <a:endParaRPr lang="en-US" dirty="0"/>
          </a:p>
        </p:txBody>
      </p:sp>
      <p:sp>
        <p:nvSpPr>
          <p:cNvPr id="14" name="TextBox 13">
            <a:extLst>
              <a:ext uri="{FF2B5EF4-FFF2-40B4-BE49-F238E27FC236}">
                <a16:creationId xmlns:a16="http://schemas.microsoft.com/office/drawing/2014/main" id="{AFDB6875-03ED-7DBC-084B-FD14614104EA}"/>
              </a:ext>
            </a:extLst>
          </p:cNvPr>
          <p:cNvSpPr txBox="1"/>
          <p:nvPr/>
        </p:nvSpPr>
        <p:spPr>
          <a:xfrm>
            <a:off x="7433095" y="2153786"/>
            <a:ext cx="3229699" cy="369332"/>
          </a:xfrm>
          <a:prstGeom prst="rect">
            <a:avLst/>
          </a:prstGeom>
          <a:noFill/>
        </p:spPr>
        <p:txBody>
          <a:bodyPr wrap="square" lIns="91440" tIns="45720" rIns="91440" bIns="45720" anchor="t">
            <a:spAutoFit/>
          </a:bodyPr>
          <a:lstStyle/>
          <a:p>
            <a:r>
              <a:rPr lang="en-GB" b="1" dirty="0">
                <a:solidFill>
                  <a:srgbClr val="EA7526"/>
                </a:solidFill>
                <a:latin typeface="Calibri"/>
                <a:ea typeface="Calibri"/>
                <a:cs typeface="Calibri"/>
              </a:rPr>
              <a:t>Purchased reactants</a:t>
            </a:r>
            <a:endParaRPr lang="en-US" dirty="0"/>
          </a:p>
        </p:txBody>
      </p:sp>
      <p:sp>
        <p:nvSpPr>
          <p:cNvPr id="23" name="TextBox 22">
            <a:extLst>
              <a:ext uri="{FF2B5EF4-FFF2-40B4-BE49-F238E27FC236}">
                <a16:creationId xmlns:a16="http://schemas.microsoft.com/office/drawing/2014/main" id="{71EB9610-A74C-B3EC-ED12-08F19B52482A}"/>
              </a:ext>
            </a:extLst>
          </p:cNvPr>
          <p:cNvSpPr txBox="1"/>
          <p:nvPr/>
        </p:nvSpPr>
        <p:spPr>
          <a:xfrm>
            <a:off x="-71190" y="46375"/>
            <a:ext cx="10399396" cy="523220"/>
          </a:xfrm>
          <a:prstGeom prst="rect">
            <a:avLst/>
          </a:prstGeom>
          <a:noFill/>
        </p:spPr>
        <p:txBody>
          <a:bodyPr wrap="square" lIns="91440" tIns="45720" rIns="91440" bIns="45720" anchor="t">
            <a:spAutoFit/>
          </a:bodyPr>
          <a:lstStyle/>
          <a:p>
            <a:pPr algn="ctr"/>
            <a:r>
              <a:rPr lang="en-GB" sz="2800" b="1" dirty="0">
                <a:solidFill>
                  <a:srgbClr val="00B050"/>
                </a:solidFill>
                <a:latin typeface="Calibri"/>
                <a:ea typeface="Calibri"/>
                <a:cs typeface="Calibri"/>
              </a:rPr>
              <a:t>Synthesis of expansion for SAR</a:t>
            </a:r>
            <a:endParaRPr lang="en-US" sz="2800" dirty="0">
              <a:solidFill>
                <a:srgbClr val="00B050"/>
              </a:solidFill>
            </a:endParaRPr>
          </a:p>
        </p:txBody>
      </p:sp>
      <p:sp>
        <p:nvSpPr>
          <p:cNvPr id="2" name="TextBox 1">
            <a:extLst>
              <a:ext uri="{FF2B5EF4-FFF2-40B4-BE49-F238E27FC236}">
                <a16:creationId xmlns:a16="http://schemas.microsoft.com/office/drawing/2014/main" id="{6CCBAC29-A4A9-3947-2EFE-3CBA3B9F5759}"/>
              </a:ext>
            </a:extLst>
          </p:cNvPr>
          <p:cNvSpPr txBox="1"/>
          <p:nvPr/>
        </p:nvSpPr>
        <p:spPr>
          <a:xfrm>
            <a:off x="1866950" y="1147675"/>
            <a:ext cx="2202024" cy="307777"/>
          </a:xfrm>
          <a:prstGeom prst="rect">
            <a:avLst/>
          </a:prstGeom>
          <a:noFill/>
        </p:spPr>
        <p:txBody>
          <a:bodyPr wrap="square">
            <a:spAutoFit/>
          </a:bodyPr>
          <a:lstStyle/>
          <a:p>
            <a:r>
              <a:rPr lang="en-GB" sz="1400" dirty="0"/>
              <a:t>RA-0188499-02</a:t>
            </a:r>
          </a:p>
        </p:txBody>
      </p:sp>
      <p:sp>
        <p:nvSpPr>
          <p:cNvPr id="6" name="TextBox 5">
            <a:extLst>
              <a:ext uri="{FF2B5EF4-FFF2-40B4-BE49-F238E27FC236}">
                <a16:creationId xmlns:a16="http://schemas.microsoft.com/office/drawing/2014/main" id="{B85FAAFB-2FBD-D138-1B79-4CC919A44952}"/>
              </a:ext>
            </a:extLst>
          </p:cNvPr>
          <p:cNvSpPr txBox="1"/>
          <p:nvPr/>
        </p:nvSpPr>
        <p:spPr>
          <a:xfrm>
            <a:off x="1666873" y="870373"/>
            <a:ext cx="2509934" cy="307777"/>
          </a:xfrm>
          <a:prstGeom prst="rect">
            <a:avLst/>
          </a:prstGeom>
          <a:noFill/>
        </p:spPr>
        <p:txBody>
          <a:bodyPr wrap="square">
            <a:spAutoFit/>
          </a:bodyPr>
          <a:lstStyle/>
          <a:p>
            <a:r>
              <a:rPr lang="en-GB" sz="1400" dirty="0"/>
              <a:t>c2344a - Z1848859154</a:t>
            </a:r>
          </a:p>
        </p:txBody>
      </p:sp>
      <p:pic>
        <p:nvPicPr>
          <p:cNvPr id="4" name="Picture 3">
            <a:extLst>
              <a:ext uri="{FF2B5EF4-FFF2-40B4-BE49-F238E27FC236}">
                <a16:creationId xmlns:a16="http://schemas.microsoft.com/office/drawing/2014/main" id="{58D85D5B-41FF-F993-D8A9-9997F47BC3DF}"/>
              </a:ext>
            </a:extLst>
          </p:cNvPr>
          <p:cNvPicPr>
            <a:picLocks noChangeAspect="1"/>
          </p:cNvPicPr>
          <p:nvPr/>
        </p:nvPicPr>
        <p:blipFill>
          <a:blip r:embed="rId4"/>
          <a:stretch>
            <a:fillRect/>
          </a:stretch>
        </p:blipFill>
        <p:spPr>
          <a:xfrm>
            <a:off x="0" y="1886617"/>
            <a:ext cx="2406770" cy="1870963"/>
          </a:xfrm>
          <a:prstGeom prst="rect">
            <a:avLst/>
          </a:prstGeom>
        </p:spPr>
      </p:pic>
      <p:pic>
        <p:nvPicPr>
          <p:cNvPr id="5" name="Picture 4">
            <a:extLst>
              <a:ext uri="{FF2B5EF4-FFF2-40B4-BE49-F238E27FC236}">
                <a16:creationId xmlns:a16="http://schemas.microsoft.com/office/drawing/2014/main" id="{E8132B38-05CB-0316-A26B-641E7C598A4A}"/>
              </a:ext>
            </a:extLst>
          </p:cNvPr>
          <p:cNvPicPr>
            <a:picLocks noChangeAspect="1"/>
          </p:cNvPicPr>
          <p:nvPr/>
        </p:nvPicPr>
        <p:blipFill>
          <a:blip r:embed="rId5"/>
          <a:stretch>
            <a:fillRect/>
          </a:stretch>
        </p:blipFill>
        <p:spPr>
          <a:xfrm>
            <a:off x="0" y="3754138"/>
            <a:ext cx="2406770" cy="3103862"/>
          </a:xfrm>
          <a:prstGeom prst="rect">
            <a:avLst/>
          </a:prstGeom>
        </p:spPr>
      </p:pic>
      <p:graphicFrame>
        <p:nvGraphicFramePr>
          <p:cNvPr id="7" name="Object 6">
            <a:extLst>
              <a:ext uri="{FF2B5EF4-FFF2-40B4-BE49-F238E27FC236}">
                <a16:creationId xmlns:a16="http://schemas.microsoft.com/office/drawing/2014/main" id="{7524ECDD-2DEC-AD44-D871-402CA0E3CA53}"/>
              </a:ext>
            </a:extLst>
          </p:cNvPr>
          <p:cNvGraphicFramePr>
            <a:graphicFrameLocks noChangeAspect="1"/>
          </p:cNvGraphicFramePr>
          <p:nvPr/>
        </p:nvGraphicFramePr>
        <p:xfrm>
          <a:off x="4323356" y="729664"/>
          <a:ext cx="2155655" cy="1156953"/>
        </p:xfrm>
        <a:graphic>
          <a:graphicData uri="http://schemas.openxmlformats.org/presentationml/2006/ole">
            <mc:AlternateContent xmlns:mc="http://schemas.openxmlformats.org/markup-compatibility/2006">
              <mc:Choice xmlns:v="urn:schemas-microsoft-com:vml" Requires="v">
                <p:oleObj name="CS ChemDraw Drawing" r:id="rId6" imgW="1599987" imgH="858169" progId="ChemDraw.Document.6.0">
                  <p:embed/>
                </p:oleObj>
              </mc:Choice>
              <mc:Fallback>
                <p:oleObj name="CS ChemDraw Drawing" r:id="rId6" imgW="1599987" imgH="858169" progId="ChemDraw.Document.6.0">
                  <p:embed/>
                  <p:pic>
                    <p:nvPicPr>
                      <p:cNvPr id="7" name="Object 6">
                        <a:extLst>
                          <a:ext uri="{FF2B5EF4-FFF2-40B4-BE49-F238E27FC236}">
                            <a16:creationId xmlns:a16="http://schemas.microsoft.com/office/drawing/2014/main" id="{7524ECDD-2DEC-AD44-D871-402CA0E3CA53}"/>
                          </a:ext>
                        </a:extLst>
                      </p:cNvPr>
                      <p:cNvPicPr/>
                      <p:nvPr/>
                    </p:nvPicPr>
                    <p:blipFill>
                      <a:blip r:embed="rId7"/>
                      <a:stretch>
                        <a:fillRect/>
                      </a:stretch>
                    </p:blipFill>
                    <p:spPr>
                      <a:xfrm>
                        <a:off x="4323356" y="729664"/>
                        <a:ext cx="2155655" cy="115695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96ED628-696F-C076-183E-ED15190DA452}"/>
              </a:ext>
            </a:extLst>
          </p:cNvPr>
          <p:cNvGraphicFramePr>
            <a:graphicFrameLocks noChangeAspect="1"/>
          </p:cNvGraphicFramePr>
          <p:nvPr>
            <p:extLst>
              <p:ext uri="{D42A27DB-BD31-4B8C-83A1-F6EECF244321}">
                <p14:modId xmlns:p14="http://schemas.microsoft.com/office/powerpoint/2010/main" val="1217597460"/>
              </p:ext>
            </p:extLst>
          </p:nvPr>
        </p:nvGraphicFramePr>
        <p:xfrm>
          <a:off x="2859738" y="2638790"/>
          <a:ext cx="1730375" cy="715963"/>
        </p:xfrm>
        <a:graphic>
          <a:graphicData uri="http://schemas.openxmlformats.org/presentationml/2006/ole">
            <mc:AlternateContent xmlns:mc="http://schemas.openxmlformats.org/markup-compatibility/2006">
              <mc:Choice xmlns:v="urn:schemas-microsoft-com:vml" Requires="v">
                <p:oleObj name="CS ChemDraw Drawing" r:id="rId8" imgW="1729705" imgH="716060" progId="ChemDraw.Document.6.0">
                  <p:embed/>
                </p:oleObj>
              </mc:Choice>
              <mc:Fallback>
                <p:oleObj name="CS ChemDraw Drawing" r:id="rId8" imgW="1729705" imgH="716060" progId="ChemDraw.Document.6.0">
                  <p:embed/>
                  <p:pic>
                    <p:nvPicPr>
                      <p:cNvPr id="9" name="Object 8">
                        <a:extLst>
                          <a:ext uri="{FF2B5EF4-FFF2-40B4-BE49-F238E27FC236}">
                            <a16:creationId xmlns:a16="http://schemas.microsoft.com/office/drawing/2014/main" id="{896ED628-696F-C076-183E-ED15190DA452}"/>
                          </a:ext>
                        </a:extLst>
                      </p:cNvPr>
                      <p:cNvPicPr/>
                      <p:nvPr/>
                    </p:nvPicPr>
                    <p:blipFill>
                      <a:blip r:embed="rId9"/>
                      <a:stretch>
                        <a:fillRect/>
                      </a:stretch>
                    </p:blipFill>
                    <p:spPr>
                      <a:xfrm>
                        <a:off x="2859738" y="2638790"/>
                        <a:ext cx="1730375" cy="715963"/>
                      </a:xfrm>
                      <a:prstGeom prst="rect">
                        <a:avLst/>
                      </a:prstGeom>
                      <a:ln>
                        <a:solidFill>
                          <a:schemeClr val="accent1"/>
                        </a:solidFill>
                      </a:ln>
                    </p:spPr>
                  </p:pic>
                </p:oleObj>
              </mc:Fallback>
            </mc:AlternateContent>
          </a:graphicData>
        </a:graphic>
      </p:graphicFrame>
      <p:sp>
        <p:nvSpPr>
          <p:cNvPr id="16" name="TextBox 15">
            <a:extLst>
              <a:ext uri="{FF2B5EF4-FFF2-40B4-BE49-F238E27FC236}">
                <a16:creationId xmlns:a16="http://schemas.microsoft.com/office/drawing/2014/main" id="{7F4050AD-B302-F0F9-1764-7A1DD46F1749}"/>
              </a:ext>
            </a:extLst>
          </p:cNvPr>
          <p:cNvSpPr txBox="1"/>
          <p:nvPr/>
        </p:nvSpPr>
        <p:spPr>
          <a:xfrm>
            <a:off x="4365657" y="6406961"/>
            <a:ext cx="6134876" cy="400110"/>
          </a:xfrm>
          <a:prstGeom prst="rect">
            <a:avLst/>
          </a:prstGeom>
          <a:noFill/>
        </p:spPr>
        <p:txBody>
          <a:bodyPr wrap="square">
            <a:spAutoFit/>
          </a:bodyPr>
          <a:lstStyle/>
          <a:p>
            <a:r>
              <a:rPr lang="en-GB" sz="1000" dirty="0"/>
              <a:t>A fast and efficient one-pot microwave assisted synthesis of variously di-substituted 1,2,4-oxadiazoles</a:t>
            </a:r>
          </a:p>
          <a:p>
            <a:r>
              <a:rPr lang="en-GB" sz="1000" dirty="0"/>
              <a:t>https://doi.org/10.1039/C1OB06055D</a:t>
            </a:r>
          </a:p>
        </p:txBody>
      </p:sp>
      <p:graphicFrame>
        <p:nvGraphicFramePr>
          <p:cNvPr id="17" name="Object 16">
            <a:extLst>
              <a:ext uri="{FF2B5EF4-FFF2-40B4-BE49-F238E27FC236}">
                <a16:creationId xmlns:a16="http://schemas.microsoft.com/office/drawing/2014/main" id="{0F43DD34-5DC3-B5AB-C925-52AA974E5AF7}"/>
              </a:ext>
            </a:extLst>
          </p:cNvPr>
          <p:cNvGraphicFramePr>
            <a:graphicFrameLocks noChangeAspect="1"/>
          </p:cNvGraphicFramePr>
          <p:nvPr/>
        </p:nvGraphicFramePr>
        <p:xfrm>
          <a:off x="92603" y="46375"/>
          <a:ext cx="641350" cy="1757363"/>
        </p:xfrm>
        <a:graphic>
          <a:graphicData uri="http://schemas.openxmlformats.org/presentationml/2006/ole">
            <mc:AlternateContent xmlns:mc="http://schemas.openxmlformats.org/markup-compatibility/2006">
              <mc:Choice xmlns:v="urn:schemas-microsoft-com:vml" Requires="v">
                <p:oleObj name="CS ChemDraw Drawing" r:id="rId10" imgW="641781" imgH="1757062" progId="ChemDraw.Document.6.0">
                  <p:embed/>
                </p:oleObj>
              </mc:Choice>
              <mc:Fallback>
                <p:oleObj name="CS ChemDraw Drawing" r:id="rId10" imgW="641781" imgH="1757062" progId="ChemDraw.Document.6.0">
                  <p:embed/>
                  <p:pic>
                    <p:nvPicPr>
                      <p:cNvPr id="17" name="Object 16">
                        <a:extLst>
                          <a:ext uri="{FF2B5EF4-FFF2-40B4-BE49-F238E27FC236}">
                            <a16:creationId xmlns:a16="http://schemas.microsoft.com/office/drawing/2014/main" id="{0F43DD34-5DC3-B5AB-C925-52AA974E5AF7}"/>
                          </a:ext>
                        </a:extLst>
                      </p:cNvPr>
                      <p:cNvPicPr/>
                      <p:nvPr/>
                    </p:nvPicPr>
                    <p:blipFill>
                      <a:blip r:embed="rId11"/>
                      <a:stretch>
                        <a:fillRect/>
                      </a:stretch>
                    </p:blipFill>
                    <p:spPr>
                      <a:xfrm>
                        <a:off x="92603" y="46375"/>
                        <a:ext cx="641350" cy="17573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F61FD0A-A776-5B82-DA13-6982D37A7F31}"/>
              </a:ext>
            </a:extLst>
          </p:cNvPr>
          <p:cNvGraphicFramePr>
            <a:graphicFrameLocks noChangeAspect="1"/>
          </p:cNvGraphicFramePr>
          <p:nvPr>
            <p:extLst>
              <p:ext uri="{D42A27DB-BD31-4B8C-83A1-F6EECF244321}">
                <p14:modId xmlns:p14="http://schemas.microsoft.com/office/powerpoint/2010/main" val="2850364668"/>
              </p:ext>
            </p:extLst>
          </p:nvPr>
        </p:nvGraphicFramePr>
        <p:xfrm>
          <a:off x="5482351" y="2588643"/>
          <a:ext cx="6340475" cy="2033587"/>
        </p:xfrm>
        <a:graphic>
          <a:graphicData uri="http://schemas.openxmlformats.org/presentationml/2006/ole">
            <mc:AlternateContent xmlns:mc="http://schemas.openxmlformats.org/markup-compatibility/2006">
              <mc:Choice xmlns:v="urn:schemas-microsoft-com:vml" Requires="v">
                <p:oleObj name="CS ChemDraw 64-bit Drawing" r:id="rId12" imgW="6339982" imgH="2032796" progId="ChemDraw_x64.Document.6.0">
                  <p:embed/>
                </p:oleObj>
              </mc:Choice>
              <mc:Fallback>
                <p:oleObj name="CS ChemDraw 64-bit Drawing" r:id="rId12" imgW="6339982" imgH="2032796" progId="ChemDraw_x64.Document.6.0">
                  <p:embed/>
                  <p:pic>
                    <p:nvPicPr>
                      <p:cNvPr id="0" name=""/>
                      <p:cNvPicPr/>
                      <p:nvPr/>
                    </p:nvPicPr>
                    <p:blipFill>
                      <a:blip r:embed="rId13"/>
                      <a:stretch>
                        <a:fillRect/>
                      </a:stretch>
                    </p:blipFill>
                    <p:spPr>
                      <a:xfrm>
                        <a:off x="5482351" y="2588643"/>
                        <a:ext cx="6340475" cy="2033587"/>
                      </a:xfrm>
                      <a:prstGeom prst="rect">
                        <a:avLst/>
                      </a:prstGeom>
                      <a:ln>
                        <a:solidFill>
                          <a:schemeClr val="accent1"/>
                        </a:solidFill>
                      </a:ln>
                    </p:spPr>
                  </p:pic>
                </p:oleObj>
              </mc:Fallback>
            </mc:AlternateContent>
          </a:graphicData>
        </a:graphic>
      </p:graphicFrame>
      <p:graphicFrame>
        <p:nvGraphicFramePr>
          <p:cNvPr id="8" name="Object 7">
            <a:extLst>
              <a:ext uri="{FF2B5EF4-FFF2-40B4-BE49-F238E27FC236}">
                <a16:creationId xmlns:a16="http://schemas.microsoft.com/office/drawing/2014/main" id="{5AB5A1ED-3487-E068-3E39-9B908057E879}"/>
              </a:ext>
            </a:extLst>
          </p:cNvPr>
          <p:cNvGraphicFramePr>
            <a:graphicFrameLocks noChangeAspect="1"/>
          </p:cNvGraphicFramePr>
          <p:nvPr>
            <p:extLst>
              <p:ext uri="{D42A27DB-BD31-4B8C-83A1-F6EECF244321}">
                <p14:modId xmlns:p14="http://schemas.microsoft.com/office/powerpoint/2010/main" val="3048603270"/>
              </p:ext>
            </p:extLst>
          </p:nvPr>
        </p:nvGraphicFramePr>
        <p:xfrm>
          <a:off x="2968625" y="4835525"/>
          <a:ext cx="8675688" cy="1530350"/>
        </p:xfrm>
        <a:graphic>
          <a:graphicData uri="http://schemas.openxmlformats.org/presentationml/2006/ole">
            <mc:AlternateContent xmlns:mc="http://schemas.openxmlformats.org/markup-compatibility/2006">
              <mc:Choice xmlns:v="urn:schemas-microsoft-com:vml" Requires="v">
                <p:oleObj name="CS ChemDraw 64-bit Drawing" r:id="rId14" imgW="8675742" imgH="1530112" progId="ChemDraw_x64.Document.6.0">
                  <p:embed/>
                </p:oleObj>
              </mc:Choice>
              <mc:Fallback>
                <p:oleObj name="CS ChemDraw 64-bit Drawing" r:id="rId14" imgW="8675742" imgH="1530112" progId="ChemDraw_x64.Document.6.0">
                  <p:embed/>
                  <p:pic>
                    <p:nvPicPr>
                      <p:cNvPr id="0" name=""/>
                      <p:cNvPicPr/>
                      <p:nvPr/>
                    </p:nvPicPr>
                    <p:blipFill>
                      <a:blip r:embed="rId15"/>
                      <a:stretch>
                        <a:fillRect/>
                      </a:stretch>
                    </p:blipFill>
                    <p:spPr>
                      <a:xfrm>
                        <a:off x="2968625" y="4835525"/>
                        <a:ext cx="8675688" cy="1530350"/>
                      </a:xfrm>
                      <a:prstGeom prst="rect">
                        <a:avLst/>
                      </a:prstGeom>
                      <a:ln>
                        <a:solidFill>
                          <a:schemeClr val="accent2"/>
                        </a:solidFill>
                      </a:ln>
                    </p:spPr>
                  </p:pic>
                </p:oleObj>
              </mc:Fallback>
            </mc:AlternateContent>
          </a:graphicData>
        </a:graphic>
      </p:graphicFrame>
      <p:sp>
        <p:nvSpPr>
          <p:cNvPr id="10" name="TextBox 9">
            <a:extLst>
              <a:ext uri="{FF2B5EF4-FFF2-40B4-BE49-F238E27FC236}">
                <a16:creationId xmlns:a16="http://schemas.microsoft.com/office/drawing/2014/main" id="{466A9010-2F7F-9B14-2F5A-5EF3CD76CCCB}"/>
              </a:ext>
            </a:extLst>
          </p:cNvPr>
          <p:cNvSpPr txBox="1"/>
          <p:nvPr/>
        </p:nvSpPr>
        <p:spPr>
          <a:xfrm>
            <a:off x="7616634" y="858774"/>
            <a:ext cx="1435393" cy="369332"/>
          </a:xfrm>
          <a:prstGeom prst="rect">
            <a:avLst/>
          </a:prstGeom>
          <a:noFill/>
        </p:spPr>
        <p:txBody>
          <a:bodyPr wrap="none" rtlCol="0">
            <a:spAutoFit/>
          </a:bodyPr>
          <a:lstStyle/>
          <a:p>
            <a:r>
              <a:rPr lang="en-GB" b="1" dirty="0"/>
              <a:t>What’s next?</a:t>
            </a:r>
          </a:p>
        </p:txBody>
      </p:sp>
      <p:pic>
        <p:nvPicPr>
          <p:cNvPr id="15" name="Picture 14">
            <a:extLst>
              <a:ext uri="{FF2B5EF4-FFF2-40B4-BE49-F238E27FC236}">
                <a16:creationId xmlns:a16="http://schemas.microsoft.com/office/drawing/2014/main" id="{23C9551D-8D1C-69F2-1783-B7598A44D50E}"/>
              </a:ext>
            </a:extLst>
          </p:cNvPr>
          <p:cNvPicPr>
            <a:picLocks noChangeAspect="1"/>
          </p:cNvPicPr>
          <p:nvPr/>
        </p:nvPicPr>
        <p:blipFill>
          <a:blip r:embed="rId16"/>
          <a:stretch>
            <a:fillRect/>
          </a:stretch>
        </p:blipFill>
        <p:spPr>
          <a:xfrm>
            <a:off x="-1799500" y="3405282"/>
            <a:ext cx="6835732" cy="2552921"/>
          </a:xfrm>
          <a:prstGeom prst="rect">
            <a:avLst/>
          </a:prstGeom>
        </p:spPr>
      </p:pic>
    </p:spTree>
    <p:extLst>
      <p:ext uri="{BB962C8B-B14F-4D97-AF65-F5344CB8AC3E}">
        <p14:creationId xmlns:p14="http://schemas.microsoft.com/office/powerpoint/2010/main" val="17710718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A16D02BD-9E2B-5990-D518-63E5896F2B57}"/>
              </a:ext>
            </a:extLst>
          </p:cNvPr>
          <p:cNvPicPr>
            <a:picLocks noChangeAspect="1"/>
          </p:cNvPicPr>
          <p:nvPr/>
        </p:nvPicPr>
        <p:blipFill>
          <a:blip r:embed="rId2"/>
          <a:stretch>
            <a:fillRect/>
          </a:stretch>
        </p:blipFill>
        <p:spPr>
          <a:xfrm>
            <a:off x="10269330" y="29851"/>
            <a:ext cx="1891551" cy="825569"/>
          </a:xfrm>
          <a:prstGeom prst="rect">
            <a:avLst/>
          </a:prstGeom>
        </p:spPr>
      </p:pic>
      <p:sp>
        <p:nvSpPr>
          <p:cNvPr id="3" name="TextBox 2">
            <a:extLst>
              <a:ext uri="{FF2B5EF4-FFF2-40B4-BE49-F238E27FC236}">
                <a16:creationId xmlns:a16="http://schemas.microsoft.com/office/drawing/2014/main" id="{8C8A1529-7389-D581-7C01-9525604B2382}"/>
              </a:ext>
            </a:extLst>
          </p:cNvPr>
          <p:cNvSpPr txBox="1"/>
          <p:nvPr/>
        </p:nvSpPr>
        <p:spPr>
          <a:xfrm>
            <a:off x="6368866" y="2455006"/>
            <a:ext cx="3229699" cy="369332"/>
          </a:xfrm>
          <a:prstGeom prst="rect">
            <a:avLst/>
          </a:prstGeom>
          <a:noFill/>
        </p:spPr>
        <p:txBody>
          <a:bodyPr wrap="square" lIns="91440" tIns="45720" rIns="91440" bIns="45720" anchor="t">
            <a:spAutoFit/>
          </a:bodyPr>
          <a:lstStyle/>
          <a:p>
            <a:r>
              <a:rPr lang="en-GB" b="1" dirty="0">
                <a:solidFill>
                  <a:srgbClr val="EA7526"/>
                </a:solidFill>
                <a:latin typeface="Calibri"/>
                <a:ea typeface="Calibri"/>
                <a:cs typeface="Calibri"/>
              </a:rPr>
              <a:t>Planned expansion</a:t>
            </a:r>
            <a:endParaRPr lang="en-US" dirty="0"/>
          </a:p>
        </p:txBody>
      </p:sp>
      <p:sp>
        <p:nvSpPr>
          <p:cNvPr id="14" name="TextBox 13">
            <a:extLst>
              <a:ext uri="{FF2B5EF4-FFF2-40B4-BE49-F238E27FC236}">
                <a16:creationId xmlns:a16="http://schemas.microsoft.com/office/drawing/2014/main" id="{AFDB6875-03ED-7DBC-084B-FD14614104EA}"/>
              </a:ext>
            </a:extLst>
          </p:cNvPr>
          <p:cNvSpPr txBox="1"/>
          <p:nvPr/>
        </p:nvSpPr>
        <p:spPr>
          <a:xfrm>
            <a:off x="9259207" y="2413004"/>
            <a:ext cx="3229699" cy="369332"/>
          </a:xfrm>
          <a:prstGeom prst="rect">
            <a:avLst/>
          </a:prstGeom>
          <a:noFill/>
        </p:spPr>
        <p:txBody>
          <a:bodyPr wrap="square" lIns="91440" tIns="45720" rIns="91440" bIns="45720" anchor="t">
            <a:spAutoFit/>
          </a:bodyPr>
          <a:lstStyle/>
          <a:p>
            <a:r>
              <a:rPr lang="en-GB" b="1" dirty="0">
                <a:solidFill>
                  <a:srgbClr val="EA7526"/>
                </a:solidFill>
                <a:latin typeface="Calibri"/>
                <a:ea typeface="Calibri"/>
                <a:cs typeface="Calibri"/>
              </a:rPr>
              <a:t>Purchased reactants</a:t>
            </a:r>
            <a:endParaRPr lang="en-US" dirty="0"/>
          </a:p>
        </p:txBody>
      </p:sp>
      <p:sp>
        <p:nvSpPr>
          <p:cNvPr id="23" name="TextBox 22">
            <a:extLst>
              <a:ext uri="{FF2B5EF4-FFF2-40B4-BE49-F238E27FC236}">
                <a16:creationId xmlns:a16="http://schemas.microsoft.com/office/drawing/2014/main" id="{71EB9610-A74C-B3EC-ED12-08F19B52482A}"/>
              </a:ext>
            </a:extLst>
          </p:cNvPr>
          <p:cNvSpPr txBox="1"/>
          <p:nvPr/>
        </p:nvSpPr>
        <p:spPr>
          <a:xfrm>
            <a:off x="-3225" y="-18145"/>
            <a:ext cx="10399396" cy="523220"/>
          </a:xfrm>
          <a:prstGeom prst="rect">
            <a:avLst/>
          </a:prstGeom>
          <a:noFill/>
        </p:spPr>
        <p:txBody>
          <a:bodyPr wrap="square" lIns="91440" tIns="45720" rIns="91440" bIns="45720" anchor="t">
            <a:spAutoFit/>
          </a:bodyPr>
          <a:lstStyle/>
          <a:p>
            <a:pPr algn="ctr"/>
            <a:r>
              <a:rPr lang="en-GB" sz="2800" b="1" dirty="0">
                <a:solidFill>
                  <a:srgbClr val="00B050"/>
                </a:solidFill>
                <a:latin typeface="Calibri"/>
                <a:ea typeface="Calibri"/>
                <a:cs typeface="Calibri"/>
              </a:rPr>
              <a:t>Synthesis of expansion for SAR (reactants already ordered)</a:t>
            </a:r>
            <a:endParaRPr lang="en-US" sz="2800" dirty="0">
              <a:solidFill>
                <a:srgbClr val="00B050"/>
              </a:solidFill>
            </a:endParaRPr>
          </a:p>
        </p:txBody>
      </p:sp>
      <p:sp>
        <p:nvSpPr>
          <p:cNvPr id="6" name="TextBox 5">
            <a:extLst>
              <a:ext uri="{FF2B5EF4-FFF2-40B4-BE49-F238E27FC236}">
                <a16:creationId xmlns:a16="http://schemas.microsoft.com/office/drawing/2014/main" id="{837B5AD3-3965-CCE6-2215-E0C92DDB82C9}"/>
              </a:ext>
            </a:extLst>
          </p:cNvPr>
          <p:cNvSpPr txBox="1"/>
          <p:nvPr/>
        </p:nvSpPr>
        <p:spPr>
          <a:xfrm>
            <a:off x="1806547" y="631943"/>
            <a:ext cx="2141550" cy="307777"/>
          </a:xfrm>
          <a:prstGeom prst="rect">
            <a:avLst/>
          </a:prstGeom>
          <a:noFill/>
        </p:spPr>
        <p:txBody>
          <a:bodyPr wrap="square">
            <a:spAutoFit/>
          </a:bodyPr>
          <a:lstStyle/>
          <a:p>
            <a:r>
              <a:rPr lang="en-GB" sz="1400" b="1" dirty="0"/>
              <a:t>3</a:t>
            </a:r>
            <a:r>
              <a:rPr lang="en-GB" sz="1400" b="1" baseline="30000" dirty="0"/>
              <a:t>rd</a:t>
            </a:r>
            <a:r>
              <a:rPr lang="en-GB" sz="1400" b="1" dirty="0"/>
              <a:t> rated compound</a:t>
            </a:r>
          </a:p>
        </p:txBody>
      </p:sp>
      <p:sp>
        <p:nvSpPr>
          <p:cNvPr id="7" name="TextBox 6">
            <a:extLst>
              <a:ext uri="{FF2B5EF4-FFF2-40B4-BE49-F238E27FC236}">
                <a16:creationId xmlns:a16="http://schemas.microsoft.com/office/drawing/2014/main" id="{21A44454-BC20-378E-DDA8-7DD70611EC42}"/>
              </a:ext>
            </a:extLst>
          </p:cNvPr>
          <p:cNvSpPr txBox="1"/>
          <p:nvPr/>
        </p:nvSpPr>
        <p:spPr>
          <a:xfrm>
            <a:off x="1728490" y="1213518"/>
            <a:ext cx="2297663" cy="307777"/>
          </a:xfrm>
          <a:prstGeom prst="rect">
            <a:avLst/>
          </a:prstGeom>
          <a:noFill/>
        </p:spPr>
        <p:txBody>
          <a:bodyPr wrap="square">
            <a:spAutoFit/>
          </a:bodyPr>
          <a:lstStyle/>
          <a:p>
            <a:r>
              <a:rPr lang="en-GB" sz="1400" dirty="0"/>
              <a:t>c2343a - Z9102455695</a:t>
            </a:r>
          </a:p>
        </p:txBody>
      </p:sp>
      <p:sp>
        <p:nvSpPr>
          <p:cNvPr id="22" name="TextBox 21">
            <a:extLst>
              <a:ext uri="{FF2B5EF4-FFF2-40B4-BE49-F238E27FC236}">
                <a16:creationId xmlns:a16="http://schemas.microsoft.com/office/drawing/2014/main" id="{E09176BC-1BE9-A198-66A1-1AE4A06CB529}"/>
              </a:ext>
            </a:extLst>
          </p:cNvPr>
          <p:cNvSpPr txBox="1"/>
          <p:nvPr/>
        </p:nvSpPr>
        <p:spPr>
          <a:xfrm>
            <a:off x="1928386" y="920866"/>
            <a:ext cx="1651518" cy="307777"/>
          </a:xfrm>
          <a:prstGeom prst="rect">
            <a:avLst/>
          </a:prstGeom>
          <a:noFill/>
        </p:spPr>
        <p:txBody>
          <a:bodyPr wrap="square">
            <a:spAutoFit/>
          </a:bodyPr>
          <a:lstStyle/>
          <a:p>
            <a:r>
              <a:rPr lang="en-GB" sz="1400" dirty="0"/>
              <a:t>RA-0188476-02</a:t>
            </a:r>
          </a:p>
        </p:txBody>
      </p:sp>
      <p:graphicFrame>
        <p:nvGraphicFramePr>
          <p:cNvPr id="5" name="Object 4">
            <a:extLst>
              <a:ext uri="{FF2B5EF4-FFF2-40B4-BE49-F238E27FC236}">
                <a16:creationId xmlns:a16="http://schemas.microsoft.com/office/drawing/2014/main" id="{6A1089D3-0366-B63A-312A-C61799C58F9A}"/>
              </a:ext>
            </a:extLst>
          </p:cNvPr>
          <p:cNvGraphicFramePr>
            <a:graphicFrameLocks noChangeAspect="1"/>
          </p:cNvGraphicFramePr>
          <p:nvPr/>
        </p:nvGraphicFramePr>
        <p:xfrm>
          <a:off x="4831847" y="648370"/>
          <a:ext cx="2354922" cy="1141588"/>
        </p:xfrm>
        <a:graphic>
          <a:graphicData uri="http://schemas.openxmlformats.org/presentationml/2006/ole">
            <mc:AlternateContent xmlns:mc="http://schemas.openxmlformats.org/markup-compatibility/2006">
              <mc:Choice xmlns:v="urn:schemas-microsoft-com:vml" Requires="v">
                <p:oleObj name="CS ChemDraw Drawing" r:id="rId3" imgW="1772235" imgH="859442" progId="ChemDraw.Document.6.0">
                  <p:embed/>
                </p:oleObj>
              </mc:Choice>
              <mc:Fallback>
                <p:oleObj name="CS ChemDraw Drawing" r:id="rId3" imgW="1772235" imgH="859442" progId="ChemDraw.Document.6.0">
                  <p:embed/>
                  <p:pic>
                    <p:nvPicPr>
                      <p:cNvPr id="5" name="Object 4">
                        <a:extLst>
                          <a:ext uri="{FF2B5EF4-FFF2-40B4-BE49-F238E27FC236}">
                            <a16:creationId xmlns:a16="http://schemas.microsoft.com/office/drawing/2014/main" id="{6A1089D3-0366-B63A-312A-C61799C58F9A}"/>
                          </a:ext>
                        </a:extLst>
                      </p:cNvPr>
                      <p:cNvPicPr/>
                      <p:nvPr/>
                    </p:nvPicPr>
                    <p:blipFill>
                      <a:blip r:embed="rId4"/>
                      <a:stretch>
                        <a:fillRect/>
                      </a:stretch>
                    </p:blipFill>
                    <p:spPr>
                      <a:xfrm>
                        <a:off x="4831847" y="648370"/>
                        <a:ext cx="2354922" cy="11415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B409772-D1E0-C580-A05A-B2C69573A4C7}"/>
              </a:ext>
            </a:extLst>
          </p:cNvPr>
          <p:cNvGraphicFramePr>
            <a:graphicFrameLocks noChangeAspect="1"/>
          </p:cNvGraphicFramePr>
          <p:nvPr>
            <p:extLst>
              <p:ext uri="{D42A27DB-BD31-4B8C-83A1-F6EECF244321}">
                <p14:modId xmlns:p14="http://schemas.microsoft.com/office/powerpoint/2010/main" val="2852567684"/>
              </p:ext>
            </p:extLst>
          </p:nvPr>
        </p:nvGraphicFramePr>
        <p:xfrm>
          <a:off x="6501981" y="3066093"/>
          <a:ext cx="1897063" cy="1701800"/>
        </p:xfrm>
        <a:graphic>
          <a:graphicData uri="http://schemas.openxmlformats.org/presentationml/2006/ole">
            <mc:AlternateContent xmlns:mc="http://schemas.openxmlformats.org/markup-compatibility/2006">
              <mc:Choice xmlns:v="urn:schemas-microsoft-com:vml" Requires="v">
                <p:oleObj name="CS ChemDraw Drawing" r:id="rId5" imgW="1897274" imgH="1701067" progId="ChemDraw.Document.6.0">
                  <p:embed/>
                </p:oleObj>
              </mc:Choice>
              <mc:Fallback>
                <p:oleObj name="CS ChemDraw Drawing" r:id="rId5" imgW="1897274" imgH="1701067" progId="ChemDraw.Document.6.0">
                  <p:embed/>
                  <p:pic>
                    <p:nvPicPr>
                      <p:cNvPr id="10" name="Object 9">
                        <a:extLst>
                          <a:ext uri="{FF2B5EF4-FFF2-40B4-BE49-F238E27FC236}">
                            <a16:creationId xmlns:a16="http://schemas.microsoft.com/office/drawing/2014/main" id="{8B409772-D1E0-C580-A05A-B2C69573A4C7}"/>
                          </a:ext>
                        </a:extLst>
                      </p:cNvPr>
                      <p:cNvPicPr/>
                      <p:nvPr/>
                    </p:nvPicPr>
                    <p:blipFill>
                      <a:blip r:embed="rId6"/>
                      <a:stretch>
                        <a:fillRect/>
                      </a:stretch>
                    </p:blipFill>
                    <p:spPr>
                      <a:xfrm>
                        <a:off x="6501981" y="3066093"/>
                        <a:ext cx="1897063" cy="1701800"/>
                      </a:xfrm>
                      <a:prstGeom prst="rect">
                        <a:avLst/>
                      </a:prstGeom>
                      <a:ln>
                        <a:solidFill>
                          <a:schemeClr val="accent1"/>
                        </a:solidFill>
                      </a:ln>
                    </p:spPr>
                  </p:pic>
                </p:oleObj>
              </mc:Fallback>
            </mc:AlternateContent>
          </a:graphicData>
        </a:graphic>
      </p:graphicFrame>
      <p:pic>
        <p:nvPicPr>
          <p:cNvPr id="12" name="Picture 11">
            <a:extLst>
              <a:ext uri="{FF2B5EF4-FFF2-40B4-BE49-F238E27FC236}">
                <a16:creationId xmlns:a16="http://schemas.microsoft.com/office/drawing/2014/main" id="{2C21D5EC-D7D1-DA1A-748B-CD142F705576}"/>
              </a:ext>
            </a:extLst>
          </p:cNvPr>
          <p:cNvPicPr>
            <a:picLocks noChangeAspect="1"/>
          </p:cNvPicPr>
          <p:nvPr/>
        </p:nvPicPr>
        <p:blipFill>
          <a:blip r:embed="rId7"/>
          <a:stretch>
            <a:fillRect/>
          </a:stretch>
        </p:blipFill>
        <p:spPr>
          <a:xfrm>
            <a:off x="243453" y="2318536"/>
            <a:ext cx="5398366" cy="2962704"/>
          </a:xfrm>
          <a:prstGeom prst="rect">
            <a:avLst/>
          </a:prstGeom>
        </p:spPr>
      </p:pic>
      <p:graphicFrame>
        <p:nvGraphicFramePr>
          <p:cNvPr id="13" name="Object 12">
            <a:extLst>
              <a:ext uri="{FF2B5EF4-FFF2-40B4-BE49-F238E27FC236}">
                <a16:creationId xmlns:a16="http://schemas.microsoft.com/office/drawing/2014/main" id="{BE54C5F7-85F3-12B8-8D2E-0E98A9CF8797}"/>
              </a:ext>
            </a:extLst>
          </p:cNvPr>
          <p:cNvGraphicFramePr>
            <a:graphicFrameLocks noChangeAspect="1"/>
          </p:cNvGraphicFramePr>
          <p:nvPr>
            <p:extLst>
              <p:ext uri="{D42A27DB-BD31-4B8C-83A1-F6EECF244321}">
                <p14:modId xmlns:p14="http://schemas.microsoft.com/office/powerpoint/2010/main" val="1923762390"/>
              </p:ext>
            </p:extLst>
          </p:nvPr>
        </p:nvGraphicFramePr>
        <p:xfrm>
          <a:off x="163676" y="479959"/>
          <a:ext cx="1638300" cy="1252537"/>
        </p:xfrm>
        <a:graphic>
          <a:graphicData uri="http://schemas.openxmlformats.org/presentationml/2006/ole">
            <mc:AlternateContent xmlns:mc="http://schemas.openxmlformats.org/markup-compatibility/2006">
              <mc:Choice xmlns:v="urn:schemas-microsoft-com:vml" Requires="v">
                <p:oleObj name="CS ChemDraw Drawing" r:id="rId8" imgW="1638690" imgH="1252681" progId="ChemDraw.Document.6.0">
                  <p:embed/>
                </p:oleObj>
              </mc:Choice>
              <mc:Fallback>
                <p:oleObj name="CS ChemDraw Drawing" r:id="rId8" imgW="1638690" imgH="1252681" progId="ChemDraw.Document.6.0">
                  <p:embed/>
                  <p:pic>
                    <p:nvPicPr>
                      <p:cNvPr id="13" name="Object 12">
                        <a:extLst>
                          <a:ext uri="{FF2B5EF4-FFF2-40B4-BE49-F238E27FC236}">
                            <a16:creationId xmlns:a16="http://schemas.microsoft.com/office/drawing/2014/main" id="{BE54C5F7-85F3-12B8-8D2E-0E98A9CF8797}"/>
                          </a:ext>
                        </a:extLst>
                      </p:cNvPr>
                      <p:cNvPicPr/>
                      <p:nvPr/>
                    </p:nvPicPr>
                    <p:blipFill>
                      <a:blip r:embed="rId9"/>
                      <a:stretch>
                        <a:fillRect/>
                      </a:stretch>
                    </p:blipFill>
                    <p:spPr>
                      <a:xfrm>
                        <a:off x="163676" y="479959"/>
                        <a:ext cx="1638300" cy="12525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B3C8C54-D559-F0CF-072A-E69EDFD3990A}"/>
              </a:ext>
            </a:extLst>
          </p:cNvPr>
          <p:cNvGraphicFramePr>
            <a:graphicFrameLocks noChangeAspect="1"/>
          </p:cNvGraphicFramePr>
          <p:nvPr>
            <p:extLst>
              <p:ext uri="{D42A27DB-BD31-4B8C-83A1-F6EECF244321}">
                <p14:modId xmlns:p14="http://schemas.microsoft.com/office/powerpoint/2010/main" val="2998292962"/>
              </p:ext>
            </p:extLst>
          </p:nvPr>
        </p:nvGraphicFramePr>
        <p:xfrm>
          <a:off x="6686550" y="5013325"/>
          <a:ext cx="4622800" cy="1316038"/>
        </p:xfrm>
        <a:graphic>
          <a:graphicData uri="http://schemas.openxmlformats.org/presentationml/2006/ole">
            <mc:AlternateContent xmlns:mc="http://schemas.openxmlformats.org/markup-compatibility/2006">
              <mc:Choice xmlns:v="urn:schemas-microsoft-com:vml" Requires="v">
                <p:oleObj name="CS ChemDraw 64-bit Drawing" r:id="rId10" imgW="4622186" imgH="1316736" progId="ChemDraw_x64.Document.6.0">
                  <p:embed/>
                </p:oleObj>
              </mc:Choice>
              <mc:Fallback>
                <p:oleObj name="CS ChemDraw 64-bit Drawing" r:id="rId10" imgW="4622186" imgH="1316736" progId="ChemDraw_x64.Document.6.0">
                  <p:embed/>
                  <p:pic>
                    <p:nvPicPr>
                      <p:cNvPr id="0" name=""/>
                      <p:cNvPicPr/>
                      <p:nvPr/>
                    </p:nvPicPr>
                    <p:blipFill>
                      <a:blip r:embed="rId11"/>
                      <a:stretch>
                        <a:fillRect/>
                      </a:stretch>
                    </p:blipFill>
                    <p:spPr>
                      <a:xfrm>
                        <a:off x="6686550" y="5013325"/>
                        <a:ext cx="4622800" cy="1316038"/>
                      </a:xfrm>
                      <a:prstGeom prst="rect">
                        <a:avLst/>
                      </a:prstGeom>
                    </p:spPr>
                  </p:pic>
                </p:oleObj>
              </mc:Fallback>
            </mc:AlternateContent>
          </a:graphicData>
        </a:graphic>
      </p:graphicFrame>
    </p:spTree>
    <p:extLst>
      <p:ext uri="{BB962C8B-B14F-4D97-AF65-F5344CB8AC3E}">
        <p14:creationId xmlns:p14="http://schemas.microsoft.com/office/powerpoint/2010/main" val="38525228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5BA3CC72-BB0B-E5B6-A3D2-0CB24CEB05A1}"/>
              </a:ext>
            </a:extLst>
          </p:cNvPr>
          <p:cNvSpPr/>
          <p:nvPr/>
        </p:nvSpPr>
        <p:spPr>
          <a:xfrm>
            <a:off x="2782343" y="2281687"/>
            <a:ext cx="6275389" cy="1591623"/>
          </a:xfrm>
          <a:prstGeom prst="roundRect">
            <a:avLst/>
          </a:prstGeom>
          <a:solidFill>
            <a:schemeClr val="accent1">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GB" dirty="0">
              <a:solidFill>
                <a:schemeClr val="tx1"/>
              </a:solidFill>
            </a:endParaRPr>
          </a:p>
        </p:txBody>
      </p:sp>
      <p:sp>
        <p:nvSpPr>
          <p:cNvPr id="8" name="Text Placeholder 8">
            <a:extLst>
              <a:ext uri="{FF2B5EF4-FFF2-40B4-BE49-F238E27FC236}">
                <a16:creationId xmlns:a16="http://schemas.microsoft.com/office/drawing/2014/main" id="{87496760-0C31-4117-A514-BB951D1EB2A6}"/>
              </a:ext>
            </a:extLst>
          </p:cNvPr>
          <p:cNvSpPr>
            <a:spLocks noGrp="1"/>
          </p:cNvSpPr>
          <p:nvPr/>
        </p:nvSpPr>
        <p:spPr>
          <a:xfrm>
            <a:off x="3372600" y="2188569"/>
            <a:ext cx="5488958" cy="293044"/>
          </a:xfrm>
          <a:prstGeom prst="rect">
            <a:avLst/>
          </a:prstGeom>
        </p:spPr>
        <p:txBody>
          <a:bodyPr vert="horz" lIns="0" tIns="0" rIns="0" bIns="0" rtlCol="0">
            <a:noAutofit/>
          </a:bodyPr>
          <a:lstStyle>
            <a:lvl1pPr marL="0" indent="0" algn="l" defTabSz="685800" rtl="0" eaLnBrk="1" latinLnBrk="0" hangingPunct="1">
              <a:lnSpc>
                <a:spcPct val="80000"/>
              </a:lnSpc>
              <a:spcBef>
                <a:spcPts val="750"/>
              </a:spcBef>
              <a:buFont typeface="Arial" panose="020B0604020202020204" pitchFamily="34" charset="0"/>
              <a:buNone/>
              <a:defRPr sz="1100" b="1" kern="1200" baseline="0">
                <a:solidFill>
                  <a:schemeClr val="bg1"/>
                </a:solidFill>
                <a:latin typeface="Arial" charset="0"/>
                <a:ea typeface="Arial" charset="0"/>
                <a:cs typeface="Arial" charset="0"/>
              </a:defRPr>
            </a:lvl1pPr>
            <a:lvl2pPr marL="0" indent="0" algn="l" defTabSz="685800" rtl="0" eaLnBrk="1" latinLnBrk="0" hangingPunct="1">
              <a:lnSpc>
                <a:spcPct val="80000"/>
              </a:lnSpc>
              <a:spcBef>
                <a:spcPts val="375"/>
              </a:spcBef>
              <a:buFont typeface="Arial" panose="020B0604020202020204" pitchFamily="34" charset="0"/>
              <a:buNone/>
              <a:defRPr sz="1100" kern="1200">
                <a:solidFill>
                  <a:schemeClr val="bg1"/>
                </a:solidFill>
                <a:latin typeface="Arial" charset="0"/>
                <a:ea typeface="Arial" charset="0"/>
                <a:cs typeface="Arial" charset="0"/>
              </a:defRPr>
            </a:lvl2pPr>
            <a:lvl3pPr marL="0" indent="0" algn="l" defTabSz="685800" rtl="0" eaLnBrk="1" latinLnBrk="0" hangingPunct="1">
              <a:lnSpc>
                <a:spcPct val="90000"/>
              </a:lnSpc>
              <a:spcBef>
                <a:spcPts val="375"/>
              </a:spcBef>
              <a:buFont typeface="Arial" panose="020B0604020202020204" pitchFamily="34" charset="0"/>
              <a:buNone/>
              <a:defRPr sz="1100" b="1" kern="1200">
                <a:solidFill>
                  <a:schemeClr val="tx1"/>
                </a:solidFill>
                <a:latin typeface="Arial" charset="0"/>
                <a:ea typeface="Arial" charset="0"/>
                <a:cs typeface="Arial" charset="0"/>
              </a:defRPr>
            </a:lvl3pPr>
            <a:lvl4pPr marL="0" indent="0" algn="l" defTabSz="685800" rtl="0" eaLnBrk="1" latinLnBrk="0" hangingPunct="1">
              <a:lnSpc>
                <a:spcPct val="90000"/>
              </a:lnSpc>
              <a:spcBef>
                <a:spcPts val="375"/>
              </a:spcBef>
              <a:buFont typeface="Arial" panose="020B0604020202020204" pitchFamily="34" charset="0"/>
              <a:buNone/>
              <a:defRPr sz="1100" kern="1200">
                <a:solidFill>
                  <a:schemeClr val="tx1"/>
                </a:solidFill>
                <a:latin typeface="Arial" charset="0"/>
                <a:ea typeface="Arial" charset="0"/>
                <a:cs typeface="Arial" charset="0"/>
              </a:defRPr>
            </a:lvl4pPr>
            <a:lvl5pPr marL="0" indent="0" algn="l" defTabSz="685800" rtl="0" eaLnBrk="1" latinLnBrk="0" hangingPunct="1">
              <a:lnSpc>
                <a:spcPct val="90000"/>
              </a:lnSpc>
              <a:spcBef>
                <a:spcPts val="375"/>
              </a:spcBef>
              <a:buFont typeface="Arial" panose="020B0604020202020204" pitchFamily="34" charset="0"/>
              <a:buNone/>
              <a:defRPr sz="1100" b="1" kern="1200">
                <a:solidFill>
                  <a:schemeClr val="tx1"/>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endParaRPr lang="en-US" kern="1200" dirty="0"/>
          </a:p>
        </p:txBody>
      </p:sp>
      <p:sp>
        <p:nvSpPr>
          <p:cNvPr id="9" name="Text Placeholder 7">
            <a:extLst>
              <a:ext uri="{FF2B5EF4-FFF2-40B4-BE49-F238E27FC236}">
                <a16:creationId xmlns:a16="http://schemas.microsoft.com/office/drawing/2014/main" id="{4F383E83-FD64-4CF5-863A-1712B4D4707D}"/>
              </a:ext>
            </a:extLst>
          </p:cNvPr>
          <p:cNvSpPr txBox="1">
            <a:spLocks/>
          </p:cNvSpPr>
          <p:nvPr/>
        </p:nvSpPr>
        <p:spPr>
          <a:xfrm>
            <a:off x="1366342" y="2481613"/>
            <a:ext cx="9252091" cy="1342754"/>
          </a:xfrm>
          <a:prstGeom prst="rect">
            <a:avLst/>
          </a:prstGeom>
        </p:spPr>
        <p:txBody>
          <a:bodyPr vert="horz" lIns="91440" tIns="45720" rIns="91440" bIns="45720" rtlCol="0" anchor="ctr">
            <a:noAutofit/>
          </a:bodyPr>
          <a:lstStyle>
            <a:lvl1pPr marL="361950" indent="-361950" algn="l" defTabSz="914400" rtl="0" eaLnBrk="1" latinLnBrk="0" hangingPunct="1">
              <a:lnSpc>
                <a:spcPct val="90000"/>
              </a:lnSpc>
              <a:spcBef>
                <a:spcPts val="0"/>
              </a:spcBef>
              <a:buFont typeface="Arial" panose="020B0604020202020204" pitchFamily="34" charset="0"/>
              <a:buChar char="‒"/>
              <a:defRPr sz="2400" kern="1200">
                <a:solidFill>
                  <a:schemeClr val="tx1"/>
                </a:solidFill>
                <a:latin typeface="+mn-lt"/>
                <a:ea typeface="+mn-ea"/>
                <a:cs typeface="+mn-cs"/>
              </a:defRPr>
            </a:lvl1pPr>
            <a:lvl2pPr marL="715963" indent="-354013" algn="l" defTabSz="914400" rtl="0" eaLnBrk="1" latinLnBrk="0" hangingPunct="1">
              <a:lnSpc>
                <a:spcPct val="90000"/>
              </a:lnSpc>
              <a:spcBef>
                <a:spcPts val="0"/>
              </a:spcBef>
              <a:buFont typeface="Arial" panose="020B0604020202020204" pitchFamily="34" charset="0"/>
              <a:buChar char="‒"/>
              <a:defRPr sz="2400" kern="1200">
                <a:solidFill>
                  <a:schemeClr val="tx1"/>
                </a:solidFill>
                <a:latin typeface="+mn-lt"/>
                <a:ea typeface="+mn-ea"/>
                <a:cs typeface="+mn-cs"/>
              </a:defRPr>
            </a:lvl2pPr>
            <a:lvl3pPr marL="1077913" indent="-361950" algn="l" defTabSz="914400" rtl="0" eaLnBrk="1" latinLnBrk="0" hangingPunct="1">
              <a:lnSpc>
                <a:spcPct val="90000"/>
              </a:lnSpc>
              <a:spcBef>
                <a:spcPts val="0"/>
              </a:spcBef>
              <a:buFont typeface="Arial" panose="020B0604020202020204" pitchFamily="34" charset="0"/>
              <a:buChar char="‒"/>
              <a:defRPr sz="2400" kern="1200">
                <a:solidFill>
                  <a:schemeClr val="tx1"/>
                </a:solidFill>
                <a:latin typeface="+mn-lt"/>
                <a:ea typeface="+mn-ea"/>
                <a:cs typeface="+mn-cs"/>
              </a:defRPr>
            </a:lvl3pPr>
            <a:lvl4pPr marL="1431925" indent="-354013" algn="l" defTabSz="914400" rtl="0" eaLnBrk="1" latinLnBrk="0" hangingPunct="1">
              <a:lnSpc>
                <a:spcPct val="90000"/>
              </a:lnSpc>
              <a:spcBef>
                <a:spcPts val="0"/>
              </a:spcBef>
              <a:buFont typeface="Arial" panose="020B0604020202020204" pitchFamily="34" charset="0"/>
              <a:buChar char="‒"/>
              <a:defRPr sz="2400" kern="1200">
                <a:solidFill>
                  <a:schemeClr val="tx1"/>
                </a:solidFill>
                <a:latin typeface="+mn-lt"/>
                <a:ea typeface="+mn-ea"/>
                <a:cs typeface="+mn-cs"/>
              </a:defRPr>
            </a:lvl4pPr>
            <a:lvl5pPr marL="1793875" indent="-361950" algn="l" defTabSz="914400" rtl="0" eaLnBrk="1" latinLnBrk="0" hangingPunct="1">
              <a:lnSpc>
                <a:spcPct val="90000"/>
              </a:lnSpc>
              <a:spcBef>
                <a:spcPts val="0"/>
              </a:spcBef>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00000"/>
              </a:lnSpc>
              <a:spcBef>
                <a:spcPct val="0"/>
              </a:spcBef>
              <a:spcAft>
                <a:spcPts val="600"/>
              </a:spcAft>
              <a:buNone/>
            </a:pPr>
            <a:r>
              <a:rPr lang="en-US" sz="2800" b="1" dirty="0">
                <a:solidFill>
                  <a:srgbClr val="002060"/>
                </a:solidFill>
                <a:ea typeface="+mj-ea"/>
                <a:cs typeface="Times New Roman" panose="02020603050405020304" pitchFamily="18" charset="0"/>
              </a:rPr>
              <a:t>Development of new potent antivirals:</a:t>
            </a:r>
          </a:p>
          <a:p>
            <a:pPr marL="0" indent="0" algn="ctr">
              <a:lnSpc>
                <a:spcPct val="100000"/>
              </a:lnSpc>
              <a:spcBef>
                <a:spcPct val="0"/>
              </a:spcBef>
              <a:spcAft>
                <a:spcPts val="600"/>
              </a:spcAft>
              <a:buNone/>
            </a:pPr>
            <a:r>
              <a:rPr lang="en-US" sz="2800" b="1" dirty="0">
                <a:solidFill>
                  <a:srgbClr val="002060"/>
                </a:solidFill>
                <a:ea typeface="+mj-ea"/>
                <a:cs typeface="Times New Roman" panose="02020603050405020304" pitchFamily="18" charset="0"/>
              </a:rPr>
              <a:t> Different protein targets</a:t>
            </a:r>
            <a:endParaRPr lang="en-US" b="1" dirty="0">
              <a:solidFill>
                <a:srgbClr val="002060"/>
              </a:solidFill>
              <a:ea typeface="+mj-ea"/>
              <a:cs typeface="Times New Roman" panose="02020603050405020304" pitchFamily="18" charset="0"/>
            </a:endParaRPr>
          </a:p>
          <a:p>
            <a:pPr marL="0" indent="0" algn="ctr">
              <a:lnSpc>
                <a:spcPct val="100000"/>
              </a:lnSpc>
              <a:spcBef>
                <a:spcPct val="0"/>
              </a:spcBef>
              <a:spcAft>
                <a:spcPts val="600"/>
              </a:spcAft>
              <a:buNone/>
            </a:pPr>
            <a:endParaRPr lang="en-US" sz="2000" b="1" dirty="0">
              <a:solidFill>
                <a:srgbClr val="002060"/>
              </a:solidFill>
              <a:latin typeface="Arial" panose="020B0604020202020204" pitchFamily="34" charset="0"/>
              <a:ea typeface="+mj-ea"/>
              <a:cs typeface="Arial" panose="020B0604020202020204" pitchFamily="34" charset="0"/>
            </a:endParaRPr>
          </a:p>
        </p:txBody>
      </p:sp>
      <p:pic>
        <p:nvPicPr>
          <p:cNvPr id="3074" name="Picture 2">
            <a:extLst>
              <a:ext uri="{FF2B5EF4-FFF2-40B4-BE49-F238E27FC236}">
                <a16:creationId xmlns:a16="http://schemas.microsoft.com/office/drawing/2014/main" id="{BA22EC86-7F49-402B-957E-538F0F6158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368" y="0"/>
            <a:ext cx="1639578" cy="776642"/>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6">
            <a:extLst>
              <a:ext uri="{FF2B5EF4-FFF2-40B4-BE49-F238E27FC236}">
                <a16:creationId xmlns:a16="http://schemas.microsoft.com/office/drawing/2014/main" id="{2F6CCEA8-CE7E-4BFC-BBE7-6C98E8182A7D}"/>
              </a:ext>
            </a:extLst>
          </p:cNvPr>
          <p:cNvSpPr txBox="1">
            <a:spLocks/>
          </p:cNvSpPr>
          <p:nvPr/>
        </p:nvSpPr>
        <p:spPr>
          <a:xfrm>
            <a:off x="562203" y="6240864"/>
            <a:ext cx="1700075" cy="1329576"/>
          </a:xfrm>
          <a:prstGeom prst="rect">
            <a:avLst/>
          </a:prstGeom>
        </p:spPr>
        <p:txBody>
          <a:bodyPr vert="horz" lIns="91440" tIns="45720" rIns="91440" bIns="45720" rtlCol="0" anchor="ctr">
            <a:normAutofit/>
          </a:bodyPr>
          <a:lstStyle>
            <a:defPPr>
              <a:defRPr lang="en-US"/>
            </a:defPPr>
            <a:lvl1pPr marL="0" indent="0" algn="r" defTabSz="914400" rtl="0" eaLnBrk="1" latinLnBrk="0" hangingPunct="1">
              <a:lnSpc>
                <a:spcPct val="80000"/>
              </a:lnSpc>
              <a:buNone/>
              <a:defRPr sz="1100" kern="1200" baseline="0">
                <a:solidFill>
                  <a:schemeClr val="bg1"/>
                </a:solidFill>
                <a:latin typeface="+mn-lt"/>
                <a:ea typeface="+mn-ea"/>
                <a:cs typeface="+mn-cs"/>
              </a:defRPr>
            </a:lvl1pPr>
            <a:lvl2pPr marL="0" indent="0" algn="l" defTabSz="914400" rtl="0" eaLnBrk="1" latinLnBrk="0" hangingPunct="1">
              <a:lnSpc>
                <a:spcPct val="80000"/>
              </a:lnSpc>
              <a:buNone/>
              <a:defRPr sz="1100" kern="1200">
                <a:solidFill>
                  <a:schemeClr val="bg1"/>
                </a:solidFill>
                <a:latin typeface="+mn-lt"/>
                <a:ea typeface="+mn-ea"/>
                <a:cs typeface="+mn-cs"/>
              </a:defRPr>
            </a:lvl2pPr>
            <a:lvl3pPr marL="0" indent="0" algn="l" defTabSz="914400" rtl="0" eaLnBrk="1" latinLnBrk="0" hangingPunct="1">
              <a:buNone/>
              <a:defRPr sz="1100" kern="1200">
                <a:solidFill>
                  <a:schemeClr val="tx1"/>
                </a:solidFill>
                <a:latin typeface="+mn-lt"/>
                <a:ea typeface="+mn-ea"/>
                <a:cs typeface="+mn-cs"/>
              </a:defRPr>
            </a:lvl3pPr>
            <a:lvl4pPr marL="0" indent="0" algn="l" defTabSz="914400" rtl="0" eaLnBrk="1" latinLnBrk="0" hangingPunct="1">
              <a:buNone/>
              <a:defRPr sz="1100" kern="1200">
                <a:solidFill>
                  <a:schemeClr val="tx1"/>
                </a:solidFill>
                <a:latin typeface="+mn-lt"/>
                <a:ea typeface="+mn-ea"/>
                <a:cs typeface="+mn-cs"/>
              </a:defRPr>
            </a:lvl4pPr>
            <a:lvl5pPr marL="0" indent="0" algn="l" defTabSz="914400" rtl="0" eaLnBrk="1" latinLnBrk="0" hangingPunct="1">
              <a:buNone/>
              <a:defRPr sz="11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lnSpc>
                <a:spcPct val="90000"/>
              </a:lnSpc>
              <a:spcAft>
                <a:spcPts val="600"/>
              </a:spcAft>
            </a:pPr>
            <a:endParaRPr lang="en-US" sz="1000" b="1"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4F6F39BD-5E9B-2786-6B4B-DB7587582EDD}"/>
              </a:ext>
            </a:extLst>
          </p:cNvPr>
          <p:cNvSpPr txBox="1"/>
          <p:nvPr/>
        </p:nvSpPr>
        <p:spPr>
          <a:xfrm>
            <a:off x="1132007" y="6065331"/>
            <a:ext cx="2240593" cy="369332"/>
          </a:xfrm>
          <a:prstGeom prst="rect">
            <a:avLst/>
          </a:prstGeom>
          <a:noFill/>
        </p:spPr>
        <p:txBody>
          <a:bodyPr wrap="square" rtlCol="0">
            <a:spAutoFit/>
          </a:bodyPr>
          <a:lstStyle/>
          <a:p>
            <a:r>
              <a:rPr lang="en-GB" i="1" dirty="0">
                <a:solidFill>
                  <a:srgbClr val="002060"/>
                </a:solidFill>
              </a:rPr>
              <a:t> 23</a:t>
            </a:r>
            <a:r>
              <a:rPr lang="en-GB" i="1" baseline="30000" dirty="0">
                <a:solidFill>
                  <a:srgbClr val="002060"/>
                </a:solidFill>
              </a:rPr>
              <a:t>rd</a:t>
            </a:r>
            <a:r>
              <a:rPr lang="en-GB" i="1" dirty="0">
                <a:solidFill>
                  <a:srgbClr val="002060"/>
                </a:solidFill>
              </a:rPr>
              <a:t> Jan 2025</a:t>
            </a:r>
          </a:p>
        </p:txBody>
      </p:sp>
      <p:pic>
        <p:nvPicPr>
          <p:cNvPr id="7" name="Picture 6">
            <a:extLst>
              <a:ext uri="{FF2B5EF4-FFF2-40B4-BE49-F238E27FC236}">
                <a16:creationId xmlns:a16="http://schemas.microsoft.com/office/drawing/2014/main" id="{517E4EEF-651E-3B6F-51C9-C913F61FD798}"/>
              </a:ext>
            </a:extLst>
          </p:cNvPr>
          <p:cNvPicPr>
            <a:picLocks noChangeAspect="1"/>
          </p:cNvPicPr>
          <p:nvPr/>
        </p:nvPicPr>
        <p:blipFill>
          <a:blip r:embed="rId4"/>
          <a:stretch>
            <a:fillRect/>
          </a:stretch>
        </p:blipFill>
        <p:spPr>
          <a:xfrm>
            <a:off x="10564105" y="35888"/>
            <a:ext cx="1607959" cy="632706"/>
          </a:xfrm>
          <a:prstGeom prst="rect">
            <a:avLst/>
          </a:prstGeom>
        </p:spPr>
      </p:pic>
      <p:pic>
        <p:nvPicPr>
          <p:cNvPr id="11" name="Picture 10">
            <a:extLst>
              <a:ext uri="{FF2B5EF4-FFF2-40B4-BE49-F238E27FC236}">
                <a16:creationId xmlns:a16="http://schemas.microsoft.com/office/drawing/2014/main" id="{D300D929-8AB5-E083-B701-B28AA074CEB6}"/>
              </a:ext>
            </a:extLst>
          </p:cNvPr>
          <p:cNvPicPr>
            <a:picLocks noChangeAspect="1"/>
          </p:cNvPicPr>
          <p:nvPr/>
        </p:nvPicPr>
        <p:blipFill>
          <a:blip r:embed="rId5"/>
          <a:stretch>
            <a:fillRect/>
          </a:stretch>
        </p:blipFill>
        <p:spPr>
          <a:xfrm>
            <a:off x="11868" y="35889"/>
            <a:ext cx="1197500" cy="752840"/>
          </a:xfrm>
          <a:prstGeom prst="rect">
            <a:avLst/>
          </a:prstGeom>
        </p:spPr>
      </p:pic>
      <p:sp>
        <p:nvSpPr>
          <p:cNvPr id="14" name="TextBox 13">
            <a:extLst>
              <a:ext uri="{FF2B5EF4-FFF2-40B4-BE49-F238E27FC236}">
                <a16:creationId xmlns:a16="http://schemas.microsoft.com/office/drawing/2014/main" id="{5B98923E-0B77-5E81-A00B-FFE170442D5B}"/>
              </a:ext>
            </a:extLst>
          </p:cNvPr>
          <p:cNvSpPr txBox="1"/>
          <p:nvPr/>
        </p:nvSpPr>
        <p:spPr>
          <a:xfrm>
            <a:off x="352756" y="4898110"/>
            <a:ext cx="3352802" cy="1154162"/>
          </a:xfrm>
          <a:prstGeom prst="rect">
            <a:avLst/>
          </a:prstGeom>
          <a:solidFill>
            <a:schemeClr val="bg1"/>
          </a:solidFill>
        </p:spPr>
        <p:txBody>
          <a:bodyPr wrap="square">
            <a:spAutoFit/>
          </a:bodyPr>
          <a:lstStyle/>
          <a:p>
            <a:pPr marL="0" indent="0" algn="ctr">
              <a:lnSpc>
                <a:spcPct val="100000"/>
              </a:lnSpc>
              <a:spcBef>
                <a:spcPct val="0"/>
              </a:spcBef>
              <a:spcAft>
                <a:spcPts val="600"/>
              </a:spcAft>
              <a:buNone/>
            </a:pPr>
            <a:endParaRPr lang="en-US" sz="3200" b="1" i="1" dirty="0">
              <a:solidFill>
                <a:srgbClr val="002060"/>
              </a:solidFill>
              <a:ea typeface="+mj-ea"/>
              <a:cs typeface="Times New Roman" panose="02020603050405020304" pitchFamily="18" charset="0"/>
            </a:endParaRPr>
          </a:p>
          <a:p>
            <a:pPr marL="0" indent="0" algn="ctr">
              <a:lnSpc>
                <a:spcPct val="100000"/>
              </a:lnSpc>
              <a:spcBef>
                <a:spcPct val="0"/>
              </a:spcBef>
              <a:spcAft>
                <a:spcPts val="600"/>
              </a:spcAft>
              <a:buNone/>
            </a:pPr>
            <a:r>
              <a:rPr lang="en-US" sz="3200" b="1" i="1" dirty="0">
                <a:solidFill>
                  <a:srgbClr val="002060"/>
                </a:solidFill>
                <a:ea typeface="+mj-ea"/>
                <a:cs typeface="Times New Roman" panose="02020603050405020304" pitchFamily="18" charset="0"/>
              </a:rPr>
              <a:t>Hadia Almahli</a:t>
            </a:r>
          </a:p>
        </p:txBody>
      </p:sp>
      <p:pic>
        <p:nvPicPr>
          <p:cNvPr id="5" name="Picture 4">
            <a:extLst>
              <a:ext uri="{FF2B5EF4-FFF2-40B4-BE49-F238E27FC236}">
                <a16:creationId xmlns:a16="http://schemas.microsoft.com/office/drawing/2014/main" id="{1AB0A98F-7D3F-184D-6132-806CD16526CB}"/>
              </a:ext>
            </a:extLst>
          </p:cNvPr>
          <p:cNvPicPr>
            <a:picLocks noChangeAspect="1"/>
          </p:cNvPicPr>
          <p:nvPr/>
        </p:nvPicPr>
        <p:blipFill>
          <a:blip r:embed="rId6"/>
          <a:stretch>
            <a:fillRect/>
          </a:stretch>
        </p:blipFill>
        <p:spPr>
          <a:xfrm>
            <a:off x="3007372" y="6734"/>
            <a:ext cx="2059575" cy="770835"/>
          </a:xfrm>
          <a:prstGeom prst="rect">
            <a:avLst/>
          </a:prstGeom>
        </p:spPr>
      </p:pic>
      <p:pic>
        <p:nvPicPr>
          <p:cNvPr id="4" name="Picture 3">
            <a:extLst>
              <a:ext uri="{FF2B5EF4-FFF2-40B4-BE49-F238E27FC236}">
                <a16:creationId xmlns:a16="http://schemas.microsoft.com/office/drawing/2014/main" id="{CC3673F0-EE21-E993-6369-33A6A1B5A9EF}"/>
              </a:ext>
            </a:extLst>
          </p:cNvPr>
          <p:cNvPicPr>
            <a:picLocks noChangeAspect="1"/>
          </p:cNvPicPr>
          <p:nvPr/>
        </p:nvPicPr>
        <p:blipFill rotWithShape="1">
          <a:blip r:embed="rId7"/>
          <a:srcRect l="5454" r="672"/>
          <a:stretch/>
        </p:blipFill>
        <p:spPr>
          <a:xfrm>
            <a:off x="4368814" y="3966428"/>
            <a:ext cx="3102445" cy="2776119"/>
          </a:xfrm>
          <a:prstGeom prst="rect">
            <a:avLst/>
          </a:prstGeom>
        </p:spPr>
      </p:pic>
    </p:spTree>
    <p:extLst>
      <p:ext uri="{BB962C8B-B14F-4D97-AF65-F5344CB8AC3E}">
        <p14:creationId xmlns:p14="http://schemas.microsoft.com/office/powerpoint/2010/main" val="3041246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B58712-25DD-4E4C-E473-1F0FB06349AC}"/>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12881A89-B647-45C0-CBF6-90D145541A6B}"/>
              </a:ext>
            </a:extLst>
          </p:cNvPr>
          <p:cNvSpPr txBox="1"/>
          <p:nvPr/>
        </p:nvSpPr>
        <p:spPr>
          <a:xfrm>
            <a:off x="490903" y="3376764"/>
            <a:ext cx="10040456" cy="707886"/>
          </a:xfrm>
          <a:prstGeom prst="rect">
            <a:avLst/>
          </a:prstGeom>
          <a:solidFill>
            <a:schemeClr val="bg1"/>
          </a:solidFill>
          <a:ln>
            <a:solidFill>
              <a:schemeClr val="accent2"/>
            </a:solidFill>
          </a:ln>
        </p:spPr>
        <p:txBody>
          <a:bodyPr wrap="square">
            <a:spAutoFit/>
          </a:bodyPr>
          <a:lstStyle/>
          <a:p>
            <a:r>
              <a:rPr lang="en-US" sz="4000" b="1" dirty="0"/>
              <a:t>CNP25: </a:t>
            </a:r>
            <a:r>
              <a:rPr lang="en-GB" sz="4000" b="1" i="0" dirty="0">
                <a:effectLst/>
              </a:rPr>
              <a:t>CHIKV-Nsp3-MD  (LDS hits/ Fragments)</a:t>
            </a:r>
            <a:endParaRPr lang="en-GB" sz="4000" b="1" dirty="0"/>
          </a:p>
        </p:txBody>
      </p:sp>
      <p:pic>
        <p:nvPicPr>
          <p:cNvPr id="2" name="Picture 1">
            <a:extLst>
              <a:ext uri="{FF2B5EF4-FFF2-40B4-BE49-F238E27FC236}">
                <a16:creationId xmlns:a16="http://schemas.microsoft.com/office/drawing/2014/main" id="{A1F78DDE-77A4-31FA-BED4-D1317D18CAC3}"/>
              </a:ext>
            </a:extLst>
          </p:cNvPr>
          <p:cNvPicPr>
            <a:picLocks noChangeAspect="1"/>
          </p:cNvPicPr>
          <p:nvPr/>
        </p:nvPicPr>
        <p:blipFill>
          <a:blip r:embed="rId3"/>
          <a:stretch>
            <a:fillRect/>
          </a:stretch>
        </p:blipFill>
        <p:spPr>
          <a:xfrm>
            <a:off x="6952842" y="0"/>
            <a:ext cx="2715742" cy="984984"/>
          </a:xfrm>
          <a:prstGeom prst="rect">
            <a:avLst/>
          </a:prstGeom>
        </p:spPr>
      </p:pic>
      <p:pic>
        <p:nvPicPr>
          <p:cNvPr id="9" name="Picture 8">
            <a:extLst>
              <a:ext uri="{FF2B5EF4-FFF2-40B4-BE49-F238E27FC236}">
                <a16:creationId xmlns:a16="http://schemas.microsoft.com/office/drawing/2014/main" id="{11B0C934-FFB2-8D8C-DC48-CF2F1AD978E4}"/>
              </a:ext>
            </a:extLst>
          </p:cNvPr>
          <p:cNvPicPr>
            <a:picLocks noChangeAspect="1"/>
          </p:cNvPicPr>
          <p:nvPr/>
        </p:nvPicPr>
        <p:blipFill>
          <a:blip r:embed="rId4"/>
          <a:stretch>
            <a:fillRect/>
          </a:stretch>
        </p:blipFill>
        <p:spPr>
          <a:xfrm>
            <a:off x="4641448" y="0"/>
            <a:ext cx="2311394" cy="993044"/>
          </a:xfrm>
          <a:prstGeom prst="rect">
            <a:avLst/>
          </a:prstGeom>
        </p:spPr>
      </p:pic>
      <p:pic>
        <p:nvPicPr>
          <p:cNvPr id="3" name="Picture 2">
            <a:extLst>
              <a:ext uri="{FF2B5EF4-FFF2-40B4-BE49-F238E27FC236}">
                <a16:creationId xmlns:a16="http://schemas.microsoft.com/office/drawing/2014/main" id="{E8631E54-885F-8CF6-352C-BFCE93F9D4DF}"/>
              </a:ext>
            </a:extLst>
          </p:cNvPr>
          <p:cNvPicPr>
            <a:picLocks noChangeAspect="1"/>
          </p:cNvPicPr>
          <p:nvPr/>
        </p:nvPicPr>
        <p:blipFill>
          <a:blip r:embed="rId5"/>
          <a:stretch>
            <a:fillRect/>
          </a:stretch>
        </p:blipFill>
        <p:spPr>
          <a:xfrm>
            <a:off x="10688456" y="2978935"/>
            <a:ext cx="1503544" cy="1503544"/>
          </a:xfrm>
          <a:prstGeom prst="rect">
            <a:avLst/>
          </a:prstGeom>
        </p:spPr>
      </p:pic>
    </p:spTree>
    <p:extLst>
      <p:ext uri="{BB962C8B-B14F-4D97-AF65-F5344CB8AC3E}">
        <p14:creationId xmlns:p14="http://schemas.microsoft.com/office/powerpoint/2010/main" val="45077470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825</TotalTime>
  <Words>2047</Words>
  <Application>Microsoft Office PowerPoint</Application>
  <PresentationFormat>Widescreen</PresentationFormat>
  <Paragraphs>229</Paragraphs>
  <Slides>22</Slides>
  <Notes>14</Notes>
  <HiddenSlides>3</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6" baseType="lpstr">
      <vt:lpstr>-apple-system</vt:lpstr>
      <vt:lpstr>Arial</vt:lpstr>
      <vt:lpstr>Calibri</vt:lpstr>
      <vt:lpstr>Calibri Light</vt:lpstr>
      <vt:lpstr>Google Sans</vt:lpstr>
      <vt:lpstr>Helvetica</vt:lpstr>
      <vt:lpstr>Helvetica Neue</vt:lpstr>
      <vt:lpstr>Open_Sans</vt:lpstr>
      <vt:lpstr>Roboto</vt:lpstr>
      <vt:lpstr>Times New Roman</vt:lpstr>
      <vt:lpstr>wfont_9f9938_8628381cb17e41778af602724745da00</vt:lpstr>
      <vt:lpstr>Office Theme</vt:lpstr>
      <vt:lpstr>CS ChemDraw 64-bit Drawing</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d’s work: CHIKV nsp3M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m knight</dc:creator>
  <cp:lastModifiedBy>Hadia Almahli</cp:lastModifiedBy>
  <cp:revision>1745</cp:revision>
  <cp:lastPrinted>2024-02-15T09:16:54Z</cp:lastPrinted>
  <dcterms:created xsi:type="dcterms:W3CDTF">2023-05-16T14:28:27Z</dcterms:created>
  <dcterms:modified xsi:type="dcterms:W3CDTF">2025-01-23T17:40:04Z</dcterms:modified>
</cp:coreProperties>
</file>